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activeX/activeX1.xml" ContentType="application/vnd.ms-office.activeX+xml"/>
  <Override PartName="/ppt/activeX/activeX1.bin" ContentType="application/vnd.ms-office.activeX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72" r:id="rId2"/>
  </p:sldMasterIdLst>
  <p:notesMasterIdLst>
    <p:notesMasterId r:id="rId58"/>
  </p:notesMasterIdLst>
  <p:sldIdLst>
    <p:sldId id="329" r:id="rId3"/>
    <p:sldId id="284" r:id="rId4"/>
    <p:sldId id="287" r:id="rId5"/>
    <p:sldId id="269" r:id="rId6"/>
    <p:sldId id="270" r:id="rId7"/>
    <p:sldId id="271" r:id="rId8"/>
    <p:sldId id="272" r:id="rId9"/>
    <p:sldId id="288" r:id="rId10"/>
    <p:sldId id="282" r:id="rId11"/>
    <p:sldId id="289" r:id="rId12"/>
    <p:sldId id="274" r:id="rId13"/>
    <p:sldId id="275" r:id="rId14"/>
    <p:sldId id="290" r:id="rId15"/>
    <p:sldId id="276" r:id="rId16"/>
    <p:sldId id="277" r:id="rId17"/>
    <p:sldId id="278" r:id="rId18"/>
    <p:sldId id="279" r:id="rId19"/>
    <p:sldId id="292" r:id="rId20"/>
    <p:sldId id="293" r:id="rId21"/>
    <p:sldId id="294" r:id="rId22"/>
    <p:sldId id="295" r:id="rId23"/>
    <p:sldId id="296" r:id="rId24"/>
    <p:sldId id="297" r:id="rId25"/>
    <p:sldId id="291" r:id="rId26"/>
    <p:sldId id="298" r:id="rId27"/>
    <p:sldId id="330" r:id="rId28"/>
    <p:sldId id="318" r:id="rId29"/>
    <p:sldId id="299" r:id="rId30"/>
    <p:sldId id="300" r:id="rId31"/>
    <p:sldId id="301" r:id="rId32"/>
    <p:sldId id="302" r:id="rId33"/>
    <p:sldId id="303" r:id="rId34"/>
    <p:sldId id="304" r:id="rId35"/>
    <p:sldId id="305" r:id="rId36"/>
    <p:sldId id="306" r:id="rId37"/>
    <p:sldId id="307" r:id="rId38"/>
    <p:sldId id="308" r:id="rId39"/>
    <p:sldId id="309" r:id="rId40"/>
    <p:sldId id="310" r:id="rId41"/>
    <p:sldId id="311" r:id="rId42"/>
    <p:sldId id="312" r:id="rId43"/>
    <p:sldId id="313" r:id="rId44"/>
    <p:sldId id="314" r:id="rId45"/>
    <p:sldId id="328" r:id="rId46"/>
    <p:sldId id="315" r:id="rId47"/>
    <p:sldId id="316" r:id="rId48"/>
    <p:sldId id="317" r:id="rId49"/>
    <p:sldId id="319" r:id="rId50"/>
    <p:sldId id="320" r:id="rId51"/>
    <p:sldId id="321" r:id="rId52"/>
    <p:sldId id="322" r:id="rId53"/>
    <p:sldId id="324" r:id="rId54"/>
    <p:sldId id="325" r:id="rId55"/>
    <p:sldId id="326" r:id="rId56"/>
    <p:sldId id="327" r:id="rId57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1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CC0000"/>
    <a:srgbClr val="FFFF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1" autoAdjust="0"/>
    <p:restoredTop sz="94634" autoAdjust="0"/>
  </p:normalViewPr>
  <p:slideViewPr>
    <p:cSldViewPr>
      <p:cViewPr varScale="1">
        <p:scale>
          <a:sx n="64" d="100"/>
          <a:sy n="64" d="100"/>
        </p:scale>
        <p:origin x="-108" y="-204"/>
      </p:cViewPr>
      <p:guideLst>
        <p:guide orient="horz" pos="2112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87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87.wmf"/><Relationship Id="rId1" Type="http://schemas.openxmlformats.org/officeDocument/2006/relationships/image" Target="../media/image111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87.wmf"/><Relationship Id="rId7" Type="http://schemas.openxmlformats.org/officeDocument/2006/relationships/image" Target="../media/image103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02.wmf"/><Relationship Id="rId11" Type="http://schemas.openxmlformats.org/officeDocument/2006/relationships/image" Target="../media/image115.wmf"/><Relationship Id="rId5" Type="http://schemas.openxmlformats.org/officeDocument/2006/relationships/image" Target="../media/image101.wmf"/><Relationship Id="rId10" Type="http://schemas.openxmlformats.org/officeDocument/2006/relationships/image" Target="../media/image109.wmf"/><Relationship Id="rId4" Type="http://schemas.openxmlformats.org/officeDocument/2006/relationships/image" Target="../media/image100.wmf"/><Relationship Id="rId9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8.wmf"/><Relationship Id="rId7" Type="http://schemas.openxmlformats.org/officeDocument/2006/relationships/image" Target="../media/image131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9.wmf"/><Relationship Id="rId9" Type="http://schemas.openxmlformats.org/officeDocument/2006/relationships/image" Target="../media/image1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44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8.wmf"/><Relationship Id="rId7" Type="http://schemas.openxmlformats.org/officeDocument/2006/relationships/image" Target="../media/image181.wmf"/><Relationship Id="rId2" Type="http://schemas.openxmlformats.org/officeDocument/2006/relationships/image" Target="../media/image169.wmf"/><Relationship Id="rId1" Type="http://schemas.openxmlformats.org/officeDocument/2006/relationships/image" Target="../media/image177.wmf"/><Relationship Id="rId6" Type="http://schemas.openxmlformats.org/officeDocument/2006/relationships/image" Target="../media/image180.wmf"/><Relationship Id="rId11" Type="http://schemas.openxmlformats.org/officeDocument/2006/relationships/image" Target="../media/image185.wmf"/><Relationship Id="rId5" Type="http://schemas.openxmlformats.org/officeDocument/2006/relationships/image" Target="../media/image6.wmf"/><Relationship Id="rId10" Type="http://schemas.openxmlformats.org/officeDocument/2006/relationships/image" Target="../media/image184.wmf"/><Relationship Id="rId4" Type="http://schemas.openxmlformats.org/officeDocument/2006/relationships/image" Target="../media/image179.wmf"/><Relationship Id="rId9" Type="http://schemas.openxmlformats.org/officeDocument/2006/relationships/image" Target="../media/image18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6.wmf"/><Relationship Id="rId7" Type="http://schemas.openxmlformats.org/officeDocument/2006/relationships/image" Target="../media/image187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6.wmf"/><Relationship Id="rId5" Type="http://schemas.openxmlformats.org/officeDocument/2006/relationships/image" Target="../media/image180.wmf"/><Relationship Id="rId4" Type="http://schemas.openxmlformats.org/officeDocument/2006/relationships/image" Target="../media/image16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46.wmf"/><Relationship Id="rId1" Type="http://schemas.openxmlformats.org/officeDocument/2006/relationships/image" Target="../media/image9.wmf"/><Relationship Id="rId5" Type="http://schemas.openxmlformats.org/officeDocument/2006/relationships/image" Target="../media/image194.wmf"/><Relationship Id="rId4" Type="http://schemas.openxmlformats.org/officeDocument/2006/relationships/image" Target="../media/image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195.wmf"/><Relationship Id="rId7" Type="http://schemas.openxmlformats.org/officeDocument/2006/relationships/image" Target="../media/image205.wmf"/><Relationship Id="rId2" Type="http://schemas.openxmlformats.org/officeDocument/2006/relationships/image" Target="../media/image196.wmf"/><Relationship Id="rId1" Type="http://schemas.openxmlformats.org/officeDocument/2006/relationships/image" Target="../media/image197.wmf"/><Relationship Id="rId6" Type="http://schemas.openxmlformats.org/officeDocument/2006/relationships/image" Target="../media/image204.wmf"/><Relationship Id="rId5" Type="http://schemas.openxmlformats.org/officeDocument/2006/relationships/image" Target="../media/image201.wmf"/><Relationship Id="rId4" Type="http://schemas.openxmlformats.org/officeDocument/2006/relationships/image" Target="../media/image202.wmf"/><Relationship Id="rId9" Type="http://schemas.openxmlformats.org/officeDocument/2006/relationships/image" Target="../media/image9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7" Type="http://schemas.openxmlformats.org/officeDocument/2006/relationships/image" Target="../media/image205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01.wmf"/><Relationship Id="rId5" Type="http://schemas.openxmlformats.org/officeDocument/2006/relationships/image" Target="../media/image202.wmf"/><Relationship Id="rId4" Type="http://schemas.openxmlformats.org/officeDocument/2006/relationships/image" Target="../media/image19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201.wmf"/><Relationship Id="rId7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9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96.wmf"/><Relationship Id="rId9" Type="http://schemas.openxmlformats.org/officeDocument/2006/relationships/image" Target="../media/image21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2.wmf"/><Relationship Id="rId7" Type="http://schemas.openxmlformats.org/officeDocument/2006/relationships/image" Target="../media/image20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06.wmf"/><Relationship Id="rId11" Type="http://schemas.openxmlformats.org/officeDocument/2006/relationships/image" Target="../media/image214.wmf"/><Relationship Id="rId5" Type="http://schemas.openxmlformats.org/officeDocument/2006/relationships/image" Target="../media/image96.wmf"/><Relationship Id="rId10" Type="http://schemas.openxmlformats.org/officeDocument/2006/relationships/image" Target="../media/image194.wmf"/><Relationship Id="rId4" Type="http://schemas.openxmlformats.org/officeDocument/2006/relationships/image" Target="../media/image201.wmf"/><Relationship Id="rId9" Type="http://schemas.openxmlformats.org/officeDocument/2006/relationships/image" Target="../media/image2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5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2.wmf"/><Relationship Id="rId7" Type="http://schemas.openxmlformats.org/officeDocument/2006/relationships/image" Target="../media/image203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06.wmf"/><Relationship Id="rId5" Type="http://schemas.openxmlformats.org/officeDocument/2006/relationships/image" Target="../media/image96.wmf"/><Relationship Id="rId10" Type="http://schemas.openxmlformats.org/officeDocument/2006/relationships/image" Target="../media/image194.wmf"/><Relationship Id="rId4" Type="http://schemas.openxmlformats.org/officeDocument/2006/relationships/image" Target="../media/image201.wmf"/><Relationship Id="rId9" Type="http://schemas.openxmlformats.org/officeDocument/2006/relationships/image" Target="../media/image21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6.wmf"/><Relationship Id="rId5" Type="http://schemas.openxmlformats.org/officeDocument/2006/relationships/image" Target="../media/image9.wmf"/><Relationship Id="rId10" Type="http://schemas.openxmlformats.org/officeDocument/2006/relationships/image" Target="../media/image50.wmf"/><Relationship Id="rId4" Type="http://schemas.openxmlformats.org/officeDocument/2006/relationships/image" Target="../media/image8.wmf"/><Relationship Id="rId9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2:13:11.0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23 8929 246,'-10'-3'859,"4"6"-704,-6-3-37,2 3-8,7 0 2,1-3 22,2 0-2,0 0-24,0 0-36,2 0-42,1-3-30,11 0-6,15-8 6,26-8 11,65-33-4,49-18-5,15-14-1,-71 25-1,-5 9 0,-3 1-1,-15 16 0,-55 21 0,-9 7-1,-5 5-11,15 0-10,-15 14 7,-20 16 5,-13 20 11,-21 25 1,-53 80 8,-50 58-7,-40 77-1,52-54 0,-8-50 0,13-43 0,81-98 5,10-25 0,9-9 21,-21 13 33,15-30-19,10-14-26,0-9-14,3-12-1,5-10 1,4-9 0,3-4-1,7-7 0,-1-10-6,3-61-6,6-32-7,4-1-14,-7 67-18,3-1-33,-10 64 15,-1 4 33,-2 9 25,1-26 11,-3 16 0,-5 22 17,-1 2 8,0 7-11,-1 2 1,4 2-2,1 4-11,2 3-2,2 7-23,5 5 7,2 14 8,5 13 8,7 7 1,1 14 0,3 6 5,2 5-6,3 7 1,5-2 0,6 9 8,2 4 0,5 12 3,24 63-2,-7 11-2,-42-126-1,-4-2-6,21 50 5,-2-15 3,-5-6 8,-2-9-4,-7-12-2,-4-10-4,-7-14 1,-6-14-7,-5-10 40,-4-10 64,-11-13-15,-5-13-65,-9-16-19,-12-17-6,-6-6 0,-7-5 0,-8 1 0,-7 1-1,-52-37 1,-20 4-2,0-25 1,100 82-13,4 2 2,-1 5 11,-31-35 0,10 13 0,9 8 0,7 14 0,10 9 0,6 3 0,8 11 1,4 1 0,3 6-1,7-2 0,0 10 0,3-1-10,0 3-2,3 0-7,-3 3-2,6-1 8,3 4 13,2 0-5,3 0 5,4 0 1,2-2-1,5-4 1,4-8 1,5-12 5,5-9-5,4-11 0,4-7 0,0 1 0,-4-3 0,-6 7-1,-7 8 0,-6 10 0,-9 9-1,-3 9 0,0 5-7,0 2 8,3-1-1,4 0 0,-2 0 1,5 0 0,-6-1 1,2 1-1,-4-4-2,-4 4-28,-5 0-34,-5 0-14,-4 4 7,-4-3-44,-9 7-137,-8 6-314,-85 57-22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9T02:34:22.77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4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11-29T02:34:48.874"/>
    </inkml:context>
  </inkml:definitions>
  <inkml:trace contextRef="#ctx0" brushRef="#br0">13262 4531,'-66'0,"66"0,-66 0,66 0,0 33,-33-33,33 33</inkml:trace>
  <inkml:trace contextRef="#ctx0" brushRef="#br0" timeOffset="2201.1259">19282 7441</inkml:trace>
  <inkml:trace contextRef="#ctx0" brushRef="#br0" timeOffset="2688.1538">19612 8996</inkml:trace>
  <inkml:trace contextRef="#ctx0" brushRef="#br0" timeOffset="3256.1863">19745 10815</inkml:trace>
  <inkml:trace contextRef="#ctx1" brushRef="#br0">16863 6080 120,'-3'6'105,"3"-3"-25,-4 2-56,5 0-24,2-5 1,1-1-1,1-7-50,5-9-152</inkml:trace>
  <inkml:trace contextRef="#ctx1" brushRef="#br0" timeOffset="230.0132">16827 6045 375,'-1'4'120,"-2"-2"-80,1 7-28,1-2-12,1 1-11,0 7-89</inkml:trace>
  <inkml:trace contextRef="#ctx1" brushRef="#br0" timeOffset="778.0445">16739 5774 569,'-3'-7'297,"2"3"21,-2-8-11,-2 2-34,1 6-46,-3 3-71,5 1-68,0 1-40,2 2-33,-2 1-15,1 11-13,-3 7 12,-4 16 0,-1 10 1,-7 11 0,-1 5-1,-6 7 1,-1 5 0,-3-1 0,4 2 2,0-9-2,5-9 0,4-8-22,8-10-26,3-8-33,4-11-31,3-6-92,3-11-18,7-9 22,-3-13 61,3-11-47,2-12-36,17-126-65</inkml:trace>
  <inkml:trace contextRef="#ctx1" brushRef="#br0" timeOffset="1026.0587">16655 5796 548,'0'0'246,"-1"0"79,1 0-68,-2 0-112,4 4-88,-1 4-49,4 10 13,1 11 39,3 6-14,4 6-5,-1 7-7,2-3-1,1 6-12,-1-2-3,-1 4-6,1 2-6,-5 1 0,-1-8 3,0-4-9,-5 1-96,-5-7-102,-4-2-149,-21 22-204</inkml:trace>
  <inkml:trace contextRef="#ctx1" brushRef="#br0" timeOffset="1266.0724">16600 6231 752,'-1'0'308,"1"-2"-56,-3 2-14,3 0-41,2 0-77,-2 0-48,1 0-9,-1 0-14,0 2-20,1-2-19,1 0-9,4 0-1,4 0 1,2 0-1,7 0 0,1-3-16,1-6-44,3-2-104,4-5-113,45-64-294</inkml:trace>
  <inkml:trace contextRef="#ctx1" brushRef="#br0" timeOffset="1485.085">16938 5835 1017,'0'0'258,"1"2"-119,4-2-47,6 2-20,3 6-17,7-2-25,-3 2-15,0 2-7,-6 0-7,-5 1 6,-3 1-7,-5 6-1,-12 9-12,-10 10-115,-6 12-205,-57 69-346</inkml:trace>
  <inkml:trace contextRef="#ctx1" brushRef="#br0" timeOffset="1776.1016">16957 6099 506,'6'-10'225,"-1"1"61,7-6-8,-4 3-73,-2 9-80,-1 2-53,-2 2-32,3 6-13,-2 5 0,6 8-9,-6 9-4,0 9-7,-2 6-1,-2 3-6,0 1 1,0-7 0,-2-4 0,1-10 1,-2-5 4,3-10-5,3-5 0,-3-1 0,1-6-1,1 0 1,2-3 5,5-3 9,6-3-13,4-8-2,5-6-86,3-11-157,44-89-436</inkml:trace>
  <inkml:trace contextRef="#ctx1" brushRef="#br0" timeOffset="2181.1248">17223 6019 810,'0'1'257,"3"-1"-181,4 2-38,1 4-4,8 3-1,6 4-3,-1 2-13,-1 3 4,-2 4 15,-6 4 16,1-1 25,-6 5-2,-2 2-12,-4 5-17,-5 3-17,0 2-14,-7 7 0,-4-5-15,1-11-30,4-7 0,3-15 15,4-7 15,3-6 13,-2-5 22,4-11-20,1-12-14,6-15-1,5-10-1,3-1 0,7-6 0,3 3-5,-4 7 6,1 5 0,-4 4 0,-1 9 1,-7 11 12,-3 5 19,-6 11 17,-3 6-14,0 0-35,-2 3-27,-2 9-245,-36 48-444</inkml:trace>
  <inkml:trace contextRef="#ctx1" brushRef="#br0" timeOffset="3766.2154">16474 8225 787,'0'-3'342,"0"1"-103,-3-2-89,6 4-21,-3 0-35,-3 0-35,6 4-35,-2 5-15,1 6 13,5 11 17,-1 10 3,-1 12-21,0 2 3,0 6-6,-1 6-4,-1 0-7,0-2 1,2-10-7,2-5 5,-3-13-6,1-13-1,-2-8-5,0-7 5,-3-4-6,2-3-10,-1-1 8,1-10 9,5-5 2,-3-17 4,4-9-6,-2-9-1,2-9-13,-1 0-5,0-3 4,-1 12 9,0 5 5,-4 14 0,3 18 1,-2 5 0,-2 11-15,-1 11-15,3 5 18,1 12 12,2 8 0,2 8 1,2 6 0,-3 1 0,0 2 1,0-3-1,3 0-1,-3-5 0,-1-8-1,1 0 0,-1-11-5,-3-10 5,-1-8 0,0-4 1,-2-6 0,2-3 31,0-9 5,5-9-21,-1-15-7,4-10-1,1-12 1,-1 0 7,2 8 0,-3 8 1,-3 8-4,-2 11-3,1 7-8,-2 5-1,1 8 0,4 0-60,1 0-72,1 8-108,10 6-125,20 33-265</inkml:trace>
  <inkml:trace contextRef="#ctx1" brushRef="#br0" timeOffset="4292.2455">16942 8590 1060,'-1'-4'294,"-1"2"-90,-2-3-36,-1-1-49,2 3-34,0 3-44,0 0-23,0 5-14,-3 1-4,-3 6-7,-4 5-1,-1 7 8,1 3-2,1 6 1,0 1 0,3 3 0,2-4-5,7-3 6,0-4-1,3-7-9,4-5-5,0-2-21,3-11-8,0-5 1,3-8 23,1-7 14,4-7 0,-5-7 5,-1 0-1,0-1 1,-3-3-1,-3 2 2,-1 0-1,-3 8 1,0 6-1,0 12 1,-1 7-8,-1 4-5,0 4 5,1 9 8,-1 11 6,2 2 8,-2 6 8,0-2 1,0-3-11,0-9-11,3-8 5,-2-3-6,3-4-5,-1-1-36,2-8-79,1 0-52,2 1-163,16-26-314</inkml:trace>
  <inkml:trace contextRef="#ctx1" brushRef="#br0" timeOffset="4490.2568">17079 8561 873,'1'-4'360,"3"2"-163,3-8-52,7 0-26,1 4-41,1-1-26,5 0-25,-3 3-12,0-3-6,-2 2-1,-4-1-8,0-2-63,-5 2-108,-1-3-108,-1-21-400</inkml:trace>
  <inkml:trace contextRef="#ctx1" brushRef="#br0" timeOffset="4727.2704">17154 8351 973,'0'3'309,"1"2"-194,-1 9-20,0 13 35,0 5-28,2 9-43,0 8-32,0-4-8,0 6-4,0-2-9,-1-7 0,3-5-5,-1-6 1,1-7-2,0-7 0,6-3-111,0-4-173,28 8-376</inkml:trace>
  <inkml:trace contextRef="#ctx1" brushRef="#br0" timeOffset="5125.2932">17378 8639 192,'0'-1'922,"0"-3"-707,3 2-152,4 2-36,5 6 10,3 0 11,2 0-24,6 0-10,-3-5-8,-1-2 1,-1-6 31,-5-3-1,-3-5 10,-5 1 34,-5-3 0,-4-3-15,-2-2-36,-5 0-3,-3 4-8,-1 6-7,-2 3-6,5 8-6,0 2 0,-1 8-1,-1 7-6,0 10 1,-2 10 6,-1 11 8,2 8-2,-1-5 1,5-2-5,5-10-1,4-11-1,5-4 0,5-5 0,2-5 0,7-3-1,1-4-14,6-2-46,-3-10-73,7-4-59,-3-4-77,41-40-346</inkml:trace>
  <inkml:trace contextRef="#ctx1" brushRef="#br0" timeOffset="5537.3167">17708 8549 707,'0'0'294,"-2"2"-107,4 0-26,-1 0-55,2 4-16,3 10-1,3 0-23,-3 7-26,5 10-7,-3 4 3,2 2 30,-4 1-33,-8-7-12,-5-2 9,-6 3-10,-1-1-10,-3 0-8,5-5-2,-1-12-20,7-2-2,3-8 10,1-8 12,4-9-9,1-6-14,1-11 13,8-11 8,0-7 2,3 1 0,0-5 1,-3 10 5,4 2 0,0 8 8,-2 5-4,-2 1-8,1 10-1,-4 3 1,2 1-2,2 3 0,1 4-8,2-1-58,-1 4-73,0 0-28,-4 4-79,0 13-228</inkml:trace>
  <inkml:trace contextRef="#ctx1" brushRef="#br0" timeOffset="6882.3937">16834 10904 577,'-4'-9'291,"1"-3"44,-4-7-62,0-3-35,1-2-76,-3 7-60,4 3-60,-1 4-21,3 8 14,-2 2 1,-2 4-26,-6 7-10,-3 8 0,-1 4-2,-4 10 1,1-2 1,0-1-1,7 1 1,2-8-2,6 1 1,5 0-5,5 2 4,6 1-4,-1-2 6,10-1-1,-3-5-10,0-9-13,3-9-3,0-7-1,-1-10 13,-4-4 9,-2-8 0,-3-3 5,-8-3 1,0 0-1,-4 0 1,0 5 0,-2 10 1,2 9-1,-2 5 6,3 5 6,1 1 3,0 3-15,1 6-5,3 9 4,-2 16-1,0 8 1,1 10 1,-2 2 7,-1-3 15,0 1 1,-1-5-4,0-5 2,-1-4-9,4-5-1,-2-2-10,0-2 0,1-4 5,-2-6-5,-1-1 1,0-1 5,0-7 1,-7-2-2,2 1 1,-1-4 1,-5-5-1,-3-5-4,-3-6-3,-4-6-34,1-13-43,-3-8-77,5-12-100,5 0-7,17-61-106</inkml:trace>
  <inkml:trace contextRef="#ctx1" brushRef="#br0" timeOffset="7295.4173">17035 10583 144,'1'0'282,"-1"-2"-116,0 0-16,0 4 20,-1 0 19,2 2-29,-1 2-14,0 1-25,2 5-2,-4 6-14,2 4-9,-1 9-27,-2 14-18,0 8-12,-2 10-14,-1 7-10,-4 3-6,4-1-7,3-6-1,0-10 5,3-12-5,2-12-1,2-2 0,5-8 0,4-3-1,1-5-32,4-6-35,5-6-38,0-6-59,2-12-99,32-39-254</inkml:trace>
  <inkml:trace contextRef="#ctx1" brushRef="#br0" timeOffset="7776.4448">17309 10991 810,'-3'-14'360,"0"3"-97,-5-15-58,-2 6-8,1 3-80,0 8-42,-1 2-26,0 7-26,0 9-17,-7 9-6,1 8-1,2 11-1,1 1 1,4 4 1,4-3-1,5 1 0,5-3 0,2 1 0,1-7 1,2-6-12,1-5-35,-1-11-7,-1-9 18,5-9 0,0-14 26,0-9 9,0-6 0,-3-2 1,-1-4 0,-2 1 1,-2 8 0,-3 6-1,-2 7 1,-1 11-1,2 7 0,-2 7-1,0 1 0,1 12 1,2 6 14,0 12 1,-2 6 1,1 0 7,-2-5-4,1-1-11,-1-6-7,2-8 0,3-7-1,2-7-48,8-3-164,0-6-145,38-26-619</inkml:trace>
  <inkml:trace contextRef="#ctx1" brushRef="#br0" timeOffset="8181.468">17646 10877 297,'-6'-8'1055,"3"0"-788,-8-7-82,1 4-40,1 4-44,2 3-47,3 8-33,-2 3-16,-3 8-5,-5 12-2,-4 12 1,2 6 0,-2 0 1,6-6-1,3-7 1,8-6-6,4-9-18,6-3-29,9 0-49,4-6-30,0-1 12,1-3 27,-3 0 42,-3 4 35,-5-2 11,-4-1 5,-1-1 53,-6 5 47,1 0-17,-4 4-13,-1 4-17,-3 1-17,-1 5-5,-5 2-5,-2-1-11,-3 1-8,2-2-7,-6-7-6,6-3-33,-1-12-85,-1-5-94,4-9-127,-7-52-322</inkml:trace>
  <inkml:trace contextRef="#ctx1" brushRef="#br0" timeOffset="8609.4925">17949 10887 1368,'-2'0'371,"2"0"-182,-3 0-29,2 0-61,1 0-51,0 0-31,-3 7-16,-1-1 0,-3 12-1,-4 10-9,-4 3 3,5 3 5,0-5-1,3-6 1,4-9-1,3-1-5,6-3-2,4-2-2,4 0-14,7-2-17,2 2-6,1 0 10,-4 2-22,-2-2 41,-5 2 14,-1 1 5,-5 2 12,-1 2 15,1 5-6,-4 0-3,-3 0 0,0-2 1,-3-1-7,-2-1-3,-1-4 0,-9 2-7,0-2-2,-7-2-24,-6-1-42,1-7-120,-1-2-150,-40-11-517</inkml:trace>
  <inkml:trace contextRef="#ctx1" brushRef="#br0" timeOffset="25045.4325">2927 8610 614,'0'-1'212,"0"-3"-37,0-5-32,3-4 55,0-3 37,-3-4-32,0 2-32,-2 1-29,1 5-41,-4 6-19,1 6-35,1 5-47,2 0-18,-1 9-14,4 15 20,-1 11 12,2 17 14,-3 4-4,-4-3 2,-2-3-6,-5-4 0,-1-4-4,-7 6-2,-2 3-63,-3 5-108,0 4-171,-1-1-298,-25 51-192</inkml:trace>
  <inkml:trace contextRef="#ctx1" brushRef="#br0" timeOffset="25532.4604">2970 8553 1248,'3'-12'267,"3"0"-144,4-13-69,8 10 30,3-1 18,9 6-42,8 6-20,1 1-20,3 10-7,0 9 2,-11 5-14,-8 14-1,-9 14 11,-16 17 16,-10 12 7,-11 14 8,-20 59-21,1 16-12,16 4 2,21-56-10,6-84-1,3-9 0,-1-12 0,7 15 7,4-19 20,9-6 6,7-9 2,6-10 20,6-8-7,5-8-18,-3 0 6,-1-1-12,0 3-12,-2 3 6,-6 3-12,-6 8-5,-7 3 1,-11 6-2,-7 4 0,-2 5-2,-2 1 1,0 1-1,-2-1 2,1 0 6,1 0-6,0-1-12,0-3-44,0-3-50,3-7-176,4-68-529</inkml:trace>
  <inkml:trace contextRef="#ctx1" brushRef="#br0" timeOffset="26231.5004">4057 8322 324,'-4'3'625,"0"0"-439,2-2-63,1 2 55,-2-3 35,3 0-51,-3 4-54,0-2-36,-5 5-19,-10 11-20,-8 6-12,-15 14-12,-17 10-3,-9 13-5,-12-1-1,2-1 0,-3-7-21,13-12-13,18-14-53,19-14-12,18-11-33,18-8-161,12-3 65,9-11 87,7-1 89,5-1 23,-2-1 28,2 3 1,-9 6 43,-4 2 56,-6 9 24,-4 6 3,-2 10-31,-1 3-16,-2 12 20,2 13 11,0 13 8,0 12-59,-3 6-26,0 11-15,4 59 0,-11-92-5,8 37-7,-5-14-6,-2-24-15,0-19-66,-4-10-25,0-12-95,-4-10 30,-10-63-403</inkml:trace>
  <inkml:trace contextRef="#ctx1" brushRef="#br0" timeOffset="26451.513">3902 8790 1186,'3'-3'294,"3"0"-202,8-4-43,11-5 95,14-7 21,9-7-58,10-8-40,9-2-41,-1 1-14,-2 1-11,-9 8 5,-10 6-6,-13 11-42,-15 9-174,-12 15-364,-70 62-3</inkml:trace>
  <inkml:trace contextRef="#ctx1" brushRef="#br0" timeOffset="26863.5365">4053 8973 1242,'0'4'234,"-4"3"-186,4 4 45,0-1 93,-2-1-43,4-1-86,-2 2-36,4-7-14,0 0-7,3-3-12,-1-2-54,4-5 20,3-8 37,7-6 7,-2-7 1,-1-1 1,-3 7-1,1 7-5,2 3-5,-1 8-5,2 1-2,6 6 0,2 5 4,-2 1 13,-4 5 1,-4 1 0,-5-4 12,-7 6 41,-5-4 28,-7 8-18,-7 6-9,-10-1-23,-10 7-10,0-6-12,-3-2-3,4-13-4,4-4-2,8-8 0,1-8-43,5-3-100,0-4-142,-26-56-422</inkml:trace>
  <inkml:trace contextRef="#ctx1" brushRef="#br0" timeOffset="27074.5486">4010 8835 910,'0'-3'357,"1"0"-155,1-8-77,8 3 16,4-7-35,10-5-56,11-5-34,10-1-7,8-2-8,1 2 0,0 0-1,0-2-25,1 6-105,-6 7-74,-10 6-131,-13 6-31,-11 23-155</inkml:trace>
  <inkml:trace contextRef="#ctx1" brushRef="#br0" timeOffset="27327.5631">4453 8680 274,'-10'7'284,"4"2"-110,-4 5-33,3 0 31,0 3-14,7-1-29,0 13-35,3 3 49,1 10-13,3 0-7,-3 5-30,2 10 2,0 3-43,2 0-7,-5 3-15,2-1 9,-4-1-12,2-2-12,-6-10-13,2-14 8,-1-7-2,-1-14 4,0-5 7,-11-5 2,-6-5-21,-5-4-39,-12-9-72,1-9-198,-64-90-475</inkml:trace>
  <inkml:trace contextRef="#ctx1" brushRef="#br0" timeOffset="27960.5993">2635 9879 936,'-3'2'264,"3"-2"-168,-4 2-88,10 2 8,5 2 32,12 5 71,15 7 22,18 1-54,55 11-9,40-8-8,45 3 7,-36-11-43,30 3 1,-29-5-5,-6 0-6,-7-6-9,-27-10-14,-20-2 11,-62 2-6,-9-1-5,-6 0 5,24 0-5,-21 1 0,-14 3 0,-9-2 35,-4 3 24,-1 0 9,-2 3-16,-1-6-40,-5 3-13,-5 0-93,-6 4-187,-56 17-536</inkml:trace>
  <inkml:trace contextRef="#ctx0" brushRef="#br0" timeOffset="119263.8215">14089 11972,'0'0,"33"0,0 0,33 33,-33 1,1 32,-34-66,33 33,0 0,-33 0,33-33,-33 33,33-33,-33 33,33-33,0 66,0-66,0 0,-33 0,66 0,0 0,-66-33,33 0,34 0,-67 0,33 0,0-33,-33 66,33-66,0 66,-33-34,0 1,66 0</inkml:trace>
  <inkml:trace contextRef="#ctx0" brushRef="#br0" timeOffset="139439.9755">24805 18223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2:38:06.8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095 8384 509,'-2'-4'119,"1"4"-61,0 0-22,1 4-36,1-3-150,9 10-97</inkml:trace>
  <inkml:trace contextRef="#ctx0" brushRef="#br0" timeOffset="40977.3438">22485 4936 210,'-20'5'0,"5"1"-45,-17 6-8,2-4-2,7-2 55,3-6 40,6-6-10,4-2 11,6-7 25,2-1-66,6-36-129</inkml:trace>
  <inkml:trace contextRef="#ctx0" brushRef="#br0" timeOffset="42247.4164">22586 4084 237,'-3'2'153,"2"-2"-59,-5 2-19,-2 1-6,-5 4-15,1-3 3,-2 2 0,-4 0 2,5 1-7,0 6-5,0-7-32,0 4-14,3 4-1,-1-2 0,-3 3 0,2 0 0,-2 3 1,-1-6 0,0 2 0,0 3 5,-2 0 0,-2 1 21,-1 1 21,3 0-22,4-2-13,-1 0-7,3-1-5,3 2-1,1 0 0,-2-3 0,4 4-6,1 0 6,1-3 0,0 4 0,-2-1 0,2 4-1,-2 2 1,1 5 0,3 4-2,-1 4 1,1 3-1,2 7-5,2-5 6,3 2-8,0-4 9,3 2-2,0 2-5,3 2 7,0 2 0,3 2 0,0 4 0,3 3 0,-2 4 0,6-1 1,1 7-1,1 3 1,3 1 0,1-1-1,3-11 0,5-12-10,-1-6 10,6-8 4,0-10-4,5-4 0,0-13 2,2-8 5,1-9 1,2-8 11,1-8 5,-6-7 12,1-2 21,-4-4-10,1-4-13,0-5-5,1 0-2,2-7-12,1-9-5,0 0-2,-1-7-7,1-7 7,0-9 7,-2-7-5,-1-5 4,-6-2 2,3-56 11,-38 105 20,1-51-1,-7 12 13,-11 7-11,-7 5-12,-3 9-15,-7 4 7,-4 8 7,-4 2-13,-2 8-2,-2 0 4,-1 6-14,-2 6-8,0 7-2,2 2-9,3 5-12,-2 3-21,1-4-9,2 4-12,-1-2-12,0 5 16,-2 4-8,-1 6-7,-6 9 26,0 10-9,-1 8 15,1 5 14,-2 4-5,5-3-8,5-5 22,6 1-1,9-9 4,6 1-19,2-5 17,7-2 5,1 3-14,-2-2 1,3 7 7,-2-3 5,0 9 13,-1-1-5,-2 3 4,4-1-8,0-6 9,1 2-1,1-4-4,-3 5 5,2 5 1,-1 5-21,7 66-51</inkml:trace>
  <inkml:trace contextRef="#ctx0" brushRef="#br0" timeOffset="42783.4471">24599 3540 894,'0'0'198,"-2"0"-70,-4 3-89,3 5-30,-1 20 9,-5 18 33,-6 24 24,-19 69-5,-13 33-16,-18-2-18,19-65-6,4 12-22,1 4-8,7-6-32,13-10-165,16-65-100,1 27-36</inkml:trace>
  <inkml:trace contextRef="#ctx0" brushRef="#br0" timeOffset="43218.472">24614 3702 793,'-2'-2'213,"2"0"4,-1 0-148,2 6-64,1 6-4,5 13 35,5 10 6,6 19-16,3 5-8,3 5-9,-2 3 4,1 2 1,0-2 1,1-1-6,1 5-9,-2 7 1,2 0 0,-2-6 5,-3-10-5,-7-15 0,-4-8 0,-1-8 5,-5-10 0,-9-8 50,-2 1 100,-11-2-17,-10-3-65,-10 2-38,-7-3-11,-6-5-1,4-2-13,-8-8-10,3 3 0,-1-1-1,2-3-9,4 10-46,6 0-44,6 3-30,9 0 6,10 1-11,8-8-43,12-2-120,24-56-539</inkml:trace>
  <inkml:trace contextRef="#ctx0" brushRef="#br0" timeOffset="43675.4981">25088 4176 952,'7'4'84,"4"4"-71,11 6-5,4 3 23,0 7 22,6 3-5,-1 5 0,3-1-6,-4 3 18,0-1 37,-5 1-38,-8-1-4,-6 0-10,-6 12-7,-5 15-13,-7 10-14,-4 2 1,-1-5-6,-4-20 1,7-20-6,2-13 14,2-8 14,4-9 82,-3-7-33,3-12-51,2-22-27,9-20 0,4-21-14,12-11 1,4-2-2,-2 7 7,3 6 7,-5 16 0,-6 16 1,-4 15 0,-6 13 0,-6 12 2,-2 7 8,-2 5-8,0 1-2,0 0-9,0 7-60,3-1-151,4 11-65,-1 39-307</inkml:trace>
  <inkml:trace contextRef="#ctx0" brushRef="#br0" timeOffset="45576.6068">21815 9432 705,'-2'-4'173,"1"1"7,-4 0-80,4 5-47,-4 9 8,-2 11-34,-2 12-16,3 13-10,-3 5 0,5-2 1,4 9-1,2 5 5,3 12-5,1 15 5,7 66 2,-4 33 1,-3-11 0,-6-71 1,2 3 11,-2 1 18,-2 11-3,2 9 8,0-19-10,3-11-7,-1-51-3,-1-9-4,2 1-8,3 33-5,-1-17-5,-2-14 7,0-18-3,-2-9-5,-1-4 6,-1-7-1,-1-6 11,-4-1 47,-7-8-13,-5-6-9,-8-13-13,-2-20-11,-6-22-17,-14-74 5,0-34-6,4-30-1,29 91 0,13 79 1,-3 9 0,1 6 0,1-18-1,2 18 1,2 18-15,4 5-60,7 12 34,1 9 32,5 20 0,0 29 0,3 67-13,-3 36 1,-3-10 19,-7-116-4,1-1 5,-1-4 1,12 36-1,-1-10 0,3-20-1,0-18-5,1-14 6,4-13 0,4-15 1,3-11 1,5-14 6,1-13 1,5-12-7,1-9 5,3-5-6,1-5-32,-1-2-101,3-9-130,73-179-258</inkml:trace>
  <inkml:trace contextRef="#ctx0" brushRef="#br0" timeOffset="46619.6665">23423 9312 658,'-3'3'231,"3"-2"-65,-3 1-58,2 4-49,-2 5-32,3 7-9,3 16-6,1 11 3,3 13-2,3 15-5,7 8 5,-2 7 28,0 6-2,3 51 1,-10 9-5,-3 8-16,-3-46-5,4-4-2,5-5-5,7 16-1,-2-1-5,-8-73 19,0 1-4,0-5-15,5 44 5,0-10-5,0-20 5,-4-16-4,-4-16 4,-2-16-6,-1-8 6,-2-1 23,0-4 92,-5-4 29,-5-6-87,-10-13-62,-3-12 0,-4-12 4,2-12-5,-2-8-6,1-7-33,2-2 38,1 7-10,3 6 5,1 12 5,9 13-1,-1 14 1,6 14 0,4 4-14,1 12-31,3 0-37,6 15 25,6 23 43,11 20 14,8 21 1,23 66-1,-37-95 1,14 49 0,2-15 1,-6-15-1,-8-24-1,-2-17 1,-10-18-2,-1-15 2,3-15 60,5-16 80,8-13-65,5-15-42,4-6-17,3 1-13,-3 1-3,2 9-120,-2 15-216,34 14-296</inkml:trace>
  <inkml:trace contextRef="#ctx0" brushRef="#br0" timeOffset="47413.7119">24412 11235 892,'-6'-3'252,"2"1"-117,-4-2-67,-1 6-47,-1 5 7,-3 7-22,3 7 0,-1 9-5,-1 12 8,1 15 0,1 19 5,-6 70-5,1 40 0,12-14-8,7-131 0,6-5 6,1-2-7,12 31 1,9-2-1,4-15 0,4-11 17,5-21 32,-3-25 7,8-21 10,1-18-18,5-15 21,2-19 4,29-73-32,-3-26-23,-14-6-17,-29 65 26,-28 73-12,-6 4 3,-3 6 6,2-36-2,-11 14 28,-10 10-11,-12 6-12,-6-4-9,-8 4-6,1 6-2,-8 4-10,-1 13 0,-5 8-9,0 14-25,0 14-16,-1 15-13,3 16-9,4 8-28,0 10-22,9 5-28,6 6-96,-12 122-296</inkml:trace>
  <inkml:trace contextRef="#ctx0" brushRef="#br0" timeOffset="47925.7412">25942 10590 586,'0'-3'213,"1"3"-93,-1 0 5,0 0 56,0 0-7,-1 3-43,-2 4-55,1 14-16,-4 22 0,-5 31-16,-17 78-17,-13 38-18,28-137-8,0-6 7,-9 41-7,5-14-1,8-23 0,8-16-122,7-14-119,6-21-119,40-85 90</inkml:trace>
  <inkml:trace contextRef="#ctx0" brushRef="#br0" timeOffset="48299.7626">26019 10516 901,'-3'-1'188,"3"1"37,-2-3-140,2 7-64,0 6-20,5 13 9,5 13 22,8 17-2,9 3 1,7 5-4,5 0-10,5 0-7,12 13-1,-1 7-7,-1-7 4,-7-3-5,-10-20 7,-12-9 16,-9-4 27,-6-10 28,-8-7 1,-2-7-2,0-9-3,-2-2-2,-4 1 2,-8 0-36,-14-1-24,-14 0-6,-9-2-7,-7-2-1,-6-2 0,0 3-1,-2 6 0,8 3 0,4 2-17,10 1-2,9-1-28,8-4-31,15-2-90,6-5-175,61-31-356</inkml:trace>
  <inkml:trace contextRef="#ctx0" brushRef="#br0" timeOffset="48519.7752">26680 10838 731,'12'10'77,"0"6"-13,15 7 79,1-4 71,6-5-16,4-9-30,6-12-9,9-8-39,3-15-46,0-5-26,-1-12-24,-9 2-9,-7 0-15,-9 5-60,-9 11-85,-10 7-115,-30-15-282</inkml:trace>
  <inkml:trace contextRef="#ctx0" brushRef="#br0" timeOffset="48812.7919">27032 10404 1004,'0'0'191,"0"4"-118,-2 6-62,4 12 13,-1 11 64,4 16 11,-1 16-4,4 9-5,-2 14-3,0 5-5,-2 0-20,2-13-14,3-8-11,3-14-7,0-16-10,1-10-4,4-9 5,-2-8-7,4-7 1,5-6-2,-2-5-5,5-9-2,1-2-6,-2-2-57,2-2-35,-1-3-197,34-58-322</inkml:trace>
  <inkml:trace contextRef="#ctx0" brushRef="#br0" timeOffset="49511.8319">26110 3695 922,'-2'0'170,"1"-3"-67,-2 1-89,4 2-14,4 0-14,7-1 14,7-3 81,11-3-33,13-7-6,7-7-12,6-1-12,1-7-3,-3 3-13,-8 7 2,-12 7-4,-8 10-135,12 43-217</inkml:trace>
  <inkml:trace contextRef="#ctx0" brushRef="#br0" timeOffset="49750.8456">26222 4147 1148,'0'0'207,"0"0"-137,3-1-70,0 2 8,10-1-8,16 3 55,11-2 46,14-2-37,2-3-17,-2-5-19,-4-8-26,-3-5 47,0-15-31,5 0-18,-6-7-13,2-2-196,-5-2-115,42-102-432</inkml:trace>
  <inkml:trace contextRef="#ctx0" brushRef="#br0" timeOffset="50058.8632">27107 3081 1059,'4'-3'147,"5"-5"-122,12-5 10,7-10 31,10-1 0,5 2-18,1 8-21,1 6-8,-6 11-7,-3 6-11,-6 8 13,-6 6 8,-2 0-1,-7 9-3,0-1-1,0 2-7,0 9 1,0 0-2,-2 0-6,2 3-3,-12 0-9,-6 14-36,-13 17-173,-87 146-496</inkml:trace>
  <inkml:trace contextRef="#ctx0" brushRef="#br0" timeOffset="50288.8764">27392 4084 1057,'1'0'240,"-1"0"-202,2 0-37,0 0 25,3 0-11,5-2 39,5 0-14,2-4-7,-1-1 12,-5-3 11,-2-4 8,-6-5-7,-3 0-3,-4-4-24,-6 5-30,-4 4-96,-3 13-237,-50 18-460</inkml:trace>
  <inkml:trace contextRef="#ctx0" brushRef="#br0" timeOffset="51095.9225">27915 10657 759,'-4'-5'248,"2"2"23,-2-4-49,1 3-58,3 4-82,0 1-50,7-1-31,7 0 23,8-1 40,8-7-5,10-6-32,4-5-11,6-3-5,-1-4-2,1-1-9,-7 5-19,-4 9-104,-9 13-159,-2 61-278</inkml:trace>
  <inkml:trace contextRef="#ctx0" brushRef="#br0" timeOffset="51313.935">28029 11132 1094,'0'0'219,"3"-2"-163,7-3-55,7-4 30,11-1 32,9-3 7,1-3-7,3 0 8,-3-5-8,-7-1-12,2 0-23,-3-1-16,-2-2-12,0-1-96,4-1-175,39-64-533</inkml:trace>
  <inkml:trace contextRef="#ctx0" brushRef="#br0" timeOffset="51604.9516">28806 10115 1101,'4'1'136,"4"-1"-118,10 2 32,10-4 83,8-2 32,10-6 0,6-5-36,-1-3-34,0-2-37,-5-1-19,-3 5-25,-5 10-13,-5 9-1,-8 6 0,-5 12 0,-4 9 0,-7 11 0,-2 14 0,-13 8 0,-1 8-24,-7 3-111,-10 9-201,-71 138-464</inkml:trace>
  <inkml:trace contextRef="#ctx0" brushRef="#br0" timeOffset="51785.962">29203 11025 1335,'0'1'288,"0"1"-216,0 2-71,3 2 16,3 0 26,-1 5-19,-1-2-13,2 4-11,3-1-18,-1 2-209,-16-3-503</inkml:trace>
  <inkml:trace contextRef="#ctx0" brushRef="#br0" timeOffset="56528.2332">29955 1324 1192,'-3'-8'304,"-1"3"-16,-1-11-78,3 7-58,2 2-52,4 0-52,4 1-40,10-4-8,8 3-10,12-1-2,5 2 6,1 12 4,3 2 2,-4 6 6,-6 5 6,-7 4-3,-10 3 0,-8 7-9,-8 12 1,-14 11 13,-10 12-8,-13 5-6,-9 1-9,-3-5 8,5-16-6,9-12-2,11-17 9,10-9 1,5-11 1,5-2-1,5-4 0,-2 2-1,10-1 0,10-5 0,16-2 5,10-3 10,4-4 1,1-5 4,-5-5-2,1-5-8,-3-5-2,-5-4-7,-2-2-1,-5-8-20,-1 4-70,-7-4-142,20-78-512</inkml:trace>
  <inkml:trace contextRef="#ctx0" brushRef="#br0" timeOffset="57128.2676">30783 880 1109,'0'4'174,"2"0"-162,6 4 12,0 2 51,5 5 9,1 1 5,-1 6-4,2 0-10,-1 8 15,-2 9-7,-5 6-7,-1 9-29,-3 8-19,-3 6-8,-3 6-1,-2-2-13,-2 2 3,1-8-8,-1-16 7,3-14-8,3-23 1,1-8 10,1-10 4,3-4 6,3-15-14,4-22-2,-1-18-5,10-20-13,-3-8-4,-2 1 7,0 7-2,1 13 4,-1 8 2,2 7 6,0 9 0,-2 9-1,2 6 0,-2 8 1,-6 9 6,-2 8-1,-3 7-5,-2 4-11,4 6 11,5 2 12,3 10 3,2 5 3,4 5-4,1 3-1,-1 8 7,1 10-1,-2 9-2,-6 3-8,-2 7 7,-7-1-2,-1 3-8,-6-7-5,-4 0 7,3-4-8,-4-4-14,0-6-40,1 5-60,1 6-99,5 0-158,5 47-677</inkml:trace>
  <inkml:trace contextRef="#ctx0" brushRef="#br0" timeOffset="57453.2862">31555 1472 779,'10'-6'117,"-1"1"-6,10-6 154,-4 4-38,1 7-70,-4 4-38,1 5-35,-2 1-12,0 4-21,-3 1-29,-3 2 11,-4 7 3,-1 9-9,-7 8-7,-5 8-14,-2 0-5,-3 0-1,5-8-6,0-12 0,8-9 6,2-10-11,5-10 1,4 0-7,7-3 10,6-4 7,10-5-1,7 2-38,7-7-89,10-3-229,102-49-343</inkml:trace>
  <inkml:trace contextRef="#ctx0" brushRef="#br0" timeOffset="57782.305">32432 1253 1206,'-8'-10'312,"-1"-3"-44,-12-9-22,-4-1-90,1 1-67,3 6-55,2 0-25,-1 8-9,5 0 0,-2 7 0,3 2-12,-2 5-11,-1 8-10,-2 14-9,-3 7 9,3 16 11,-1 12 2,4 13 11,2 10-4,2 5-5,4-5 0,4-11 1,10-15 7,4-15-2,0-12-14,6-12-2,0-14-16,2-11 30,0-9 13,7-11 1,3-12-72,-4-10-184,39-121-378</inkml:trace>
  <inkml:trace contextRef="#ctx0" brushRef="#br0" timeOffset="58013.3182">32507 333 1288,'-7'-4'310,"3"0"-97,-4-2-60,2 8-87,1 10-66,1 25-22,1 26 21,-1 84 1,-4 59 1,-16 44 9,5-84 46,4-12-10,4-4-19,7-9-13,4-31-14,6-72-29,5-7-152,6 0-283,94 88-124</inkml:trace>
  <inkml:trace contextRef="#ctx0" brushRef="#br0" timeOffset="58159.3265">32886 1627 756,'-4'2'1003,"-1"0"-859,-8 3-90,-4 13 16,-2-2-34,-1 2-21,4-6-15,6-4-78,-17-5-610</inkml:trace>
  <inkml:trace contextRef="#ctx0" brushRef="#br0" timeOffset="59456.4007">24854 7205 523,'6'3'0,"27"5"-30</inkml:trace>
  <inkml:trace contextRef="#ctx0" brushRef="#br0" timeOffset="60202.4434">24674 5218 24,'-2'1'15,"0"1"36,1 1 18,0 1-54,-1 2-6,2 1-9,3 1-14,21 4-79</inkml:trace>
  <inkml:trace contextRef="#ctx0" brushRef="#br0" timeOffset="60366.4528">25428 5349 661,'0'1'230,"0"-1"-230,2 3-92,1 1-91,16-4-108</inkml:trace>
  <inkml:trace contextRef="#ctx0" brushRef="#br0" timeOffset="64283.6768">25603 6434 453,'-2'-4'345,"1"4"-166,-4-4-79,4 7-31,1-2 39,-2 1-9,1 0-37,1-2-22,-2 2-4,2-2 0,-1 0-7,1 2-14,0-2-8,0 0-6,0 0 1,0 0-2,0 0 1,0 0-1,0-2-1,1 2-23,-1 0-35,2 0-86,-1-2-124,16 7-109</inkml:trace>
  <inkml:trace contextRef="#ctx0" brushRef="#br0" timeOffset="64760.7041">25516 8547 710,'-6'-2'363,"4"2"-138,-4-1-112,5 2-70,1 1-19,-1-2-3,1 0-7,1 0-14,-1 0-64,1 0-155,4 0-94,22-2 82</inkml:trace>
  <inkml:trace contextRef="#ctx0" brushRef="#br0" timeOffset="65134.7255">25716 10135 1295,'-3'-3'171,"0"3"-171,-3-7-48,6 7-212,3 7-98</inkml:trace>
  <inkml:trace contextRef="#ctx0" brushRef="#br0" timeOffset="74631.2687">22351 6020 712,'0'0'192,"0"0"-106,-2 2-55,2-2-13,0 0-9,2-2-9,0 2-11,-2-1 11,2 1 1,-2-3 23,0 3 25,0 0-1,0 0-13,-2 0-35,2 4-83,9 19-243</inkml:trace>
  <inkml:trace contextRef="#ctx0" brushRef="#br0" timeOffset="74891.2835">22865 6255 688,'-9'-5'141,"2"5"-57,-7-5-45,4 4-29,5 1-10,4 0-73,4 7-272</inkml:trace>
  <inkml:trace contextRef="#ctx0" brushRef="#br0" timeOffset="76490.375">28335 3684 863,'0'0'256,"0"0"-77,1-4-37,2 2 1,5-3-32,11-4-33,3 2-8,8-3-13,0 4-13,-7 8-11,2 1-17,-3 8-7,-3-1-8,-1 9 0,2 7-1,-8 5 0,-8 15-5,-11 10-16,-14 8-27,-10 7-37,-7-1-13,-5-6 22,7-11 23,8-18 35,7-12 17,9-12 1,6-7 23,6-4 69,2-1 14,6-3-26,9-3-46,8-3-11,17 2 11,6 0 2,1-3-6,0 0-6,-3 4-4,-4-2-13,-5-4-6,-3 5-1,-6 0-43,-3-3-125,-4-1-112,22-35-303</inkml:trace>
  <inkml:trace contextRef="#ctx0" brushRef="#br0" timeOffset="77022.4054">29023 3781 957,'2'0'305,"-2"1"-205,0 3-46,2 5-28,3 4 22,5 10 34,-1 10-23,2 3-13,-3 5-11,-2 2-7,-3 1 5,-3-1-12,-4-6-10,-1 1-4,0-8-6,0-4 5,3-13-5,-1-4 7,3-14 2,0 0 13,0-7-23,4-20-90,2-9 4,4-17 32,9-8 9,-1-5 11,6 4 22,-1 8 12,1 8 20,-4 12 46,2 6 35,-7 12-28,-4 10-2,-2 1-28,-3 10-28,0 7-9,1 3 2,0 10 13,4 10 18,1 10 0,0 10-8,-2 7-5,3 4-11,-5 0-3,-2 1-6,-1-1 0,-2 2-6,-2-3-76,-1-11 11,1-11-155,1-17-16,0-14-125,-1-35-126</inkml:trace>
  <inkml:trace contextRef="#ctx0" brushRef="#br0" timeOffset="77292.4209">29536 4006 709,'12'-4'217,"-1"-2"8,10 0 8,-4 6-55,0 4-34,-4 7-28,0 3-46,-4 4-28,-5 2-12,-4 9-15,-6 5-15,-5 7-15,-5 3-39,2-6 1,3-1 16,7-12 19,0-9 12,4-9 5,4-6-8,5-2 9,8-5 7,10-2-7,9-4-37,8 1-140,6-4-132,99-26-195</inkml:trace>
  <inkml:trace contextRef="#ctx0" brushRef="#br0" timeOffset="77626.44">30235 3912 721,'-15'-18'324,"3"-1"-50,-16-16-82,0 3-24,-2 3-61,3 9-49,3 4-35,3 9-14,2 7-9,3 5-1,-2 13-13,4 5 4,-2 14 1,2 7 8,4 11-7,1 3 8,4 7 0,5-4 0,2-6-1,2-4 0,6-9 1,3-11-1,2-7-5,2-14-17,0-6-2,5-13 25,2-12 0,3-17 0,3-11-5,2-14-37,-6-16-48,14-66-118,-4-46-134,-1-31-325</inkml:trace>
  <inkml:trace contextRef="#ctx0" brushRef="#br0" timeOffset="77780.4488">30299 3171 273,'-4'-16'366,"-1"2"-20,-3-5-59,0 16-121,-4 18-89,-1 22-44,0 19 1,2 15 22,6 16 13,5-2-33,9 8-14,-4-1-8,2 0-8,-2-4-5,1-3-1,2-13-112,27 50-265</inkml:trace>
  <inkml:trace contextRef="#ctx0" brushRef="#br0" timeOffset="77984.4605">30612 3880 1552,'0'-1'464,"0"-1"-308,2 0-46,3-3-73,6 2-35,9 3-2,11 0 0,15 0 0,7-1-1,2-2-69,0-7-40,-6 0-121,-10-8-250,21-48-461</inkml:trace>
  <inkml:trace contextRef="#ctx0" brushRef="#br0" timeOffset="78172.4712">30801 3527 1088,'-4'2'299,"3"2"-197,-5 10-78,1 15 12,3 16 66,-4 10 10,5 12-53,-3 15-34,-2 56-16,3-89-9,-1 45-46,2-4-200,29 74-454</inkml:trace>
  <inkml:trace contextRef="#ctx0" brushRef="#br0" timeOffset="78547.4927">31668 3898 1715,'4'0'229,"6"2"-188,0-2-29,12 4-11,3 4 16,8-5 35,9 1 1,11-4-20,8-7-9,4-3-14,0-2-8,-5-1-2,-2-1 0,-8 2-48,-3 1-86,-8 5-139,-9 3-220,-9 2-524</inkml:trace>
  <inkml:trace contextRef="#ctx0" brushRef="#br0" timeOffset="78938.515">31760 4328 513,'16'0'229,"3"0"-49,16 1 93,-1 1-19,1 3-83,-7 2-33,-7 5-54,-2 3-56,-8 5-11,-5 12-4,-12 10-12,-8 12-1,-11 5-36,-8-2-23,-4-1-37,5-5 12,1-13 50,6-12 26,6-11 8,8-6 39,3-7 56,7-2-7,2-2 11,7 1-60,4-5-39,9 6 0,10 6 0,7-5 0,9 4 1,0 1-1,4 0-3,-1-2 1,-7-7-83,-4-4-50,-10-4-146,9-47-541</inkml:trace>
  <inkml:trace contextRef="#ctx0" brushRef="#br0" timeOffset="79666.5567">31541 3086 1141,'0'-4'253,"0"0"-46,0-8-48,4 1-52,9-8-52,9 1-43,6-4-6,12 4-5,0 4 1,-1 5-1,-3 1 8,-6 8 0,-6 0-8,-2 6-1,-4 2 0,2 7-1,2 11 1,3 8-1,-4 15 1,3 11 0,-5 7 6,-3-3-5,-9-1-1,-3-11 1,-7-3 0,-5-7-1,-8-5-12,-6-5-30,-8 1-126,-1-7-195,-31-3-490</inkml:trace>
  <inkml:trace contextRef="#ctx0" brushRef="#br0" timeOffset="79907.5705">31883 3226 1045,'0'-2'462,"0"2"-236,-4-2-25,2 2-75,1 0-70,-2 2-41,-3 5-15,-5 12 0,-6 6 0,-9 9 0,-6 4 1,1 1-1,-3-1 0,3 3 0,5-4-23,5 0-89,11 0-194,2 44-349</inkml:trace>
  <inkml:trace contextRef="#ctx0" brushRef="#br0" timeOffset="80244.5897">32327 3479 789,'-2'17'177,"1"-1"27,-3 15-37,2-5-25,2-6-23,2-11-8,2-5-18,0-4 10,2-4 23,8-5-31,4-10-49,1-4-23,1-8-14,-3-3-2,-1-1 2,-6 3-8,-6-1 7,-4 2-2,-8 9 15,2 5 30,-4 3-12,-3 8-23,0 4-16,-1 6-31,-2 11-32,2 3-42,1 12-189,-12 56-370</inkml:trace>
  <inkml:trace contextRef="#ctx0" brushRef="#br0" timeOffset="83675.786">30250 10304 30,'3'2'0</inkml:trace>
  <inkml:trace contextRef="#ctx0" brushRef="#br0" timeOffset="84178.8148">30285 10135 279,'0'-11'534,"1"2"-281,-1-12 26,4-4-9,1 2-6,-1 3-90,4 9-93,7 2-57,0 9-6,5 3-1,6 4 1,4 5 4,2 5 5,3-1-7,-7 7-2,0-1-6,-12 0-6,0 4-6,-12 7 0,-11 12-7,-12 4-23,-8 14-24,-6 1-3,-3-2 10,1-10 11,7-9 23,2-7 12,5-9-1,9-10 2,6-10 0,6-5 2,3-4 11,7 0-4,12 0 18,10-7 20,10-4-8,4-1-2,2-1 4,-8 1-7,-3-2-1,-4 4-10,-5-1-16,-5 1-6,-2 2-1,-7 5-1,-1-2-50,-4 3-66,1 3-156,8-19-363</inkml:trace>
  <inkml:trace contextRef="#ctx0" brushRef="#br0" timeOffset="84689.844">30954 9885 1550,'0'2'237,"0"-2"-204,3 7-25,2 8 70,5 6 42,-2 13-53,5 8-23,-1 7-17,-1 8 3,-2 4-6,-2 1-5,-6-2-4,-4-1-4,-4-3-10,1 1 0,-1-2-1,-3-2-29,0-12-29,1-9-7,4-19-14,4-4 25,2-25 25,3-16-43,5-25 9,2-21 45,15-65-4,11-14-20,-23 112 22,-2 5 20,15-38 3,-2 18 38,-1 18 20,-8 19 28,2 11-26,-6 12-27,3 9 10,6 6 11,0 6-6,7 4-13,2 8-4,0 3-8,0 5-10,-3 4-7,-5 8 0,-7 2-3,-2 2-4,-8 2 4,-4-1-6,-2-3-1,-4-4-21,-1-3-32,-1-6-57,1-8-162,-9 21-359</inkml:trace>
  <inkml:trace contextRef="#ctx0" brushRef="#br0" timeOffset="85034.8637">31714 10434 1160,'6'2'269,"-2"0"7,5 1-42,-2 4-87,-4-6-75,0 4-44,2 1-17,-2 11-5,-1 6-6,-1 9 0,-1 9 0,-3-4-8,0 2 8,-5-5 0,4-8 1,-3-9 0,4-5 0,3-8 0,0-1-1,3-3 0,2 1-7,4 2 7,5 0 0,4-1 0,6-2-9,0-2-23,3-4-53,6 2-179,-4-10-226,50-41-188</inkml:trace>
  <inkml:trace contextRef="#ctx0" brushRef="#br0" timeOffset="85478.8891">32294 10221 924,'-2'-3'499,"0"-1"-211,-6-10 12,-1 1-83,-3-5-83,-6 0-71,-2 5-46,-3-1-17,-1 6-10,-1 4-1,-2 8-7,5 8-18,-1 8-1,2 9 5,1 8 22,5 6 4,0 4 0,6 6-3,3 5-5,3 7-14,4 0-5,4 5 4,5-5 16,3-6 2,2-15 10,3-9 0,-2-15 1,1-16 7,5-11-7,1-16-10,1-12-65,5-18-135,-1-15-130,43-150-233</inkml:trace>
  <inkml:trace contextRef="#ctx0" brushRef="#br0" timeOffset="85761.9053">32375 9190 1235,'-6'-23'204,"1"9"-151,-5-17-52,1 13 4,3 14 85,3 12-42,3 22-47,0 26 52,1 80 38,4 52 7,1 16-11,-4-61 3,2-2-2,2-9-16,3-13-25,-4-72-16,-1-6-11,3-2-11,7 32-8,-2-11-1,5-14-17,3-7-18,0-11-20,3-7-40,1-13-68,-4-5-40,0-9-67,12-39-3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2:40:57.2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679 14631 346,'19'-12'0,"45"-47"-12</inkml:trace>
  <inkml:trace contextRef="#ctx0" brushRef="#br0" timeOffset="824.0472">27977 14462 828,'17'-4'231,"1"-2"1,17-8-44,5 5-1,-1 2-26,-2 4-28,-3 5-52,-10 1-30,-4 2-7,-8-2-23,-3 1-8,-5 2-7,2 4 2,-6 6-2,-2 9 3,-6 4 0,-12 9-8,-7 2 7,-7 2-8,-6 2 0,0 0 0,3-1 0,8-9-12,8-5-9,9-6-2,7-9 1,10-4 1,8 0 9,8-3 12,11-4 0,3-3 37,3-8 16,2-6-1,-4 2-5,-5-5-17,-7 3-15,-6 0-9,-8 3-6,-1 1-25,-6-2-36,5 0-77,0-8-185,19-56-326</inkml:trace>
  <inkml:trace contextRef="#ctx0" brushRef="#br0" timeOffset="1355.0776">28572 14342 1062,'0'0'326,"3"0"-220,0 2-65,0 2 98,3 6 17,4 2-48,1 7-39,2 3-25,-1 7-20,-5 1-5,-1 0-5,-3 2-5,-3 4-3,-7 3 3,-2 0-3,-4 5-6,-4-4-8,1-2-21,5-13-16,2-4-12,4-11-6,3-9 21,5-4 14,4-12-82,7-16-4,4-15 62,5-13 29,1-12 23,6-3 0,0 0 7,0 5 32,4 7 80,-2 10-19,-3 11-7,-8 12-36,-6 10-13,-6 12-17,-4 5-19,-1 6-8,-1 2 0,3 8 16,6 4 8,1 5 5,-2 5-7,1 3 5,-5 3 5,1 7-1,-5 6-8,-5 2-10,-1 5-4,-6 1-7,2-1-1,0-3-1,-1-3-27,3-3-42,2-5-81,-1-8-150,-1-8-159,-1-19-276</inkml:trace>
  <inkml:trace contextRef="#ctx0" brushRef="#br0" timeOffset="1648.0943">29200 14546 674,'17'-8'271,"-7"6"-49,12-2 17,-4 2-37,-6 6-73,-5 0-39,-4 3-46,2 0-29,-2 3-6,-3-1 10,-2 9-2,-2 4 7,-2 1-9,0 3-10,-1 0-4,1-2 0,1-2 0,1-2 0,4 1 5,4-7 2,2 2-8,4-5-23,8-3-112,8-5-91,11-6-34,15-10 76,111-54-410</inkml:trace>
  <inkml:trace contextRef="#ctx0" brushRef="#br0" timeOffset="2001.1145">29810 14581 593,'-4'-16'368,"2"3"-80,-7-17-152,2-3-74,-1 2 2,0-3-10,-1 7 29,-2 4 7,1 8-15,-4 1-18,1 11-32,-4 1-17,0 7-8,-3 9 0,2 1-2,0 6-4,6 3-1,3 5 6,2 6 1,4 8-1,4 8 0,1 3 1,2 2 0,2-1 1,0-6 0,0-4 7,-1-7-7,1-8 5,4-8-6,-5-8-15,1-6-47,2-8-17,3-10 5,5-14 38,-1-14-85,5-14-56,-3-18-117,27-173-210</inkml:trace>
  <inkml:trace contextRef="#ctx0" brushRef="#br0" timeOffset="2287.1309">29910 13419 363,'-1'-9'343,"-1"5"-109,-2-5-72,2 5 21,1 8-81,-2 8-87,-2 14-3,-4 20 17,2 28 29,-3 74 19,-1 42-10,0 30 49,3-91-31,0-27-11,5-57-4,3-4-13,-3-3-19,3 36-16,3-9-8,0-16-13,1-4 8,4-8-1,1-4-8,-1-3-28,0-6-53,0 3-87,-1-5-126,14 3-448</inkml:trace>
  <inkml:trace contextRef="#ctx0" brushRef="#br0" timeOffset="3361.1923">30399 14504 1013,'18'-7'237,"-1"3"-57,20-8-21,5 2-13,-3 1-32,7-1-32,-1 0-19,5-3-10,0-1-26,-4-4-17,-6 1-4,-5 2-6,-7-2-51,-8 5-96,-7 1-138,-18-15-268</inkml:trace>
  <inkml:trace contextRef="#ctx0" brushRef="#br0" timeOffset="3585.2051">30740 14007 168,'-3'3'1153,"3"13"-1025,-6 27-97,-2 23-11,-2 20-1,2 14-7,1-2-6,-10 58-5,3 11-1,0 21-151,1-63-187,2-51-376</inkml:trace>
  <inkml:trace contextRef="#ctx0" brushRef="#br0" timeOffset="13737.7858">22258 12803 660,'-1'0'268,"1"-2"-85,0 2-45,1 0 39,-1-2-6,-1 2-15,1 0-33,0 0-22,-2 2-16,2-2-31,0 0-22,0 0-17,2 0-9,-2 0 0,0 0 4,0 2 2,0-2-4,-2 0 10,2 0 9,0-2-8,-2 2 4,4 0-10,-2 0-1,0 0-11,0 0 0,0 0 5,0 0-6,0 0 0,0 0 0,0 0 1,0 0 0,0 0 0,0 0-1,0 0 1,0 0 0,0 0 0,0 0 0,0 0-1,0-10 0,2 2-24,-4-2-11,2-4 16,0 5 4,0 4-2,0 2 4,2 3 7,-4 0 5,2 0 0,0 0 0,0 0-1,0 3 1,-2-3-1,2 1-4,0 5 5,0-3 0,0 1-1,2 2 2,-2-4-1,0-2 0,0-2 0,0 2 1,0 0 0,-2 0 0,4-4 1,-2 4 1,0 0-1,0 0 0,0 0 5,0 0-6,0 0 0,0-2-20,0 2-86,2 0-184,5 10-305</inkml:trace>
  <inkml:trace contextRef="#ctx0" brushRef="#br0" timeOffset="14631.8369">22653 13074 821,'0'1'315,"0"-1"-134,-3 2-92,3-2 4,0 0 25,0 0-17,0 0-41,0 0-27,3 0-5,-3 4-5,0-4-10,0 0-5,0 0-1,0 0-1,0 0-4,-3-4-1,3 4 5,0 0-6,0 0 1,0 0-2,0 0 1,0 0 0,0 0-1,0 0-12,0 0-7,0 0-2,0 0 7,0 0 4,0 0 2,0 0-7,0 0-1,0 0-19,-7-3-114,1 3-79,0 3-154,-7 7-439</inkml:trace>
  <inkml:trace contextRef="#ctx0" brushRef="#br0" timeOffset="28447.6272">1735 12244 558,'-15'-19'2,"0"-3"23,-10-20-8,8-5 64,6 4 3,9 2-9,7 5-38,5 6-14,2 8-23,1 2-14,-1 13-101,7 18-206</inkml:trace>
  <inkml:trace contextRef="#ctx0" brushRef="#br0" timeOffset="29564.6911">1420 11596 586,'0'0'478,"0"0"-275,-3 0-85,3 0 35,0 3 39,-2-2-28,2 3-83,0-2-48,0 2-21,0 2-12,2 3-7,2 10 7,5 14 8,0 16 11,-1 14 13,-5 7-1,-6 6-11,1 9-13,-4 0 1,0-3-7,-1-3 0,5-10 0,-1-10 0,6-11 0,-3-19-1,0-11 0,2-14 1,-1-7-1,2-6-17,0-20-1,5-19-5,1-24-17,1-16-2,3-2-17,1 7 7,1 6 20,-3 9 14,4 6 17,-2 2-5,-1 7 6,1 5 1,-5 11 0,3 10-1,-2 6 9,0 7-1,-2 5-8,-2 7 0,0 2 0,4 3 0,2 5 0,0 6 0,1 10 10,2 7 16,1 10 8,-3 8-8,0 3-5,0 0 7,-3 6-4,-1-3-1,1 3 4,-4-3-9,-3 0-2,-3-3 1,3-1 1,-3 1 0,0-4-11,-3-6-5,3-3 4,0-11-6,0-3 1,0-7-1,0-9-24,0-5-65,0-4-145,7-1-384,6-40-428</inkml:trace>
  <inkml:trace contextRef="#ctx0" brushRef="#br0" timeOffset="29775.7031">2078 12187 376,'6'10'297,"-2"3"-135,7 17 51,8 6 54,-1 2-103,3-1-106,-3-1 53,-8-1 29,-4 6-43,-6-4-44,-1-3-44,-2-7-9,-3-1-134,3-8-230,-20-12-476</inkml:trace>
  <inkml:trace contextRef="#ctx0" brushRef="#br0" timeOffset="30159.7251">2400 11687 913,'5'16'164,"5"2"-14,3 16 100,4 1-73,4-3-58,2-6-22,9-9-19,4 3-36,7-8-18,-2 2-12,-1-5-10,-5 3-2,-6 4 2,-4-3-2,-6 9 2,-4 5-1,-4 5 0,-2 1 12,-7 4 4,0 1 1,-5 6 6,-5-6 0,-5 10-2,-9 4 1,-2 7-2,-11 1-5,0-5 7,-1-2-5,2-12-12,7-10-6,3-10-26,8-12-64,5-9-179,-4-47-503</inkml:trace>
  <inkml:trace contextRef="#ctx0" brushRef="#br0" timeOffset="30780.7606">3237 11775 1113,'0'0'204,"2"2"-129,-2-2 60,0 0 25,0 4-56,3-2-68,0 4-23,4 5 11,4 9 21,-1 11 18,2 8 15,-2 13-7,-2 15-25,-4 4-19,-4 7-4,-4-1-7,-2-3-7,0-8-1,0-5-7,3-10 1,-1-16-1,4-15 0,0-11 0,1-9 11,2-13 27,-2-10 0,3-26-39,3-24-15,13-80-19,13-33-29,9 2 1,-9 74 11,-7 64 20,-1 1 16,-2 2 13,22-35 1,-6 17-1,-9 19 1,-12 19 0,-5 17-11,-1 14 1,0 14 11,7 13 30,-2 16 0,1 12-4,-3 5-2,-2 4-5,-5 4-7,-1-2 6,-5 1-1,-2-3-4,-3 1 1,-5-2-4,2 3-4,-4 8-6,2-7-13,-1 1-46,3-8-91,2-10-174,-3 65-350</inkml:trace>
  <inkml:trace contextRef="#ctx0" brushRef="#br0" timeOffset="31157.7822">3947 12200 1164,'9'-1'202,"1"-3"-119,7-1 83,-2 5-52,-2 7-58,3 6 14,-6 9 11,6 5-15,-4 7-16,-4 5-25,-8 4-13,-3 14-6,-10 4-5,-4 2-1,-1 0 0,-3-5-10,2-11-4,2-6 8,2-12 6,6-10 0,2-11-6,7-1 6,4-7 19,4-7-5,5 2-13,8-2 8,8-1 0,5-3 2,6 2-5,-3 1-6,-1 2 0,0 10-70,-2 4-245,42 7 130</inkml:trace>
  <inkml:trace contextRef="#ctx0" brushRef="#br0" timeOffset="31615.8084">4451 11659 1304,'-11'16'144,"4"2"-114,-6 10 27,6-5 39,7-8-11,14-7 20,12-2 41,11-2-55,10-8-14,10-2-20,5 2-11,4 0-17,-2 8-14,-7 6-5,-5 11-2,-10 5-1,-8 5 4,-7-1-1,-7 0-8,-7 1-1,0-2 0,-7 0 5,-2 6-5,-6 1 0,-2 2 1,-6 3 4,-7 4-5,-8 6 14,-11 7-7,-20 9 1,-58 52-3,-38 17-5,110-102-1,11-4 0,-29 29-6,20-17-50,15-5-41,12-4-104,13-7-295,30 12-246</inkml:trace>
  <inkml:trace contextRef="#ctx0" brushRef="#br0" timeOffset="32244.8443">5495 11845 1690,'0'11'90,"-3"4"-90,-2 18-1,0 14 1,1 7 46,1 11 16,1 7-10,1 2 20,-4 5 8,-2 1-10,-5 4-19,1-1-21,-4-6-15,1-13-7,0-9-1,8-18-6,0-21 5,6-6-6,2-20-15,5-16-3,4-29-12,19-80-12,14-74-7,3-6-31,-7 106 40,-22 61 39,4 6 1,-7 6 11,22-32 0,-4 17-10,-6 17-1,-7 16 0,-1 17 0,-2 12 5,0 9 38,1 16 28,-4 8 2,-2 10-23,-1 2-16,-5 11-7,-3 2-10,-3 6-8,0 1 0,-1 7-8,-2 0 4,0-4-5,-5-2-39,1-9-32,1-6-44,2-5-97,2-2-339,-9 38-137</inkml:trace>
  <inkml:trace contextRef="#ctx0" brushRef="#br0" timeOffset="32666.8685">6066 12297 1685,'0'-2'288,"1"2"-189,-1-2-78,0 4-6,3 0-4,3 4-11,9 1 19,5 4 2,-1 0-9,0 2-3,-7 3-9,-5 3-9,-5 7-23,-8 12-11,-3 8-35,-5 2-21,1 1 7,3-6-1,3-12 11,4-9 31,3-14 16,4-2 35,3-6 23,2 0 85,1 0 10,6 0-26,-2 0-22,6 9-28,1-1 3,0 6 3,1 4-10,0 1-10,-6 3 5,-6-3 20,-1 3-5,-12-4-3,-7 9-6,-10 9-11,-17 10-28,-14 14-27,-16 6-75,1-7-25,3-10-103,-75-3-543</inkml:trace>
  <inkml:trace contextRef="#ctx0" brushRef="#br0" timeOffset="33132.8951">1830 13089 681,'-4'0'244,"4"-2"-23,-2 0 13,2-2 48,0-3-41,-4-1-74,-1 3-65,1-1-53,-2 3-31,-3-4-18,0 7-6,-3 0-96,-4 7-346,-29 7-231</inkml:trace>
  <inkml:trace contextRef="#ctx0" brushRef="#br0" timeOffset="35445.0274">1612 13003 987,'-13'-10'235,"-1"-3"-74,-15-8-41,0-2-18,1 1-12,-1 3 36,6 1-36,0 8-20,10 4 2,2 4 0,4 2-25,6 0-28,1 0-19,6 2-12,11 4-3,15 3 15,26 10 8,63 14 2,44 9-1,36 3-1,-55-5-8,16-4 0,-26-1-1,5-9 1,-3-9 0,8-1 1,-2-1 0,0 0 0,1-10 1,9 10-1,1 10-1,-26 2-1,-3 2 0,2-3 1,-4-4 0,-12-11 1,-4-11 1,-9-14-1,-2-5-1,3 5 0,-10 5 0,1 9-1,-52 5 0,-3 6 1,2 3-1,34 16 0,-1 4 1,4 2 0,-4-4 0,4 0 0,0-9 0,-2-4 1,0-5 1,-2-3-2,3-1-1,2-5 1,-2-1-1,2-4 1,1 0 0,46 0 0,-84 4 0,42 0 0,-1 10 0,-3-3 0,4-5 0,0-6 0,-4-10 1,1-5-1,-8-7 6,-12-2 2,-11-5 22,-14 4 18,-10-1 3,-11-3-24,-6-5 19,-6-11-29,-7-14-10,-1-16-7,-7-60-7,1-35-4,-2-11-13,2 74 5,0-7 18,-8 2 1,-4-5 7,-10-2 9,-11-4 8,-2-2-7,-10-11-4,1-5-5,-2-12-8,10-7 0,3 5-2,9 13 2,12 13-1,13 86 1,2 8 0,0 7 0,-15-33 1,-1 14 0,-7 10 0,-8 4 10,-14 3-10,-13 5 0,-55-13 0,-8-7 0,7 7 1,38 14-1,-17 4 6,8-2-6,-2 9-1,-3-8-1,2-1 1,0 3-1,-3 0 0,-19 0 1,-1 2-1,-3 1 1,2 4-1,3 6-5,-6-2 5,5 6-5,8 4 0,12-2 0,3 7 0,12 2 5,-24 10-8,10 2 8,4-2-8,10-7 2,-5-6-7,4-5 4,48-2 1,-2-2 3,2-1 5,-42-4-1,9-3-4,3 3 5,11-2 1,7 10-1,6 0 0,8 4 1,-2 6 0,1-1-1,1 3-5,0 1 6,3-2-1,1 1-8,4-1 8,3-4 0,5-3 1,1-1 0,1 1 1,-2-8 6,2 4-5,1-3-1,3-1 0,2 1 0,0-3 0,4 0 0,0 0 0,-1 1-1,-3 0 0,-2-4 1,-3-2-1,-9 5 1,-1-3-1,-5 2 0,-5 1 0,-5-1 0,-9 0 0,-2 0 0,-1 2-1,-6 1 0,0 1 0,-2 3-5,2 0 1,6 3 5,8 0 0,3 0 1,-1 3-1,4 2 0,3 2 1,5-2-1,0-3 0,3 1-1,9 0 1,2-4-2,13-1-4,1 2 5,3-3 0,0 3-1,2-3 1,-1 1-5,-2 3 4,-2 2-8,-1 6-16,-1 3-11,-4-1 11,4 2 11,-2-5 14,-3-1 0,-5-2 1,0-1 0,-4-2 1,-3-1 6,-1 2-6,-5 5-1,-3 1 1,-2 2-1,1 3-1,3 1 1,0 0 0,1 1 0,1-4 0,4 2 0,1-1 0,-3 3 0,-4 7 0,-5 3 0,-1 6-1,-2 8 0,5 5-1,-3 9 1,3 7 0,-3 7 0,3-5-1,7-7 2,6-7-2,6-6 1,8-1-1,1 3 1,5-3-5,5 8 6,0-1 0,5 8 0,1-2 0,4 1 0,-5-4 1,5 0 0,-1 0-1,1-3 1,3 2-1,-1 3 1,0 3-1,-1 3 0,-2 0-1,-1 1 1,1-1-1,-2-1 1,1-6-1,4-7 1,-1-8 0,3-15-1,1-1 0,2-6-5,3-6 4,8 0 1,0-3 0,11 0 1,2 4-1,6 0 1,-3 3-1,1 1 1,-1 2 0,3 5-1,-1-2 1,3 1 0,-4-1-1,-4-4 1,2 0 0,-5 0 1,0 0-1,-2 3 1,-1-1-1,-3-2 1,2 3-1,-5 1 0,0-6 0,0 1 1,-3-7 0,-5-1 0,-1-2 0,-5-4 0,-1-2 14,-6-2-1,-4 0-8,0-2 1,-3 2-6,0 0-1,-2 0 0,-2 0 0,1 0-1,-2 0 0,0 0-30,-3 2-82,-2 5-254,-55 17-389</inkml:trace>
  <inkml:trace contextRef="#ctx0" brushRef="#br0" timeOffset="35979.0579">372 11432 1118,'-2'-7'473,"2"7"-319,-2-3-124,4 6-30,-1 4-1,2-3-13,6 6 14,1 9 1,-1 3 0,-6 11 0,-7 11-1,-13 6-48,-7 13-111,-71 124-363</inkml:trace>
  <inkml:trace contextRef="#ctx0" brushRef="#br0" timeOffset="36247.0733">265 11859 812,'4'-14'258,"2"1"-114,5-7 3,-2 5-14,0 11-58,-5 4-54,-2 10-21,4 7 1,-2 15 6,-2 13 4,-2 10 1,-5 7-11,2 3 6,3-2-1,0-5-5,3-8 0,5-13 0,1-14-1,1-8 0,1-8 0,5-7-25,6-6-38,8-14-58,6-13-151,70-102-391</inkml:trace>
  <inkml:trace contextRef="#ctx0" brushRef="#br0" timeOffset="36729.1008">890 11360 1183,'-10'-3'285,"2"2"-122,-8-3-17,-1 2-71,-4 4-35,1 3-17,2 5-11,0-1-5,2 2-5,2 3-1,0 1 1,4 4-2,-3 4 0,5 2-1,2 8-8,3 2 8,3 9 1,0 1-1,6 4 1,0 0 0,3 2 1,0-4-1,3 2 1,3-4 11,-3-2 2,3 3 2,-5 2 16,4 4-5,-5 2-6,3 1-9,-4-3-5,-1-4-7,-3-5 1,-1-3 5,-6 4-5,0-2 0,-7 3 10,-7 3 4,-4 0 6,-6-7 0,-3-6-8,2-11-4,-1-7-9,0-7-12,4-16-59,-1-8-227,4-22-219,-24-147-220</inkml:trace>
  <inkml:trace contextRef="#ctx0" brushRef="#br0" timeOffset="37039.1186">380 11859 803,'0'0'255,"0"0"-163,0 1-65,4-1 40,8 4 43,11-3 13,12 4-15,7-5-44,7 0-13,-1-3-4,-3 1-11,-3 0-5,-8-1 7,-4-1-8,-6 3-17,-11 1-7,-4 0-5,-4 0-1,-1 0 0,1 0 0,-1-3-28,5 6-64,0-3-41,5-3-74,5 0-146,11-30-363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2:45:50.9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487 3922 207,'0'21'76,"1"-1"-40,2 15-18,0 2-18,9 42-91</inkml:trace>
  <inkml:trace contextRef="#ctx0" brushRef="#br0" timeOffset="1613.0923">22235 5622 681,'2'-12'115,"-2"4"-115,0-10-25,0 7 19,0 1-68,0 6 74,0 4 12,-2 4 2,2 2-13,2-1 5,-2 4 11,5-3-2,-2-3 1,0 1-2,1 0-7,-1-2 1,0 1-8,-2-2 0,1-1-1,-2 0 1,0 0 6,0 0 21,-2 2 35,2-2 37,0 2 13,0-2 1,-1 0 4,2-2 16,-1 2 20,0-2 12,0 1-28,0-2-35,-1-3-39,0-5-42,-3-1-3,-1-10-11,2 2 4,0-6 1,-2-3-6,5-3 3,-3 0-3,2-4-5,-1-1 13,0-2-8,0-1 0,0 1-6,-5 1 6,4 2 6,-2 1-5,2 0-6,-1 8 0,1-2 0,0 3 0,1 1 5,1 0-5,-1-1 0,0-1-1,2 0 0,0-3 0,4-3 1,-1 0-1,0-1 0,0 4 0,1 1 0,-1 2 0,2 2-1,-4-1 1,4 2 1,-4-3-1,4 1 0,-4 0 0,0 1 1,-1 6-1,0 2 1,-1 5 0,1 5 1,0 0-1,0 3 0,0-2 0,-1 0-1,-1-1 0,2-8-1,0 0 0,2-6 0,-2 2 0,0 2 0,0 3-1,0 4 2,1 3-1,-1 7 0,0-2 1,0 2-1,-1 0 0,1 0 0,0 0 0,0 0 0,1 0 1,-1 0-1,-1 0 1,1 0 0,0 0 0,0 2 0,0-2-1,0-2 0,0 2 0,0 0-8,0 0 7,0 0 1,0 0-1,0 0-5,0 0 5,0 0-5,0 0-5,0 0-5,0 0 2,0 0 2,0 0-2,0 0-3,-5 8-17,5-8-70,0 1-123,0 4-94,-13 21-242</inkml:trace>
  <inkml:trace contextRef="#ctx0" brushRef="#br0" timeOffset="3039.1739">21420 3898 373,'-3'0'146,"3"-2"-83,-2 2 13,2 0-10,0-2-40,0 4-25,0-2-1,0 0 0,0 0 6,-2 0 0,1-2-5,0 2-1,-1 0-42,-3 4-72</inkml:trace>
  <inkml:trace contextRef="#ctx0" brushRef="#br0" timeOffset="3174.1816">21285 4019 361,'-7'1'224,"1"8"-224,-40 33-324</inkml:trace>
  <inkml:trace contextRef="#ctx0" brushRef="#br0" timeOffset="3334.1907">21246 4143 355,'-3'-4'320,"0"0"-115,-3-7 37,4-1-112,2 2-35,2-6-95,10 4-23,9-2-133,7 1-82,41-32-118</inkml:trace>
  <inkml:trace contextRef="#ctx0" brushRef="#br0" timeOffset="3594.2056">21561 3821 243,'3'-2'307,"-3"1"-190,3-5-18,0 2 26,-1 1 40,0 3-32,-1-1-43,3-1-36,-2 0-16,2 0-20,3 0-8,1-2-4,5 1-4,-1-1-2,6 0-1,-4 2-155,11 5-213</inkml:trace>
  <inkml:trace contextRef="#ctx0" brushRef="#br0" timeOffset="4434.2537">21297 3943 581,'-2'0'172,"2"2"-29,-2-2 13,2 0-6,0 0-21,0 0-32,0 0-28,0 0-19,0 0-23,0 1-18,2-1-9,1 0-1,3 0 1,7 3 1,6-2 6,2 2-5,4-3 10,0 0 0,4 0 4,1-4 10,1-4 7,6-5 10,1 0 4,0-6-10,-3 3-13,-4 3-6,-4 6-12,-2 0-4,-4 7 4,3 0-6,0 0 1,2 0 1,3 0-1,-1 0 0,2 0 5,0 0-6,-3 0 1,0 0-1,-3 0 1,-6 0-1,-5 4-1,-1-1 1,0 0-1,-3 0 0,0 2 0,6 3 0,4-2 0,5 1 1,1-1 0,5 2 0,1 4 0,-2-6 0,-2 1-1,-3 3 1,-5-5 0,-4 2 0,-3-3 0,-3-1 0,-2 0 0,-1-3 0,2 0 1,1 1-1,3 1 0,0 2-1,1-3 1,-4 1 0,-3 0-1,1-2 1,-5 0 0,-1 1 0,2-1-1,-3 0 0,-3 0-8,3 0-14,-1-1-2,1 1-41,-2 0-72,-15-15-182</inkml:trace>
  <inkml:trace contextRef="#ctx0" brushRef="#br0" timeOffset="5097.2916">21485 3853 132,'-2'166'39,"-5"-61"-28,4-55-11,-15 95-111</inkml:trace>
  <inkml:trace contextRef="#ctx0" brushRef="#br0" timeOffset="12353.7066">21586 4273 337,'-5'0'164,"1"0"-103,-6 0-43,3 1-18,2 5-30,-10 12-298</inkml:trace>
  <inkml:trace contextRef="#ctx0" brushRef="#br0" timeOffset="12569.719">21580 4345 160,'-5'2'315,"0"6"-183,-4 7-87,-1 10-31,-4 10-13,4 9-1,4 7 1,6-6-1,0-3 0,6-5 0,1-10 1,3-1-1,4-3-1,-5 5 1,4 5-6,-1 9-45,-4 89-228</inkml:trace>
  <inkml:trace contextRef="#ctx0" brushRef="#br0" timeOffset="13721.7849">23205 5415 159,'0'-3'103,"-4"-4"-38,-2-4 19,1 3-27,1-2 7,0 1-11,0-5-20,-1 2-2,0-5-17,2-5-13,0-4-1,3-5-27,0-6-52,-2-10-23,-2-77-9</inkml:trace>
  <inkml:trace contextRef="#ctx0" brushRef="#br0" timeOffset="13958.7984">23090 4592 198,'0'-13'67,"-1"1"-10,-1-12-9,0 2 27,1 1-16,1 3-26,0 0 1,-1 3-22,1-1 2,-3 1 10,3 3 0,0 2-8,0 3-2,0 2-13,0-3-1,0 2 0,3 0-7,-2-1-2,0 1 3,1-2-24,4-16-99</inkml:trace>
  <inkml:trace contextRef="#ctx0" brushRef="#br0" timeOffset="14596.8349">23067 4359 360,'4'-6'114,"-4"0"-77,3-4 7,-3 7 44,0 2 26,0-1-22,0 2-25,0 0-10,0 0-4,0 0-7,0 0-23,0 0-23,0 0-76,6 3-136,-1 4-154</inkml:trace>
  <inkml:trace contextRef="#ctx0" brushRef="#br0" timeOffset="14806.8469">23147 4170 863,'-2'-1'166,"2"1"-94,-2-2-39,2 0 51,2 2-15,-2 0-48,0-1-21,0 1-5,0 0-12,0 0-31,0 1-90,-2-1-78,-7-1-75</inkml:trace>
  <inkml:trace contextRef="#ctx0" brushRef="#br0" timeOffset="15363.8788">23159 4080 133,'0'2'150,"0"-2"-75,1 2-12,-1 0 33,0-4 39,0 2-39,0 0-25,0 0-1,0 0-10,0 0 5,-1 0 19,1 0-6,0 0-15,0 0-8,-1-2-10,-1 2-16,-1-2-22,2 1-1,-1-2-6,2 1 0,-2 2-1,1 0-6,1-1-7,-2 1-8,0-4-5,0 0-24,1-4-62,1-2-118,0 0-25,0-35-25</inkml:trace>
  <inkml:trace contextRef="#ctx0" brushRef="#br0" timeOffset="15804.904">23138 3930 210,'0'0'114,"0"0"-42,2 0 15,-2 0 22,0 0-10,0-2-33,0 2-36,0 0-21,0 0-8,-2 0 0,2 0 0,0 0 0,0 0 0,0 0 5,0 0 1,0 0 1,0 0 2,0 0 7,0 0-11,0 0-6,0 0 0,0 0 0,0 0-2,0 0 1,0 0-1,0 0 2,0 0 0,0 0 0,0 0 1,0 0 0,0 0 0,0 0 0,0 0-1,0 0-9,0 0-2,0 0-25,0 0-7,0 0 17,0 0 25,9-8-8,-8 6-26,-1-7-14,2-2-37,0 2-103,-2-3 56,-2 1 10,-3-18 87</inkml:trace>
  <inkml:trace contextRef="#ctx0" brushRef="#br0" timeOffset="21301.2184">24087 5319 749,'-39'-29'124,"3"6"-56,-44-13-68,-105 23-119</inkml:trace>
  <inkml:trace contextRef="#ctx0" brushRef="#br0" timeOffset="22313.2763">21581 4088 672,'-1'-2'156,"1"0"-71,-1 0-62,1 2-22,0 0 10,0 0 29,1-2 1,2-2-28,3 1-5,2-3 7,2-4-15,2 0-13,5 2-149,14-37-538</inkml:trace>
  <inkml:trace contextRef="#ctx0" brushRef="#br0" timeOffset="22537.2891">21840 3946 954,'-3'-5'129,"3"-2"-68,-1-1-61,4 2-97,4 4 25,2-7 49,1 0 23,1-1-1,4 2 1,-2 3-27,1-1-84,-1 5-48,12-2-36</inkml:trace>
  <inkml:trace contextRef="#ctx0" brushRef="#br0" timeOffset="22681.2973">21972 3953 258,'0'-3'474,"0"-1"-322,-2-2-10,2-6-31,0-4-33,2-2-39,-1 3-37,5 6-2,-3 65-366</inkml:trace>
  <inkml:trace contextRef="#ctx0" brushRef="#br0" timeOffset="33909.9396">22000 1781 723,'-2'0'271,"-1"0"-110,0 0-62,2 1-27,1-1-6,0 3-42,0-3-24,0 7-219,-11 52-111</inkml:trace>
  <inkml:trace contextRef="#ctx0" brushRef="#br0" timeOffset="65623.7535">23490 10335 1697,'-15'9'308,"3"2"-200,-15 5-32,8 4-16,6-11 14,6-1-37,3-6-20,6-4-10,-2 0-5,2 0 11,-2 1 1,0 1-7,0 0-7,-2 0-25,2 3-111,-12 27-505</inkml:trace>
  <inkml:trace contextRef="#ctx0" brushRef="#br0" timeOffset="65981.774">23550 9941 1172,'-3'1'483,"3"2"-273,-4 1-69,2 0-40,1 3-49,-2 13-35,-4 16-11,1 13-5,-3 10 8,-2 7-1,-8 9-7,-3 5 18,-12 13 1,-33 63 5,-23 27 19,-2 1-14,29-68-9,36-75 6,8-5 21,7-13-33,-12 20-15,14-21-28,14-16-97,11-24-68,18-22-56,106-177-345</inkml:trace>
  <inkml:trace contextRef="#ctx0" brushRef="#br0" timeOffset="66418.799">23526 9942 1225,'0'0'301,"0"0"-91,0 0-79,3 6-86,9-1-36,7 7 4,10 10 14,4 7 3,1 9 0,0 9 9,-2 7-3,-1 9-4,-1 6-2,1 5-9,5 6-14,2 5 19,4 4-10,-1-1-8,0-4-7,-7-6 5,-4-7-6,-3-7 2,-11-5 5,-6-12 10,-7-11 19,-12-7 21,-1-3 13,-11-3 11,-14 2-18,-10-5-24,-23 2-10,-52 7-5,-34 0-8,-6-7 1,74-16-11,48-6 1,2-3 2,3-3-7,-29-2-2,12-6 0,13-2-14,17-1-83,17-5-95,20-8-138,86-64-579</inkml:trace>
  <inkml:trace contextRef="#ctx0" brushRef="#br0" timeOffset="67026.8337">24211 11026 1321,'7'-8'215,"0"-1"-142,5-5 85,9 0-34,-1 10-49,7 8-25,0 8-16,1 6-10,-4 9-9,-8 2 12,-6 10 12,-6 4 5,-12 8-13,-8 10-19,-9 10-12,-5 2-23,1-7-13,6-13-1,9-18 13,6-18 16,5-12 8,6-9 21,2-4 15,6-13-13,6-6 1,6-3 0,2 4-8,1 3-4,2 1-3,-3 7-8,2 3-1,0 6 0,-6-1-25,0 6-67,-1 1-191,12 4-321</inkml:trace>
  <inkml:trace contextRef="#ctx0" brushRef="#br0" timeOffset="67412.8558">24867 11360 905,'6'7'154,"0"-1"-37,4 4 57,1 1-6,-4 0-12,1-4-42,-2 3-27,-4 0-12,2-6-13,-4 5-14,-4 1-20,-2 4-28,-4 4-21,-8 1-174,-42 14-417</inkml:trace>
  <inkml:trace contextRef="#ctx0" brushRef="#br0" timeOffset="67851.8809">25021 10912 1234,'7'-3'190,"1"0"-122,8-3 17,6 6-8,-2 3-26,2 6-27,-8 4-15,-4 2-8,-2 10 20,-14 5-3,-4 10-17,-3 2-1,-8-4-50,8-2-58,2-10-60,6-10-97,10-6 5,3-13 94,8-4 140,8-7 26,-6-2 68,6 2 58,-5 1 39,-2 5-12,-4 5-35,-1 4-7,5 5 17,-4 7-4,5 5-40,-4 4-1,2 2-7,-3-1-22,-6 2 2,-3 1-19,-6 0 5,-6 0-1,-5 0-13,-8 6-28,-9 0-3,-13 2-117,-5-3-352,-66-9-305</inkml:trace>
  <inkml:trace contextRef="#ctx0" brushRef="#br0" timeOffset="68136.8972">26114 10310 1085,'0'4'280,"2"-3"-196,3 6 123,2-4 35,6-3-47,10-4-77,4-3-53,4-1-37,5-2-14,-4 3-13,-2-5 5,0 8-6,0 1 0,-7 2-25,-1 2-52,-4 6-113,-4 0-325,-8 21-342</inkml:trace>
  <inkml:trace contextRef="#ctx0" brushRef="#br0" timeOffset="68357.9099">25919 10991 1472,'9'-4'253,"5"-3"-169,14-7 140,12-1-64,5 0-49,4 1-31,2 6-17,-2 6-15,-6 4-26,-4 4-14,-5 0-8,-1 3 0,-3-2-73,-3 2-112,49 13-483</inkml:trace>
  <inkml:trace contextRef="#ctx0" brushRef="#br0" timeOffset="69024.948">27439 10389 1323,'3'-12'291,"3"-4"-200,9-13 50,10 0 29,5 6-61,2 12-49,3 15-18,6 14 3,1 12 0,-1 8-19,-9 6-7,-11 8-2,-13 8-13,-16 12-4,-30 63-39,-45 34-48,-23 11-28,75-137-122,6-17-29,5-6 143,-17 16 117,18-21 6,13-23 213,12-24-58,14-13-49,14-17 20,14-9-15,12 0-22,4 8-20,5 7-15,-2 8-2,-3 15-17,-12 7-22,-4 13-11,-6 13-2,-2 7-11,-6 8-72,-2 6-79,-9 8-208,5 44-691</inkml:trace>
  <inkml:trace contextRef="#ctx0" brushRef="#br0" timeOffset="69526.9767">28412 10151 1262,'0'0'348,"3"3"-284,1 7-4,4-1 72,3 17 3,2 7-42,2 8-36,0 12-3,-5 6-15,-5 4-22,-7 0 1,-8 5-11,-3 1-6,-1-5-1,2-5-8,3-15-17,5-20-11,2-17 1,4-18 8,2-21-37,5-21-10,3-18 28,6-12-26,4-1 22,5 6 37,0 9 13,6 4 49,1 9 41,-3 7 8,5 8-7,-8 12-22,-2 14-21,2 11-22,1 13-10,-4 8 14,5 15 3,-2 3-3,-3 8-4,-4 8-8,-4 0 3,-7 5-6,-5-1 3,-5-2-3,-6 0-9,-2 2 0,-2 0-6,-2-2-33,0 2-66,3-2-109,9 35-648</inkml:trace>
  <inkml:trace contextRef="#ctx0" brushRef="#br0" timeOffset="69706.987">29249 10594 899,'0'16'842,"2"0"-753,1 19 13,-2 9 66,1 0-89,1-2-41,3-1-28,2-4-10,-1-3-28,3-1-158,9 37-658</inkml:trace>
  <inkml:trace contextRef="#ctx0" brushRef="#br0" timeOffset="70120.0107">30068 10359 1209,'-7'-15'323,"-3"-3"-223,-6-15 67,0-6-14,-6-1 0,1 3-92,-2 10-37,-1 9-3,-4 4-4,-2 16-17,0 13 0,1 11-12,2 16 4,2 15 7,2 9 0,-1 18-5,-1 70 6,7 34-1,18-5 1,7-141-1,2-10-8,-1-9 1,11 22 7,5-22-12,0-17 11,6-15 2,4-15 9,1-14 0,5-20-9,0-7-24,3-12-53,1-12-85,23-63-130,8-102-373</inkml:trace>
  <inkml:trace contextRef="#ctx0" brushRef="#br0" timeOffset="70315.0218">30192 9357 1270,'-3'0'725,"0"4"-613,-11 18-88,-2 27 12,-3 29 45,-15 89 35,6 57-34,9 52-17,7-76-23,10-25-23,9-15-13,9-22-6,2-29-39,-9-68-33,6-6-91,-2-9-202,53 64-587</inkml:trace>
  <inkml:trace contextRef="#ctx0" brushRef="#br0" timeOffset="71009.0615">23496 12705 1459,'-6'-1'306,"5"-2"-148,-8-1-64,9 8-2,-2 0-11,1 7-44,-2 15-22,-5 15-6,-3 26-8,-7 15 5,-18 63-5,-13 30 1,30-122 4,2-8-6,-15 43-11,9-23-55,10-24-123,13-26-329,39-91-217</inkml:trace>
  <inkml:trace contextRef="#ctx0" brushRef="#br0" timeOffset="71366.0819">23560 12549 45,'-2'3'1302,"-2"4"-1067,0 13-160,7 10-6,4 10 24,16 8-18,9 5-18,16 11-21,11 9 27,5 6-9,1 7-31,-3-6-2,-7 1-5,-9-4-2,-7-6-5,-8-1-2,-2-4-1,-10-8 5,-12 0 1,-7-9 12,-10-5 21,-11-6 0,-11-7-5,-9-3-16,-12-6-7,-16-7-11,-50 0-5,-15-14 5,96-5-5,4 1-1,-36-6-9,15 3-41,15-2-26,15 4-31,14 1-199,44-13-572</inkml:trace>
  <inkml:trace contextRef="#ctx0" brushRef="#br0" timeOffset="71667.0992">24439 13291 1575,'-7'10'313,"2"8"-227,-8 13-64,-1 16-11,6 8 2,6 7-2,4 1-11,12 6 2,7-1-1,5-5-1,4-8 2,2-16 14,0-10 25,3-13 10,3-7-11,0-12-13,2-4-9,0-11-13,0 2-5,-2-5-63,-1-3-106,-5 2-182,28-63-423</inkml:trace>
  <inkml:trace contextRef="#ctx0" brushRef="#br0" timeOffset="71863.1104">24702 13480 1256,'-6'24'285,"-2"2"-184,-10 25 41,6 10 25,2 4-70,6 3-50,2 9-19,4 1-17,-1 8-10,2 3 8,0-9-9,3-6-58,3-20-176,30 4-252</inkml:trace>
  <inkml:trace contextRef="#ctx0" brushRef="#br0" timeOffset="72210.1302">25242 13977 1410,'1'6'239,"-1"2"-187,3 8-35,-1-3 29,-1 2 25,1 2-19,-4 6-20,-4 5-8,-12 7-8,-5 7-16,-13 3-87,-2-5-148,2-12-219,-23-22-200</inkml:trace>
  <inkml:trace contextRef="#ctx0" brushRef="#br0" timeOffset="72553.1498">25524 13375 964,'-5'5'970,"-2"6"-841,-5 17-102,0 11-18,0 6-9,8 0 0,10 0-6,10-6 5,3 2-1,5-4-13,-2-3-1,2-3 10,-2-2 5,0-7 1,-2 1 0,3-3 1,-2 4 0,1 3-1,-7-1 0,-2 2 2,-5-9 17,-3 2 2,-7-4 17,-3 2 4,-8 0-8,-6 2-14,-10-2-20,-7-4-17,-8-1-116,-3-7-366,-68-33-592</inkml:trace>
  <inkml:trace contextRef="#ctx0" brushRef="#br0" timeOffset="72739.1605">25550 13555 1463,'6'-1'360,"0"-3"-207,11-2 0,-1-2-45,8 0-51,4-6-35,11 3-16,15-5-6,12 2-18,53-10-250,43-5-546</inkml:trace>
  <inkml:trace contextRef="#ctx0" brushRef="#br0" timeOffset="72961.1732">26571 13383 1575,'-9'0'507,"5"0"-433,-5 4-46,9-4 38,5-4-13,9 0-41,10-4-11,16-2 1,6 3-1,10 1 1,0 0 7,1-5-9,-9 6 0,-8 5-52,-13 4-82,-8 11-110,-22 66-400</inkml:trace>
  <inkml:trace contextRef="#ctx0" brushRef="#br0" timeOffset="73156.1843">26531 13859 1822,'3'-3'300,"6"3"-224,6-4-43,15 1 39,14-4 3,6 1-18,5 4-7,4 4-10,-5 2-22,-6 8-18,0 0-22,-7 7-133,47 13-224</inkml:trace>
  <inkml:trace contextRef="#ctx0" brushRef="#br0" timeOffset="73822.2224">27573 13148 1599,'24'-22'207,"8"0"-123,26-17 59,5 0-29,2 10-38,-5 12-11,-9 14-28,-6 17-23,-14 16-8,-16 19-5,-18 29-1,-38 81-9,-42 52-48,-26 9-21,33-77 25,1-20 5,50-78 15,8-18 23,7-12 9,-5 19 1,12-28 66,15-21-4,18-18-17,18-14 31,11-10-16,10-6-7,1 3 11,-1 8-7,-2 7-15,-4 7-16,-9 10-19,-4 9-6,-13 7-1,-8 11-5,-7 5-64,-8 5-59,-3 8-49,0 2-283,10 13-352</inkml:trace>
  <inkml:trace contextRef="#ctx0" brushRef="#br0" timeOffset="74370.2538">28518 13167 1577,'0'-1'382,"0"1"-278,0 0-89,2 1-6,2 9 1,7 6 20,0 10 15,1 10-10,-1 9-11,-5 9-5,-9 8-5,0 3-5,-4 4-9,-1-3 2,-1-2-2,1-4 0,-1-13-28,7-18-19,0-16-4,4-13-28,7-15-35,5-18 76,9-18 11,5-21-37,21-66 2,5-22 42,-33 110 20,-5 7 66,20-39 55,0 13 17,-8 19-30,-4 14-22,-4 16-32,-4 13-26,2 7-10,-1 12 5,6 13 14,3 12-5,-1 14-14,-2 8 1,-6 3-4,-4 2 2,-6 2-1,-7 1-4,-4 0-3,-3-3-7,-2 1-2,-6-7-5,4 0-32,3-13-47,2-10-41,3-6-133,9 15-426</inkml:trace>
  <inkml:trace contextRef="#ctx0" brushRef="#br0" timeOffset="74565.2649">29325 13655 1739,'0'7'357,"0"5"-280,-1 17-58,-1 8 19,2 12-11,2 0-20,1 2-7,3-5-22,4 2-86,-4-11-261,0 33-517</inkml:trace>
  <inkml:trace contextRef="#ctx0" brushRef="#br0" timeOffset="74918.2851">29857 13215 1960,'-16'-15'312,"3"2"-219,-17-18-59,4 5-22,-2 3-10,11 7 8,5 6-10,7 4-8,0 14-19,-5 6-14,-2 9 8,-6 16 6,0 11 18,-2 8 8,3 13 1,2 7-2,5 3 1,7-1 0,6 4-8,9-5 8,4-4 1,5-15-6,1-20 5,5-13-18,0-20-14,3-18-6,2-11-81,2-17-44,1-13-131,57-118-423</inkml:trace>
  <inkml:trace contextRef="#ctx0" brushRef="#br0" timeOffset="75166.2993">29931 12142 1734,'-2'0'270,"0"3"-232,-3 13-32,-1 20 63,3 31 30,-1 87-18,4 62-18,-2 21 1,1-70-11,1-8-11,0-7-5,9-14-20,1-26-8,5-11-9,-7-56-29,3-1-76,3-8-70,17 32-340,57 26-440</inkml:trace>
  <inkml:trace contextRef="#ctx0" brushRef="#br0" timeOffset="75451.3156">30407 13446 1253,'3'0'178,"1"-1"-118,10 2-3,14-2 105,17-2 33,12-1-48,11-2-43,7 5-49,-4-2 23,1 3-42,-12 0-25,-13 0-10,-16-2 7,-11 0-8,-11 2-33,-6 0-57,-4-2-75,-17-14-301</inkml:trace>
  <inkml:trace contextRef="#ctx0" brushRef="#br0" timeOffset="75654.3272">30683 12900 1328,'-4'10'849,"0"6"-756,0 20-76,2 23 17,7 13 29,2 73-4,10 37-10,-11 30-13,-15-47-36,2 35-9,18-26-175,6-64-292</inkml:trace>
  <inkml:trace contextRef="#ctx0" brushRef="#br0" timeOffset="76847.3955">31467 13607 1550,'13'3'261,"10"0"-166,22-6 67,18-3-45,14-8-42,56-26-14,42-7 4,16-7 37,-88 27-48,-63 15-35,-9 2-10,-7-3-8,22 0 0,-19 0-1,-17 10-38,-10 5-49,-10 9-48,-17 8-168,-103 60-775</inkml:trace>
  <inkml:trace contextRef="#ctx0" brushRef="#br0" timeOffset="77268.4195">31853 13885 1760,'14'1'213,"2"4"-177,10 4 30,9 4 30,-2 3-16,-4 4-25,-5 6-8,-9 4-14,-8 7-6,-14 8-10,-12 14-17,-16 9-54,-12 1-38,-6 7-32,-12-9-92,5 0-3,8-14 138,9-14 81,17-15 7,13-14 145,10-13 68,12-16-107,19-9-44,8-7 6,21-2-14,7 10 1,6 9-11,0 4 31,-4 12-10,-4 6-9,-11 4-40,-10 3-17,-13 0-6,-9-1 0,-9-4-15,-5-3-54,-5-3-23,0-4-5,-5-7-29,-2-15-462,-42-123-144</inkml:trace>
  <inkml:trace contextRef="#ctx0" brushRef="#br0" timeOffset="77584.4376">31544 12512 1221,'19'-12'171,"5"1"-124,18-12 52,1 9 73,5 11-31,2 6 32,3 12-37,7 15-59,-8 7-28,-10 12-5,-8 6-7,-7 12-8,-5 7-16,-4 12-4,-2 53-7,-18-88 5,1 42-7,-8-9-11,-5-11-26,-2-17-43,-6-11-64,0-19-307,-36-32-318</inkml:trace>
  <inkml:trace contextRef="#ctx0" brushRef="#br0" timeOffset="77820.4511">32036 12648 1470,'-2'1'548,"0"1"-440,-7 3 27,-6 9 13,-8 3-46,-5 6-42,-1 5-33,-2 7-18,-7 11-7,-1 6-2,-5 7-5,0 6-50,3 1-41,4 1-18,12 2-59,7-6-326,33 57-327</inkml:trace>
  <inkml:trace contextRef="#ctx0" brushRef="#br0" timeOffset="78267.4767">32522 13297 670,'3'16'264,"1"-3"3,2 17-15,1-3-21,-1 3-13,1-5-52,-1 1-56,3-7-20,2 1-36,-2-7-15,8-5-17,-5-4-1,2-11-1,2-4-5,-1-4-6,2-9-8,-3-11-1,-3-4-10,-3-10-7,-2-12-1,-2-1 5,-4-1 4,-9 4 9,1 8 1,-4 13 5,-7 13 23,0 6 14,-5 15-4,-6 12-25,-7 13-14,-2 10 0,0 10 0,6 2 0,8-1-6,6-5-28,10-6-38,9 1-60,9-5-173,42 29-46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9T02:48:19.98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11-29T02:48:29.591"/>
    </inkml:context>
  </inkml:definitions>
  <inkml:trace contextRef="#ctx0" brushRef="#br0">17595 4266,'-33'0,"33"0,33 67,-33-1,33 0,-33-33,33 33,-33-33,33 0,0 66,-33-99,33 67,-33-34,66 33,-66-33,0 0,33 0,0 0,-33-33,34 33,-34-33,33 33,0-33,33 33,0-33,-66 0,66 0,0 0,-33 0,100-66,-100 33,33-33,66 0,-132 33,66-33,0 33,-33-67,34 34,-34 0,66-33,-66 33,33-34,-33 67,66-33,-99 33,34 33</inkml:trace>
  <inkml:trace contextRef="#ctx1" brushRef="#br0">12298 7632 330,'-3'-3'593,"2"2"-278,-3-5-73,3-4-14,0 4-47,-3 0-35,3-2-44,-1 2-38,1 3-2,1-3-10,0 6-14,1 3-16,-1-3-7,0 3-9,0-2-5,0 4-1,2-2-1,1 5 0,0 7 1,3 9 7,1 4-1,-1 5-5,-3 1 5,1-1-5,1 2 0,-7 7 0,-1-3 1,-1 2-1,-2-4 1,-1-2-1,1-7-1,0-2 0,-2-1-1,-2-1 0,2-3-5,1-2 0,2-11-6,4-1 3,1-7 8,1-7-11,5-8 0,6-18 3,8-16 7,2-18 1,5-6 0,1 1 0,-3 11 1,1 14 0,-7 11 0,-1 9 1,0 4 5,0 7-4,2 0-1,0 4 0,0 8-1,2 3 0,0 5-1,-3 2 0,0 3 1,-4 6 7,-5 0 0,0 8 8,-6 9-3,-4 7-4,-4 12-1,-9 13 2,-2 1-8,2 0 0,-2-7-1,6-13 1,3-11 1,1-10-1,4-11-1,-1-5 1,2-6 5,0-4 0,0 0 0,2 0 1,-2-5-1,3-6-5,1-13 0,5-12-1,8-13 1,3-12-1,6-2 2,2-1-1,-1 11-1,0 14 0,-8 9 1,-2 13 0,-2 4-1,-6 8 0,0 3-1,0 2-1,0 6-8,1 2 4,1 4 5,6 7 1,-4 5 5,1 3 5,-1 5 5,1 5-4,-8 6-4,-2 1 1,0-1-2,-3 0-5,-1-4 0,5 4 1,5-1-2,-3-5-24,4 4 22,-2-7 2,-6 5 0,-2 1 0,-1-2 6,0-1-4,-1-5 3,-1-8-4,2-9 0,0-4 0,0-6-1,0 1 1,0-4-1,0-4 0,0 4-9,-1-3-13,-1-2-14,0-3-27,-1-4-38,-1-1-52,3-5-372,2-42-689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9T02:49:25.8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52 4498,'0'33,"33"-33,33 0,33 0,-33 0,0 0,0 0,34 0,32 0,-33 0,-33 0,34-33,-100 33,66 0,-33 0,0-33,0 33,33 0,-33 0,0 0,-33 0,99 0,-66 0,34 0,-1 0,0 0,-33 0,-33 0,66 0,-33 0,-33 0,66 0,67 0,-67 0,0 0,-33 0,66 0,-66 0,33 0,-66 0,34 0,32 0,-33 0,66 0,33 0,67 0,32 0,-99 0,-65 0,-1-66,-66 66,33 0,-33 0,66 0,-66 0,33 0,-33 0,66 0,-33 0,0 0,0 0,-33 0,34 0,32 0,0 0,33 0,0 0,34 0,-1 33,33 0,-66 0,-32 0,-67-33,66 0,-66 0,33 0,-33 0,66 0,-66 0,33 0,33 0,-66 0,33 0,33 0,1 0,-34 0,66 0,0 0,166 0,-67 0,-132 0,-33 0,0 0,0 0</inkml:trace>
  <inkml:trace contextRef="#ctx0" brushRef="#br0" timeOffset="1944.1112">26028 4200,'33'0,"67"66,-34-33,99 67,-99-67,34 33,-1 0,-99-66,66 0,-33 0,0 0,0 0,0 33,-33-33,66 0,-33 0,1 0,-1 0,33 0,-33 0,66-33,-33 0,0 0,-33 33,0 0,-33 0,34 0,-1 0,0 0,0 0,0 0,0 0,33 33,0-33,-33 0,33 0,-33 0,-33 0,34 0,98 0,-99 33,-33-33,33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2:53:57.8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905 4660 885,'-1'-10'261,"-1"1"-37,-4-13-49,2 1 7,-1 5 2,-1 4-34,2 6-63,1 5-46,0 1-25,3 1-16,0 5-5,0 13-5,1 14 9,1 24 1,-1 17 0,-1 16 2,-4 6-1,-5 54 1,8-102-1,1 56 5,4-4-5,3-7 0,4-7 0,-2 6 0,3 59 0,-6 43 14,0 35-1,-3-48-8,4-20-5,-3 13 6,1 23 1,-1 8-2,-2-7 1,3-6-5,-2 3-2,0-3 0,3-32 0,-2-21 0,5-4 1,-2-3 0,-4-2-1,3-2 2,9 6-1,3 14 6,8 1-7,-1-5 0,-9-23 0,1-2 0,-10-69 0,2 6 1,18 111-1,-24-125 0,1-6 2,-2 42-1,1-17 0,-2-2 11,-1-4-2,-1 1-2,1-10-7,0-3 1,-3-12-2,3-6 1,0-11 1,0-8-2,0-3 0,0-6 0,0 3-20,0 0-14,3 0-46,-2 6 7,4 2-13,-1 0-70,7 16-78,11 91-223</inkml:trace>
  <inkml:trace contextRef="#ctx0" brushRef="#br0" timeOffset="12274.7021">28542 4373 1389,'-5'-10'336,"3"4"-202,-6-11-79,7 14-1,1 6 18,1 2-37,4 10-34,0 14 11,3 17 25,2 17 31,2 9-17,-3 8-12,-1 1-15,-5-6-15,-3-2-2,0-11-5,-3-7-2,1-7-21,4-10-49,-1-12-23,4-12-60,2-10-42,5-12 19,7-20-94,2-17-208,50-147-10</inkml:trace>
  <inkml:trace contextRef="#ctx0" brushRef="#br0" timeOffset="12454.7124">28849 4418 590,'8'-22'345,"1"11"-48,5-14-12,-6 16-69,-2 13-140,-3 11-35,9 15 88,3 19-23,0 10-40,-5 10-31,-1 3-14,-6-1-8,-1-5-11,-2-6-2,-5-8-8,-4-6-106,-3-5-123,-6-7-262,-28 6-192</inkml:trace>
  <inkml:trace contextRef="#ctx0" brushRef="#br0" timeOffset="12628.7223">28955 4835 850,'13'-23'459,"-2"1"-201,13-21 19,0 8-62,1-1-79,8 6-53,0 3-31,7 0-25,-1 10-16,0 5-11,-5 6 0,-10 12-25,-9 6-77,-15 13-79,-21 16-22,-16 13-91,-150 131-322</inkml:trace>
  <inkml:trace contextRef="#ctx0" brushRef="#br0" timeOffset="12838.7343">28244 5279 1164,'4'-5'301,"8"-8"-196,14-7-24,18-2 99,19-5-6,57-8-57,33 0-33,21-2-18,-59 15-31,-19-4-14,-58 19-20,-5-2 5,-5 2-6,22-5-72,-16 5-62,-21 4-191,-15 6-38,-58 12-246</inkml:trace>
  <inkml:trace contextRef="#ctx0" brushRef="#br0" timeOffset="13029.7453">29003 5112 644,'-3'14'204,"1"5"1,-3 15 32,2 13-1,0 11 14,-2 11-28,-1 12-96,-2-3-69,1-7-27,3-13-15,-1-9-13,2-11-2,-1-13-9,-1-8-44,-3-8-59,-8-9-85,-6-12-335,-62-59-429</inkml:trace>
  <inkml:trace contextRef="#ctx0" brushRef="#br0" timeOffset="13214.7558">28603 5306 1202,'-1'6'327,"-1"1"-250,-2 9 10,-1 9 81,4 10-29,-1 14-41,1 5-53,-2 5-17,-2-4-14,2-4-7,-1-10-7,4-8-5,3-7-59,4-6-107,11-11-183,71-38-371</inkml:trace>
  <inkml:trace contextRef="#ctx0" brushRef="#br0" timeOffset="13430.7682">29295 5289 1326,'-1'3'452,"-4"3"-391,-1 12 155,-5 12-10,-7 14-64,-11 16-61,-7 15-39,-7 8-24,-3 9-9,-39 57-1,-20 8-8,68-110-1,0-1 1,-33 41-26,13-12-34,12-14-25,13-23-25,12-13-97,5-37-479</inkml:trace>
  <inkml:trace contextRef="#ctx0" brushRef="#br0" timeOffset="13660.7814">29675 4547 654,'11'-10'1210,"4"3"-1083,22-11-71,7 2 53,15 1-28,12 1-28,46-4-29,9 3-14,-89 14-8,-7 1-2,31 0-31,-16 1-81,-16 2-211,-43-5-524</inkml:trace>
  <inkml:trace contextRef="#ctx0" brushRef="#br0" timeOffset="13859.7927">29983 4605 1358,'0'3'322,"-3"4"-253,0 9 107,-1 6 55,-4 11-68,0 2-67,-3 11-45,-2-5-25,-8 2-16,-9 4 1,-11 0-11,-14 6-47,-10 2-77,-9-4-76,0-6-395,-71 1-350</inkml:trace>
  <inkml:trace contextRef="#ctx0" brushRef="#br0" timeOffset="14070.8048">29474 4931 1442,'3'2'241,"0"0"-190,6 7 111,2 6 32,5 14-35,1 11-45,-2 9-30,-4 21-30,-9 5-24,-8 9-18,-9 0-5,-2 0-7,-3-8-66,0-12-32,7-11-34,2-14-102,4-16-123,4-15-121,3-13 235,17-80-397</inkml:trace>
  <inkml:trace contextRef="#ctx0" brushRef="#br0" timeOffset="14318.819">29567 5290 822,'24'-30'354,"-2"1"-88,24-25-19,10 6-53,8 8-50,4 6-45,3 8-26,0 9-13,-9 7-9,-5 10-3,-15 8-13,-12 4-10,-11 6-11,-14 9-13,-14 6 25,-17 18 10,-18 13 1,-14 10-11,-12 6-8,0-3-6,0 2-12,4-9-30,9-10-72,11-15-50,13-16-80,15-17-148,11-16-113,22-76-431</inkml:trace>
  <inkml:trace contextRef="#ctx0" brushRef="#br0" timeOffset="14490.8288">29776 5331 880,'6'-2'478,"-2"2"-314,5 2 97,-2 10-51,0 2-47,-6 18-41,-5 7-20,-7 16-12,-12 8-27,-11 5-33,-4-1-23,-4-1-7,3-5-84,3-2-96,8-4-100,9-7-370,17-2-176</inkml:trace>
  <inkml:trace contextRef="#ctx0" brushRef="#br0" timeOffset="14663.8387">29752 5751 1165,'16'-1'525,"-2"4"-303,23 4 24,10 14-54,10 6-48,9 9-39,4 1-36,-1 1-42,2 0-16,-2 6-11,-8 0 0,-10-6-68,-16-9-112,-13-10-27,-14-11-346,-9-12-339</inkml:trace>
  <inkml:trace contextRef="#ctx0" brushRef="#br0" timeOffset="14926.8538">31671 4208 1984,'1'-3'287,"1"0"-211,3-8-35,0 6 31,1 3-21,2 6-42,14 6-9,3 2 0,3 7-1,-2-3-7,-10 4-34,-10-4-54,-10 5-39,-20 6-36,-135 73-443</inkml:trace>
  <inkml:trace contextRef="#ctx0" brushRef="#br0" timeOffset="15113.8645">31185 4660 1580,'16'-7'360,"1"-3"-262,18-9 80,14-7 19,14-5-58,55-17-47,35-1-43,7 13-31,-53 14-12,-2 10-6,-10 8-3,-56 4-93,-8 2-93,-11 4-151,24 16-742</inkml:trace>
  <inkml:trace contextRef="#ctx0" brushRef="#br0" timeOffset="15780.9026">31783 4600 570,'1'-2'1463,"0"2"-1287,3 0-152,0 4-9,-1 2 16,-3 2-20,-1 10-10,-10 12 9,-10 18 8,-18 4-7,-11 2-11,0-3-15,0-12 2,13-6-4,9-7-1,12-13 6,10-4 0,18-9-40,9-8 17,17 1 34,12-4 0,8-5 1,0 9 0,-9 3 5,-9 4 24,-15 5-4,-16 4 1,-9 4 5,-10 4 35,-19 9-16,-16 9-26,-13 9-14,-9 3-8,1 4-1,0 1 0,7 2 0,11-8 0,11-6 0,17-10-1,13-10-7,14-2-5,14-10-9,19-2 19,20-13 1,51-19-19,23-22-26,5-16-20,-50 16-5,-50 25-8,-9 1 26,-7 3 10,20-17 43,-20 13 10,-14 12 112,-7 7 20,-5 8-47,-1 1-65,0 13-18,-5 10 12,2 10 10,0 7 5,4 3-12,1 1-12,4 2-9,-2-6 0,3-6-5,-3-6 5,-3-9-5,-1 0 0,-2 4-1,-10-4-27,2-6-33,-10 2-70,-8-10-85,-81-6-578</inkml:trace>
  <inkml:trace contextRef="#ctx0" brushRef="#br0" timeOffset="16047.9179">31117 4739 1319,'19'-4'350,"4"0"-227,17-3 93,4 7-30,-3 7-36,-10 3-26,-2 2-55,-10 6-24,-1-3-24,-7 1-20,-4 2-1,-6 5-7,-9 1-14,-14 11-99,-21 13-80,-19 10-426,-126 94-487</inkml:trace>
  <inkml:trace contextRef="#ctx0" brushRef="#br0" timeOffset="16178.9254">30968 5218 1311,'7'-10'604,"2"2"-477,9-8 52,5 2 1,10 1-74,14-3-59,59 0-47,58-5 0,46-2-114,-62-1-107,6-12-757</inkml:trace>
  <inkml:trace contextRef="#ctx0" brushRef="#br0" timeOffset="16458.9414">32661 4577 1466,'-9'-10'727,"3"6"-603,-17-6-55,-7 17-31,-8 15-5,-14 20-8,1 23-19,-5 11-5,-1 9 0,5 4 0,8-10-1,16-12-1,13-17-10,11-14 5,11-9 5,7-6 1,6-6 0,10 0 7,4-4 1,12-4-8,3 2-12,-1 1-33,-7-4-34,-11 2-38,-23 7-251,-85 41-244</inkml:trace>
  <inkml:trace contextRef="#ctx0" brushRef="#br0" timeOffset="16637.9516">31228 5853 1729,'9'2'370,"12"-2"-289,22-6 17,67-9 20,60-15-25,25-4-42,-65 15-31,-18 2-11,-27 11-9,-62 0-96,-13 6-92,-6 0-384,-34-12-246</inkml:trace>
  <inkml:trace contextRef="#ctx0" brushRef="#br0" timeOffset="16794.9606">31740 5529 1676,'0'2'311,"-1"6"-224,-3 16-27,1 19 76,-2 21-1,4 21-70,1 61-43,-6 58-13,-22 95-9,-4-128-42,-4-8-126,-19-17-436</inkml:trace>
  <inkml:trace contextRef="#ctx0" brushRef="#br0" timeOffset="17351.9925">29224 6746 1858,'1'-5'278,"-2"2"-208,-2-4-62,-6 19-1,-20 19 52,-18 34-35,-62 83-14,-58 59-4,3 5 1,91-83-7,52-80-8,7-8-1,10-16-1,-4 27-7,22-24 17,23-20 18,15-12 21,16-8 3,51-17 8,18-7 11,-7-7-23,-45 18-17,-49 13-11,-7 0-10,-5 4-9,18-10-70,-17 8-71,-17 1-186,-57-21-532</inkml:trace>
  <inkml:trace contextRef="#ctx0" brushRef="#br0" timeOffset="17576.0053">28928 7275 1456,'5'11'379,"1"11"-314,1 25 28,5 30 33,3 68 19,-6 34-71,-1 18-32,-8-148-8,0-2-10,0-6-16,0 42-1,-2-7-5,2-10-2,-1-10-31,-2-5-30,0-17-32,0-7-90,-1-16-276,2-42 114</inkml:trace>
  <inkml:trace contextRef="#ctx0" brushRef="#br0" timeOffset="17788.0174">28918 7774 1617,'-5'6'357,"-3"0"-266,-7 10 14,-5 16 27,-5 11-18,-7 8-25,-3 5-34,2 2-19,-3 2-15,2 1-7,1 1-13,8-4-1,1-6-35,10-7-67,5-3-52,6-13-164,23 9-598</inkml:trace>
  <inkml:trace contextRef="#ctx0" brushRef="#br0" timeOffset="18013.0303">29060 8046 1566,'19'-4'350,"2"4"-232,15 3 38,1 6-21,0 12-31,-7 6 5,7 9-28,1 3-21,2 0-18,5 0-21,-5-5-10,-3-9-4,-5-4-7,-8-9-1,-5-2-79,-7-4-68,-9-2-19,-3-4-76,-10 3-299,-64-3-340</inkml:trace>
  <inkml:trace contextRef="#ctx0" brushRef="#br0" timeOffset="21945.2552">28772 6867 1003,'-2'-4'330,"1"2"33,-2-6-183,1 8-90,4 7-36,1 2 0,7 13 16,13 16 58,9 18-50,13 14-17,4 7-1,5 3-21,0 0-27,-3-1-10,-1-4 4,-2 7-5,-6-8 5,1-5-5,-11-6-1,-6-11-10,-5-12-47,-7-11-30,-7-9-27,-9-9-108,-12-3-36,-91-4-391</inkml:trace>
  <inkml:trace contextRef="#ctx0" brushRef="#br0" timeOffset="22157.2673">28567 7687 1417,'-5'2'468,"5"2"-371,-2 9-74,12 17 29,10 15 77,7 18-24,9 3 15,7 4-33,11-4-40,1-6-25,4-9-10,-1 0-10,-1-12-2,-3-9-20,-2-5-80,-3-9-62,5-9-204,79-41-373</inkml:trace>
  <inkml:trace contextRef="#ctx0" brushRef="#br0" timeOffset="22674.2969">30288 7034 1685,'-2'-3'377,"2"1"-227,-1-2-60,1 8-14,-2 1-28,4 12-30,3 13 14,0 18 2,3 9-14,-6 10-8,-6 0-12,-11 5-49,-11 3-62,-6-6-14,-5-13-38,8-17 11,16-25 74,7-15 78,7-18 15,11-14 3,12-13 57,13-1 41,9-2-13,4 10-1,-2 5-4,5 6-17,4 1-11,8 5-8,1-1-23,-1-1-17,-11 6-14,-10 5-8,-13 6-1,-13 4-112,-7 6-89,-11 4-112,-11 2-209,-57 13-32</inkml:trace>
  <inkml:trace contextRef="#ctx0" brushRef="#br0" timeOffset="23028.3171">30542 7002 1123,'-3'-8'492,"2"6"-207,-1-3-73,4 5-88,-1 4-67,4 7-36,3 15 33,12 9 30,-5 18-16,2 5-37,-4-1-19,-7 6-11,-9 0-1,-13 12-26,-16 15-86,-50 65-25,48-103-79,-27 44-46,6-27 79,19-29 105,17-27 78,16-29 87,11-17 46,9-9 19,11-8 22,4 4-35,7 4-19,5 4-15,6 5-10,2 4-14,8 2-29,2-1-17,-1 1-19,-6 5-10,-10 4-6,-12 8-75,-15 8-137,-14 4-164,-12 11-212,-73 16-431</inkml:trace>
  <inkml:trace contextRef="#ctx0" brushRef="#br0" timeOffset="23524.3455">30616 7565 1309,'-2'2'530,"2"-2"-432,-2 2-32,1 6 57,-2 15 37,-7 16-22,-7 15-49,-8 13-50,-3 7-6,-8 4-14,0-4-17,0-5 3,6-9-5,10-14-42,9-13-55,11-15-47,5-10-39,11-10-11,14-11-32,7-15-47,10-17 49,1-7 139,1-2 85,-4 1 99,-2 4 90,-9 11 31,-6 12 34,-10 15-95,-11 9-87,-4 11-26,-5 16 28,-2 12 16,-2 16-32,-5 2-25,5-1 9,6-5-10,6-5-16,8-9 1,10-7 5,10-13 32,10-9 15,6-16-13,3-8-10,1-9-19,-4-2-10,-3 0-7,-10 1-2,-9 3-7,-7 9 0,-9 1 8,-8 5 0,-2 1-9,-5-6-10,-7-1-67,-10-1-70,-13-9-37,-18 3-62,-148-83-594</inkml:trace>
  <inkml:trace contextRef="#ctx0" brushRef="#br0" timeOffset="23863.3649">29770 6863 994,'-9'-13'801,"3"3"-640,-3-8-61,5 8-11,2 4 10,0 6-20,2 2-51,4 6-28,4 5 0,10 4 25,2 10-1,8 0-15,-6 4-3,-1 1-6,-7 1-5,-8 11-79,-11 12-117,-9 15-361,-67 105-409</inkml:trace>
  <inkml:trace contextRef="#ctx0" brushRef="#br0" timeOffset="24386.3948">29742 7536 1095,'6'0'369,"1"0"-283,11 0 71,-3 0 62,2 0-64,-7 4-86,-4 6-50,-5 13-5,-4 12-2,-4 14-2,-10 5-4,-2-2-6,4-4 0,3-10-5,6-8-1,9-8-6,11 3 10,11-1 2,15 3 0,9-2 1,11 1 0,-4 1 0,-6 4 5,-15 5-6,-12 7 16,-18 0-2,-17 9-1,-18-2 4,-21 7-1,-13 6-5,-52 39-2,74-67-3,-28 24 0,11-12 1,25-19-6,19-14-1,19-11-15,18-6 15,19-6 6,19-4 12,60-19 4,20-3 31,11 5 10,-44 20 7,-5-1 5,3-3-24,1 0-19,-5-4-10,-1 1-11,-7 4-4,-53 7-5,-7 2 5,0 1-7,25-2-1,-9 1-32,-14 4-39,-9-4-28,-8 2-25,-6-2-11,-4-8-41,-2-14-366,1-95-348</inkml:trace>
  <inkml:trace contextRef="#ctx0" brushRef="#br0" timeOffset="24633.409">31190 7416 1683,'1'0'468,"4"-1"-417,9-3-20,10 1 85,14-4-8,18-2-21,59-10-27,27-13-32,-12-9-13,-94 30-7,-6-3-8,-2 2-11,22-7-59,-10 1-67,-17 8-62,-18 6-407,-65-8-407</inkml:trace>
  <inkml:trace contextRef="#ctx0" brushRef="#br0" timeOffset="25056.4331">31506 6961 1598,'0'0'336,"1"6"-272,5 7-52,5 17 117,6 20 29,3 20-38,7 12-23,-4 8-22,0 3-12,-5 7-16,2 55-14,-10 13-15,-14-2-3,-2-121-8,2 1-1,-4-3-4,-3 44-2,-2-9-11,3-14-82,1-9-37,-1-19-11,2-11 3,-6-15-32,-8-16-139,-10-17-316,-6-25 111,-2-16 365,-2-11 149,6-2 288,6 7 174,12 17-160,9 14 10,9 14-105,8 7-96,4 6-36,6 5-5,12 0-2,7-1-14,11-5-23,1-3-14,3-3-8,0-7-9,2 3-24,1-10-51,8-1-123,80-96-765</inkml:trace>
  <inkml:trace contextRef="#ctx0" brushRef="#br0" timeOffset="25399.4528">32102 7051 1365,'12'-13'379,"0"4"-274,14-15-16,5 4 74,1-2-25,4 0-39,3 3-46,7-3-28,-4 5-14,-1 1-6,-11 4-5,-11 8-1,-10 6-17,-6 8-23,-6 11 41,-8 23 6,-7 20 39,-15 21 0,-32 68-6,-18 9 6,50-111-10,-1-4-11,-27 47-12,-2-11-5,2-10-7,7-17 0,8-18-8,14-13-43,6-17-42,13-8-21,7-12-44,6-17-197,9-16-352,44-153-46</inkml:trace>
  <inkml:trace contextRef="#ctx0" brushRef="#br0" timeOffset="25618.4653">31987 7185 1384,'1'0'587,"9"4"-476,7 7-14,16 11 22,13 9-8,14 10-11,59 32-26,38-1-28,13-16-16,-64-23-16,-4-7-4,-64-19-4,-4-1-5,-8 0 1,23 1 2,-21-1-4,-18-3-31,-10-3-7,-10-5-37,-14-2-94,-20-1-107,-25 0-326,-192-6-296</inkml:trace>
  <inkml:trace contextRef="#ctx0" brushRef="#br0" timeOffset="25985.4863">32219 7667 1507,'11'-6'324,"4"-1"-219,19-11 39,11 0-17,9-1-34,9 0-37,1 6-32,-3 3-14,-14 7-9,-20 6-1,-20 9-27,-20 18-44,-21 15-5,-27 22-209,-66 56-74,-16-1 68,104-95 195,9-8 96,-22 21 123,20-15 48,19-17 33,19-3-9,15-5-15,18-3 12,15-5-49,17-8-52,9-5-4,43-21-12,3-14-24,-91 37-30,-5 0-7,24-14-13,-20 8-1,-16 9-57,-14 6-42,-13 2-79,-11-2-113,-16-3-303,-101-43-174</inkml:trace>
  <inkml:trace contextRef="#ctx0" brushRef="#br0" timeOffset="26255.5017">32393 7540 1097,'0'-1'466,"1"1"-322,-1-3-17,4 7-11,0 6-29,2 10 40,8 12-17,0 16-34,-1 13 5,-2 13 6,-5 4-16,0 6-17,-5-2-3,-1 5-9,0-1-9,-5 8-12,-3 54-5,-3 24 2,10 24-17,2-154 11,4-1-10,1-10-1,6 34-1,1-18-6,0-12-60,1-9-72,-7-15-48,-4-6-18,-35-50-293</inkml:trace>
  <inkml:trace contextRef="#ctx0" brushRef="#br0" timeOffset="26758.5305">30290 9428 1480,'3'-16'372,"3"6"-211,10-9-110,2 15 40,6 12 10,-1 21-10,4 18-17,3 16-5,-2 21-24,15 65 9,-15 37-14,-22 17 2,-17-67-3,-8-4-10,-7-18-11,17-63-11,0-12-7,5-7 0,-5 34-60,4-17-83,3-19-28,-1-15-4,-2-17-8,-9-21-325,-48-110-330</inkml:trace>
  <inkml:trace contextRef="#ctx0" brushRef="#br0" timeOffset="27097.5499">30083 9987 1337,'2'13'303,"-1"3"-201,5 10 88,5 9 7,6-2-67,6-1-55,6-1-48,4-7-12,3-7-15,5-6-23,4-10-33,1-7-80,7-10-140,1-11-45,2-8 12,-8-2 108,0 1 201,-7 6 66,-11 11 142,-12 14 19,-10 12 58,-2 13-27,-4 13-72,-2 7-59,0 6-28,-2-4-27,1-6-39,-4-9-21,5-6-11,0-9-1,0-5-41,0-4-91,-2 0-93,-8 3-550</inkml:trace>
  <inkml:trace contextRef="#ctx0" brushRef="#br0" timeOffset="27442.5696">31208 9495 1914,'0'2'473,"0"1"-428,-1 7-33,-2 12 85,-5 15 28,-1 16-68,-3 6-36,0 14-14,-1-5 1,-2 0-8,0-4-56,2-9-47,-1-11-14,2-17 9,6-13 19,4-9 23,3-14-3,8-8-19,9-11 79,11-8 9,15-8 76,16 1 13,12 0 14,57-24-11,-87 45-23,41-17-24,-8-1-21,-14 6-15,-12 6-9,-16 11-8,-12 1-73,-15 12-48,-12 4-100,-56 14-436</inkml:trace>
  <inkml:trace contextRef="#ctx0" brushRef="#br0" timeOffset="27666.5824">31512 9510 1437,'-1'12'378,"-1"6"-243,-2 22 84,-1 20-14,-2 18-53,-3 8-40,4 59-43,6 8-37,14-1-19,-6-110-7,-1-6-5,-1-2 4,9 32-5,-5-13-45,-3-10-52,-6-10-28,-4-7-17,-6-5-67,-47 10-570</inkml:trace>
  <inkml:trace contextRef="#ctx0" brushRef="#br0" timeOffset="27885.595">31272 10341 1526,'12'-9'351,"0"-5"-255,18-17 82,16-10 10,12-2-65,9-3-50,1 7-29,-3 5-11,-13 11-12,-12 15-21,-11 9 0,-15 16-21,-9 11-45,-12 12-41,-6 8-49,-15 9-99,-6 2-216,-96 89-180</inkml:trace>
  <inkml:trace contextRef="#ctx0" brushRef="#br0" timeOffset="28105.6075">31016 10880 1223,'7'-3'690,"14"-4"-599,18-8 85,25-2 28,60-26-32,31-6-31,6-3-33,-77 19-33,-43 21-36,-8-3-22,-2 5-10,30-9-6,-19 1-1,-14 10-36,-8 4-64,-14-1-80,-4 5-26,-7-5-47,-34-30-1067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2:55:29.36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39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1-29T02:56:40.782"/>
    </inkml:context>
  </inkml:definitions>
  <inkml:trace contextRef="#ctx0" brushRef="#br0">1833 4464 1137,'-3'-1'381,"-3"-2"-103,-3 2-62,3 2-69,0 3-47,3 5-49,0-3-34,2-3-11,1 4-6,0-4 0,-2 5-1,2 13-7,-7 15 8,-2 22 2,-7 13-2,-4 10 1,-4-4-1,-1-6-6,1-9-22,9-10-26,2-14-62,11-9-77,5-7-106,7-14-52,1-8 11,22-53-152</inkml:trace>
  <inkml:trace contextRef="#ctx0" brushRef="#br0" timeOffset="405.0231">1808 4355 691,'0'-2'287,"1"4"-133,1 0-110,8 5 7,3 6 42,7 8 22,2 6-35,7 3-4,0 5 32,6 6-27,2 10-27,2 8 0,-2 6-15,0 5-3,-2 0-13,-4 2-4,-6-9-4,-8-3 17,-5-9-8,-8-11 7,-7-12 13,-5-5 7,-7-8 9,-8-1-12,-8 0-23,-5-6-4,-9-2-7,-4-11-7,-6 0-1,5-4-5,-3-4 0,2-3-1,5 1 1,-2-5-1,8-2-6,5 5-15,6-5-2,8 8-38,9 2-8,7 2-66,9-5-210,4 3-112,44-48-54</inkml:trace>
  <inkml:trace contextRef="#ctx0" brushRef="#br0" timeOffset="879.0502">2342 4769 808,'11'5'162,"0"1"-111,13 9 45,5 0 74,-1 4-4,7-2-34,-2 2 15,-4-2-45,-7 3-40,-5-3-20,-4 9 7,-4 5-1,-5 7-7,-4 11-10,-3 10-11,-4 5-7,-3 3-12,-3-8 0,3-14 0,1-16 0,5-14 0,2-8 6,1-9 11,2-3 15,-2-12 45,1-10-49,-1-18-28,2-10-1,5-13 1,1-2-2,6 2 1,4 6-1,1 9 1,1 9-5,2 3 5,2 6 1,-4 1 0,2 3-1,-3 8-1,-6 7 1,1 6-6,-4 2-20,-4 6-43,-2 4-39,0 6-99,-3 2-126,-20 42-255</inkml:trace>
  <inkml:trace contextRef="#ctx0" brushRef="#br0" timeOffset="1910.1092">3164 4661 833,'-5'-4'279,"1"0"21,0 0-35,2 1-47,-1 2-74,2 1-50,2 0-31,-1 1-31,0 2-20,3-3-12,-1 4-6,5 0 6,6 3 1,8 0 17,6-2 5,2-2 4,5-6 3,1 2-3,3-5-20,8-2 4,8-3-2,1-2-3,1-5-5,-9-1 5,-7 3-4,-9 6-1,-9 0-1,-9 9 0,-7-2 0,-5 3 0,-1 0-1,-1 0-5,1 0-15,-4 0-20,4-3-20,0 3-13,-1 0-34,0 0-129,-24 0-284</inkml:trace>
  <inkml:trace contextRef="#ctx0" brushRef="#br0" timeOffset="2351.1344">3108 5167 1137,'0'0'311,"0"0"-215,1 0-62,2 0 25,3 0-2,8 3 39,3-2 3,4 2-39,3 2-2,2-3-4,2 0-7,6-1-7,1 1 11,4-2-12,5 0-13,4-3-4,3-3-8,0-1 2,3 1-7,-6 1 0,-11-1 3,-9-2 2,-5 3 5,-8 0-1,-6 4-7,-3 1-5,-5 0-5,2 0 6,-3 1-5,0-1-1,0 0 0,0 0-1,0 0 1,0 0-1,0 0 0,-3 0-8,3-1-20,0-1-29,0 4-20,0-2-20,-26-30-232</inkml:trace>
  <inkml:trace contextRef="#ctx0" brushRef="#br0" timeOffset="5755.3291">9479 8951 689,'-2'-2'225,"0"1"-28,-1-5-44,2 4-21,1-3-27,0 2-18,0 0-41,0 3-46,0 0-13,2 3-103,4 4-127,26 27-103</inkml:trace>
  <inkml:trace contextRef="#ctx0" brushRef="#br0" timeOffset="10931.6252">1809 6270 1344,'-1'0'297,"0"3"-104,-1-3-98,2 1 2,0-2-17,0 1-35,4 0-33,7 0-11,6 1 14,10-1 9,8 6-7,5 3-8,3 4 3,0 7-12,-4-1 1,-6 10 1,-9 1 4,-10 4-5,-8 5 11,-14 7-2,-16 10 8,-16 14-4,-17 9-7,-8 5-7,-3-8-19,13-15 4,12-17 0,19-19 14,12-11 1,5-11 0,7-3 1,3-2-1,-2 1-6,4-5-30,-1 6 3,10-8 33,8-1 17,15-4 16,4-2 6,3 1-17,2 1-8,-1 2-2,-3 3-5,0 5 0,-8 0-7,-5 3 0,-4 3-6,-7-2-33,-1 1-87,2-2-60,4-3-135,40-33-346</inkml:trace>
  <inkml:trace contextRef="#ctx0" brushRef="#br0" timeOffset="11425.6535">2506 6516 1258,'0'0'469,"0"0"-430,0 6-39,3 2-39,1 9 39,2 13 12,-1 9 3,-2 8 21,-3 6-3,-3 4 2,-3-1-19,-3-5 2,0-3-7,-2-9-10,4-10 10,1-11-10,3-10-1,5-8-10,-1-4-19,5-14 29,1-12-30,9-22 15,3-15 9,5-11-6,2-5-6,0 9 17,-2 15 1,-5 18 21,-5 14 34,-1 8 13,-7 9-8,-4 6-21,-1 7-39,4 1 1,1 0-1,4 12 11,5 3 14,3 7 4,0 7 2,-3 7 7,-2 9-2,-7 3-12,-2 9-6,-5 5-5,-5 4-5,3-2-8,-1 3-28,1-3-33,7-4-152,5-4-81,7 41-595</inkml:trace>
  <inkml:trace contextRef="#ctx0" brushRef="#br0" timeOffset="11793.6745">3136 6846 1251,'0'-3'469,"3"0"-380,-2 1-32,1 2 15,1 1-48,1 6-24,2 2 11,1 13-10,-1 3 0,-6 12 4,-3 9-5,-3 7-38,-7-1-34,2-3-27,-2-5 26,3-15 29,6-10 32,-1-6 6,5-10-4,1-3 10,3-3 10,3-7 17,3-2 9,4-5 24,-2 2 3,-1 4-20,-5-1-16,2 6-16,-4 4-10,1 2 0,-5 0-1,0 0-62,-5 2-148,2 4-172,-25 1-129</inkml:trace>
  <inkml:trace contextRef="#ctx0" brushRef="#br0" timeOffset="12297.7033">2947 6855 1067,'0'-2'476,"0"0"-401,0-2-36,4-3 117,9-4-36,-2-6-40,6 3-38,4-1-12,-3 9-11,2 6-13,-3 7-6,-5 8-8,1 2 8,-3 10 6,-7 3 10,-1 5 1,-6 8 2,-3 6-13,-8 4 11,1 0-8,-5-3-9,-2-6-17,2-3-1,-3-11 1,5-9 17,2-5 0,7-8 0,1-6 7,7-2 3,0-2 13,4 1-23,1-2-8,1-1 8,9-2 18,-2 2 21,9-4-7,1 1-10,4-1-8,0-6-5,6 4-9,-3-2 2,-1-1-2,-5 2-12,0-3-57,-3 3-168,29-32-353</inkml:trace>
  <inkml:trace contextRef="#ctx0" brushRef="#br0" timeOffset="12681.7253">3610 6639 1585,'-3'-11'330,"-3"2"-198,-9-12-22,1 3-40,-3 5-36,0 3-34,0 9-11,-2 2 1,-1 12 4,-4 7 6,1 14 9,-2 12-9,3 6 0,4 9 0,4 3-10,7 7-20,5 0-23,2-1-10,6-7-12,3-14 5,4-8-10,3-12 10,0-10 32,-1-8 28,1-7 2,-4-5 2,1-12 6,4-4 24,2-22-1,4-10-23,1-13-9,1-14-105,-3-11-128,22-165-297</inkml:trace>
  <inkml:trace contextRef="#ctx0" brushRef="#br0" timeOffset="12920.739">3600 5957 700,'-7'-11'451,"3"6"-239,-5-10 23,5 11 8,2 4-123,2 4-120,3 15-16,3 15 4,4 15 11,3 21 1,-4 9 1,7 63 17,-13-94 16,4 52-2,0-7-2,-3 0-5,-1-1-11,0-6-5,0-5-3,3-8-5,3-8-1,4-9-126,4-7-163,44 41-243</inkml:trace>
  <inkml:trace contextRef="#ctx0" brushRef="#br0" timeOffset="13926.7965">4040 6835 1503,'-3'0'330,"3"0"-217,-3 0-2,3 0 6,0 3-30,0-3-42,3 0-32,0 0-13,4 0-12,13 1 12,8-1 18,12 4-8,5-3-2,1-1 1,3 2 7,-4-4 11,3-3-13,-3 0-14,2-7 2,-3-2 4,-1 1-6,-2-5 0,-4-2-21,-5 2-21,-7-1-36,-5 4 9,-8 0-39,-7 4-74,-8 2-143,-48-22-463</inkml:trace>
  <inkml:trace contextRef="#ctx0" brushRef="#br0" timeOffset="14169.8104">4341 6441 1564,'-3'12'294,"3"2"-240,-3 19-42,1 12-3,4 8 11,-1 10 16,5 15-17,1 7-2,0 3-8,2 2-8,-1 7 5,-4-2-6,-1 3-102,-3 2-265,-25 122-344</inkml:trace>
  <inkml:trace contextRef="#ctx0" brushRef="#br0" timeOffset="19640.1233">5207 6422 1235,'-4'0'281,"-2"0"-178,-5 0 10,4 0 10,-1 3-33,-3-3-39,4 4-24,3-3-14,-1 1-11,0 2 4,1-1-5,-1 5-1,-2 1 0,-1 2 1,-1 5 0,-1 3 0,1 1-1,-2 5 0,4 2 0,-2 0 0,1 10-1,2 2 0,2 4 0,-2 10 0,1 3 1,2 2-2,3 12 2,0-5-2,3-10-5,4-10-11,0-14-48,5-13-5,6-6-32,6-14 77,6-16 26,1-13 1,12-15 18,-3-12-11,2-11-8,-6-6 2,-3 3 7,-8-2 0,-10 3-8,-5 5 17,-10 9 2,-3 3 14,-7 11 1,-6 2 5,-5 5-11,1 6-2,-4 5 3,2 9-20,5 5-2,0 3 7,-1 11-8,3 3-2,-9 7-5,4 7-1,-6 5 1,5 4-1,0-1-11,4 2-104,5-1-155,-16 57-393</inkml:trace>
  <inkml:trace contextRef="#ctx0" brushRef="#br0" timeOffset="22602.2927">5175 854 1293,'-1'0'273,"0"2"-175,-4 5-43,-3 6-11,-2 10 2,-1 11-10,1 9-18,-7 14 12,1 5-6,0 9-1,-7 8-16,2 0 8,-3-1-7,1-4-7,5-11-1,7-14-89,7-12-189,7-21-233,33-59-128</inkml:trace>
  <inkml:trace contextRef="#ctx0" brushRef="#br0" timeOffset="22992.315">5151 895 558,'0'-3'655,"0"3"-460,0 0-131,2 0-64,9 7-18,8 4 3,11 12 15,12 4 3,2 12-2,-2 3-1,-1 9 45,-11 4-5,-3 0 20,-9-3-1,-3-1-11,-8-3-29,-5-3 43,-4-4-4,-4-4 13,-2-4-14,-3-3-3,2-6-8,-4-2-5,-4 3-10,-4-2-7,-5 1 3,-7-5-4,-5 0-8,-4-6-14,-6-3 8,-2-9-3,2-5 0,-1-9-5,4-7-1,8-7-8,7-10-67,11-1-82,14-6-115,49-78-332</inkml:trace>
  <inkml:trace contextRef="#ctx0" brushRef="#br0" timeOffset="23453.3414">5593 1219 908,'1'4'261,"2"3"-228,3 12-21,4 7 27,8 10 2,5 6 44,3 7-22,-1-1 26,2 1 8,-7-1-31,-6-7-22,-8 0-5,-6-4 16,-4-1 19,-6-3-11,-3 1-20,0-7-14,0-4-17,0-11 1,6-3-1,1-6 8,1-6 5,-2-6 13,1-1-22,-3-13-5,3-5-10,1-12 9,4-12-2,4-5-8,6-11 0,9 1-1,2 5 1,5 7 0,0 7 0,3 12-1,-4 7 1,-4 6 0,-3 10 0,-6 4 1,-6 6-1,-4-1 0,-1 4 0,-3 4-24,1-3-62,-2 5-128,-1 3-118,-20 21-371</inkml:trace>
  <inkml:trace contextRef="#ctx0" brushRef="#br0" timeOffset="25123.4369">6260 1036 835,'-1'0'376,"1"0"-128,-2 1-22,0-1-22,2 0-76,0 0-46,2 0-28,1-1-34,2-2-20,0 3 0,8 3 4,1-3 11,10 1 3,1-1 5,5-1 4,4-2-12,7-4-6,2 0-9,1-6 6,1 2 7,-6-3-5,-2 3-8,-7 1 9,-9 5-9,-6-3 0,-5 8-8,-5-4-11,-5 4-11,0 0-21,0 0-60,0 0-188,3 4-44,-3-10-296</inkml:trace>
  <inkml:trace contextRef="#ctx0" brushRef="#br0" timeOffset="25392.4523">6089 1743 1403,'4'-2'299,"5"-2"-250,10-7 38,12-7 38,11-4-23,9-4-47,4 2-22,0 3 17,-3 4-8,-6 4-24,-8 7-6,-7 1-3,-6 3-8,0 0-1,-5 1 0,4-3 0,-2 0-46,5-3-64,1-6-250,52-59-303</inkml:trace>
  <inkml:trace contextRef="#ctx0" brushRef="#br0" timeOffset="25851.4786">6920 819 644,'11'-7'163,"0"1"-32,8-4 112,0 4-18,-4 4-45,-3 2-18,-3 4-39,-1 3-42,-1 3-38,2-2-23,4 12-10,-1 2-7,3 7-3,-3 8-1,0 8-5,-9 11 6,-10 13 16,-10 7-15,-11 7-1,-6 0-15,-2-8 14,0-8 1,6-17 0,9-16 15,8-17-9,9-12-5,5-6-1,2-3-9,7-4 9,7-5 46,3-5-7,9 2-12,4-3-2,3 1-7,4 2-10,-1-2 4,2-1-3,2-2-8,-2 1-1,1 1-15,-1-6-99,-5 0-204,19-50-382</inkml:trace>
  <inkml:trace contextRef="#ctx0" brushRef="#br0" timeOffset="26468.5139">7446 859 187,'4'0'1554,"-1"0"-1350,-3-3-177,2 3 24,-1 3 6,4-1-51,1 3 2,6 4-8,2 1 2,0 7 4,-2 6-6,-2 2 0,4 10 0,-7 6 9,-2 14-7,-2 1 11,-1 5-4,-2-6-8,2-10 0,-1-2 4,1-4 1,0-8-5,-1-9-1,-1-12 1,2-10 0,-4 0 11,4 0 8,-2 0 7,0-3-6,0 2 1,-2-3 17,1-6-12,-4-4-27,1-15-6,1-10-13,3-19-25,5-18-25,5-12-9,5-4 14,1 3 58,4 14-9,-1 12 15,2 15 35,-2 11 4,0 10 6,2 12-15,-4 3-12,5 3-3,1 5-14,0 8-1,3 6-1,2 8-5,-3 9 4,2 7-8,-1 9 10,-3 8 11,-3 4 1,1 0 3,-8 0-15,-3 3 1,-3 1-1,-4 0 1,-10 3-1,-3-3-30,-6 11-78,0 1-107,2-9-289,5-10-161</inkml:trace>
  <inkml:trace contextRef="#ctx0" brushRef="#br0" timeOffset="26789.5322">8171 1105 1577,'7'-1'361,"-1"-3"-286,5 0-30,6 0 12,2 4-19,6 0-5,2 0-2,3 7-20,-2-2-11,-6 6 1,-4 0-1,-5 6-14,-8 4-20,-6 11 5,-11 13-4,-9 9-22,-5 7-35,1-5 45,3-12 44,11-16 1,5-10 5,6-14-5,3-4-26,5-4 26,9-3 29,8-6 19,12-3-48,12-3-12,8-4-261,129-51-307</inkml:trace>
  <inkml:trace contextRef="#ctx0" brushRef="#br0" timeOffset="27103.5502">9163 931 1284,'-12'-20'221,"-2"5"-97,-14-16 46,-3-3-43,0 5-58,2 3-40,2 6-29,2 7-22,4 10 16,-4 6 5,4 11-5,-3 15-14,2 9 20,-1 14-6,2 9 6,2 10 0,4 3 0,8-5 0,3-3-2,8-7-8,2-8 2,4-6-7,3-12 0,6-14 6,1-12 0,9-20 9,4-15 0,4-12-84,3-12-236,-1-6-180,64-123-20</inkml:trace>
  <inkml:trace contextRef="#ctx0" brushRef="#br0" timeOffset="27330.5632">9179 219 915,'0'-4'126,"-1"3"-85,-1 1-41,-1 21 0,-1 16 154,-5 24 2,-13 72 9,-13 40 14,0 12-37,15-68-43,2-11-43,15-61-29,2-10-17,2 1-10,4 27-42,11-10-142,15-11-65,13-7-331,120-27 258</inkml:trace>
  <inkml:trace contextRef="#ctx0" brushRef="#br0" timeOffset="27595.5783">9730 839 1071,'30'-12'156,"3"-5"-8,28-9 26,2-2-40,-5 5 2,-8 1-5,-5 3-53,-6 3-26,-8 8-25,-8-3-19,-13 8-7,-3 3 1,-4-1 4,3-2-5,4 2-1,4-3-55,0 2-90,0 2-91,-1 0-128,-13 17-181</inkml:trace>
  <inkml:trace contextRef="#ctx0" brushRef="#br0" timeOffset="28006.6018">9705 1311 593,'4'-2'1245,"-2"-2"-1083,5-3-120,5-3 21,8-2-6,9 2-27,5 1-17,7 5 2,-2 1-7,2 0 1,-5 3 10,-3-2-2,0 0-16,0-1 13,0-10-5,2 1 3,1-7-11,-3 3 6,-3 2-6,-5 1-1,-7 3 6,-3 2-6,-9 6 1,-2 0 5,-4 2 4,3 0-8,-3 0-1,2 2-1,0-4 0,3 1 1,1-2-1,0 1 1,0 2-1,-1-2-14,-4 2 4,0 0 4,1-2 0,0 2-9,-2 0-27,1 5-36,2 2-228,-1 3 66,-36-2-513</inkml:trace>
  <inkml:trace contextRef="#ctx0" brushRef="#br0" timeOffset="48344.7651">11450 278 1244,'-3'-2'258,"-4"1"-141,-7-2-54,2 3 57,-1 0 39,1 3-78,-4 2-54,4 7-16,-3 0-10,0 8 10,3-4 1,-1 4 0,0 5-2,3-2-1,-2 6 3,-4 5-6,2 10 2,-2 5-8,-4 6 2,3 4-1,-1 2 0,4 2 0,7-2-1,2 1 0,7-2-1,2-5 1,4-3-1,6-9 0,0-3 0,2-7 0,3-8-1,0 2-14,6-2-25,2-8-95,10-8-116,83-44-286</inkml:trace>
  <inkml:trace contextRef="#ctx0" brushRef="#br0" timeOffset="49127.8099">11920 929 1339,'0'0'262,"2"0"-203,0 2-50,-1-2-2,2 2 5,8-2-6,8 4 23,9-4 43,4 3 7,9-6-11,-1-1-1,7 0-26,4-8-11,5 3-6,0 0-9,1-2-2,-6 3-4,-5-2 0,-9 3 2,-4-2 2,-12 2-7,-3 0-5,-3 4 5,-3-1-5,-1 1-1,-1-3 1,-4 3 5,-2-1-5,0 3 0,-2-1-1,0 0-6,0 0-50,-4 2-149,-28 14-333</inkml:trace>
  <inkml:trace contextRef="#ctx0" brushRef="#br0" timeOffset="50194.8709">12165 1230 340,'0'0'153,"0"0"-114,0 0 8,-2 0-13,2 0-34,0 1-7,0 1-28,-3 5 8,0-2-22,-13 4-85</inkml:trace>
  <inkml:trace contextRef="#ctx0" brushRef="#br0" timeOffset="51268.9324">12169 1198 619,'3'-4'269,"2"2"-164,7-5 46,4 1-10,6-2-16,7 5-4,5 1-25,1 4-19,-6 5-16,-1 0-5,-7 3-14,-8 2-15,-6-1 10,-4-2-1,-4 7-4,-12 1 10,-17 18-3,-14 12-24,-14 12-15,-7-1-21,10-4-50,11-7-25,11-12-4,15-12 28,6-5 24,8-10 24,7-2-18,7-2 15,7-4 27,11 3 22,8-10-4,8 1 81,4-4-3,1-7 5,2 1-35,-2-1-35,-1 2-10,-6-4-9,-9 3-3,-7-1-7,-11 2 4,0 0-6,-11 0-1,1-7-44,-5-5-79,-6-8-223,-33-90-521</inkml:trace>
  <inkml:trace contextRef="#ctx0" brushRef="#br0" timeOffset="51522.9469">12281 54 1171,'-1'-4'259,"1"1"-37,-3-1-64,3 4-47,0 4-80,1 3-31,5 14-34,2 9 25,5 9 9,6 9 7,-4 7-5,-2 0 7,4 7 0,-6 5-9,2 6-51,8 5-189,38 105-411</inkml:trace>
  <inkml:trace contextRef="#ctx0" brushRef="#br0" timeOffset="51763.9607">13094 910 1659,'2'0'192,"0"0"-179,5 1-12,6 2-1,2-3 6,10 0 6,10-3-1,8 2 1,4-3-3,5 3-3,-11-5 0,-6-1-5,-5-3-1,-5 0-54,-3 1-217,16-40-431</inkml:trace>
  <inkml:trace contextRef="#ctx0" brushRef="#br0" timeOffset="51967.9724">13339 526 1339,'0'0'273,"0"0"-194,-2 4-79,2 9-25,2 12 25,1 16 10,2 13 4,2 8-8,-4 12 1,-3 2 2,-3 3-9,-4-7-97,-21 104-238</inkml:trace>
  <inkml:trace contextRef="#ctx0" brushRef="#br0" timeOffset="52635.0105">13948 654 1848,'-2'0'265,"1"0"-184,-1 0-39,2 2 8,-1 2-50,2 5-6,4 7-11,2 13 17,3 13 0,1 8 0,-3 9 0,-7 0 0,-5-5 0,-4-2-1,-6-6-8,1-7 2,4-11-17,0-8-14,5-12-14,2-4 11,2-15 20,5-6-94,-1-13-8,7-11 69,2-6 21,8-2 18,-4 6 10,3 5 5,-3 11 20,-1 11-14,6 7-6,-2 12-9,2 12 3,-5 8 6,-2 10 12,-5 3 1,-4-5-1,-3-2 0,-3-9-4,0-4-7,0-9 6,0-3 1,3-2-1,-3-4 4,2 2 4,-1-4 6,1-1 1,3-7-12,4-5-10,3-17 0,8-15 0,7-14 0,1-3 2,-4 6 10,-3 17 70,-8 18 7,-4 15-49,0 9-40,5 8-5,2 6 5,5 9 0,1 8 7,2 9-1,-9-1-4,0 3 7,-3-4 0,-3-2-3,-6-2-6,-2-3-7,-1-1-36,-1-3-107,1 4-156,9 11-207</inkml:trace>
  <inkml:trace contextRef="#ctx0" brushRef="#br0" timeOffset="52874.0242">14789 419 1470,'2'0'357,"-2"2"-311,0 7-46,4 12-43,6 20 43,12 14 8,6 18 4,9 12 10,0 0 14,-2 1 2,-6 4-14,-10-5-8,-12-6 10,-14-1-2,-16-11-2,-20 11-22,-15 6-69,0-2-241,-58 54-497</inkml:trace>
  <inkml:trace contextRef="#ctx0" brushRef="#br0" timeOffset="53242.0452">15230 608 668,'10'0'664,"2"-6"-604,13 0-38,5-2-1,3 0 30,1 0 42,2-1-10,1-4-20,0 4-21,1 1-9,-1 12 1,-9 6-13,-2 11 11,-2 10 5,-5 17-7,2 14 0,-3 13-4,-6 13-4,1 3-8,-8-3-13,-1-9 8,-6 6 0,-5 2-8,-6-7-1,-1-8-3,1-16-42,1-16-46,5-16-128,4-19-29,22-108-924</inkml:trace>
  <inkml:trace contextRef="#ctx0" brushRef="#br0" timeOffset="53448.057">15795 790 1619,'-3'-2'292,"-6"4"-181,-5 4-12,-5 12-55,-11 11-19,-7 12-7,-2 12-4,-8 6-13,-4 9 7,-5 5-8,4 5-20,9-5-103,7-5-339,-19 45-485</inkml:trace>
  <inkml:trace contextRef="#ctx0" brushRef="#br0" timeOffset="53790.0766">15965 1298 894,'4'29'111,"-1"0"-16,5 27 56,1-7-5,4-11-40,-2-12-26,2-10 13,2-7 37,2-9 25,-4-10-14,6-9-33,-4-10-26,3-13-37,-2-3-18,0-10-7,-3 3 2,-4 4 5,-8 9 24,-2 10 47,-2 13-1,-5 10-43,2 6-51,-9 6-3,-5 13-43,-4 10-76,-3 14-68,4 15-91,-23 66-578</inkml:trace>
  <inkml:trace contextRef="#ctx1" brushRef="#br0">16140 7971,'33'0,"-33"0,33 0,-33 0,66 0,-66 0,33 0,-33 0,33-33,-33 33,33 0,0 0,0-34,-33 34</inkml:trace>
  <inkml:trace contextRef="#ctx0" brushRef="#br0" timeOffset="102459.8603">30367 5986 1101,'-6'-6'348,"2"1"27,-12-9-141,3 3-56,-4-5-34,3 1-51,0 4-13,8 1-37,5 8-26,-1 2-10,2 0-7,2 4-18,2 8 0,4 20 10,3 20 8,12 77 1,-11 61 0,-18 26-1,-6-57 1,0 31 1,9 11-1,7 2 0,20 49-1,-6 24-13,8 6-11,3-6-18,3 27-9,-1-10 9,11 6-1,1 16-16,13-30 10,1-11 26,7-19-2,-4-27-37,-6 19-32,-15 2-38,-11-43-27,-10-20 40,-2-19 35,-8-6 30,1-9-18,4-22-45,4-18-94,-13-34-148</inkml:trace>
  <inkml:trace contextRef="#ctx0" brushRef="#br0" timeOffset="103190.9021">31591 6422 1153,'0'0'362,"0"0"-40,0 0-94,0 0-78,0 0-82,2 3-50,4 1-18,5-3 0,8 3 0,4 3-1,3 3 1,1-2 0,-5-4-1,-6 3-20,-5 0-60,-9-3-107,-15 7-142,-78 46-403</inkml:trace>
  <inkml:trace contextRef="#ctx0" brushRef="#br0" timeOffset="103377.9128">31268 6847 691,'0'0'520,"0"-1"-316,7 1-3,10-3-34,12-5 20,20-5-43,14-7-58,7-2-37,1-3-28,0 4-15,-7-1-6,-4 2 0,-10 8-81,-12 9-164,2 12-381</inkml:trace>
  <inkml:trace contextRef="#ctx0" brushRef="#br0" timeOffset="103925.9442">31584 6853 1207,'-3'2'455,"3"3"-311,-1-2 11,1 1-26,0 6-56,-3 12-16,3 14-3,-5 10-22,-4 18-10,-7 7-10,-8 3-10,-2-4-2,-2-8-9,6-15-31,8-21-28,11-9-19,3-14-49,5-12-20,4-13 52,4-12-17,3-11 61,2-7 57,2-2 3,-1-4 43,-1 3 53,-1 5 44,-1 6-8,1 11-24,0 3-42,4 3-21,8 8-23,2 3-11,8 2-1,1 11 2,2 0 9,-3 9 2,-4 4-22,-8 1 5,-6 6-6,-2 0 2,-3 6 4,-5 1 16,-2 1 7,-4 3 7,1 5-5,-5 3-11,-1-1 14,-1-2-4,-4-11-1,1-3 2,-4-1-16,-2 0 0,-2-1-9,-6-3-6,1 0-9,-5 2-60,-1 1-51,-6 3-53,-5 10-310,-62 65-359</inkml:trace>
  <inkml:trace contextRef="#ctx0" brushRef="#br0" timeOffset="104539.9793">31223 7918 1074,'7'-3'255,"6"0"-27,8-5 33,7 2-99,-2 4-73,4 4-49,-3 4-29,-6 6-10,-2 6-1,-11 5-37,-9 14-38,-15 8-54,-10 6-98,-8 1-32,0-7-2,0-7 51,12-14 94,7-10 116,8-12 57,7-6 57,7-6-21,5 1 20,3-1 8,12-2-22,4 4-18,2 6 2,-2 4-38,-2 8-21,-10 7-6,-8 5-6,-10 16-12,-12 10-13,-13 16-69,-13 11-190,-10-1-95,0-4 11,4-14 119,10-14 237,13-21 90,12-16 275,8-14-25,8-11-94,6-4-10,5-4-11,10-6-72,7 0-36,6-1-39,10-3-26,3 2-29,1 7-22,-8 2-1,-6 13-39,-8 6-156,-1 5-302,20-6-751</inkml:trace>
  <inkml:trace contextRef="#ctx0" brushRef="#br0" timeOffset="104759.9919">31694 7977 577,'2'0'1043,"0"-2"-827,9-2-66,4-4 2,17-2-50,12-9-36,9-7-32,9-3-26,0-1-8,-9 3 0,-7 7-1,-15 7-49,-11 7-53,-5 4-103,-12 2-157,-38 9-242</inkml:trace>
  <inkml:trace contextRef="#ctx0" brushRef="#br0" timeOffset="105443.031">31851 7736 665,'0'-2'791,"-1"2"-530,1 0-71,0 2-55,0 2-54,0 7-46,3 8-16,1 15 14,-2 15-12,-5 10-10,-6 6-11,-8-1 0,0-6-24,-4-7 3,-1-7 12,3-13 7,1-9 2,5-2 0,5-10 0,1-4 0,7-6 0,3-3-10,4 0-13,5-7 23,12 0 24,6-7-6,6-3-10,3 0-7,-2 0-1,-5-3 0,-6 5 0,-2 1 6,-8 3-6,-7 5-17,-3 4-5,-4 2-8,-4 6-18,-5 1-30,-2-1-164,-6 1-28,-2 1 42,1 1 54,5 0 29,2-3 89,-1 1 56,5-1 33,3-3 50,2 0 56,0 0-2,0 0-20,-2 0-27,2 3-29,-2 1-10,-2 7 5,-2 8 7,-2 7 6,-5 7-14,0 4-14,-1 6-13,-8 8-8,1 1-5,-3 7-14,2 0 8,3-7-8,6-11-1,7-14 0,5-15 0,2-2 1,4-8-1,1 0 50,6 0 10,5-4-21,5-2-8,8-6-10,6 2-16,3 4-5,6 4-141,4 4-141,71 16-417</inkml:trace>
  <inkml:trace contextRef="#ctx0" brushRef="#br0" timeOffset="105633.0418">32166 8322 1171,'-1'0'453,"1"0"-315,0 0-51,4 10-48,2 2-18,3 11-1,0 6-10,6 1-1,-3 3-3,-2 1-6,-3-2-51,-7-1-154,-7 6-149,-40 54-507</inkml:trace>
  <inkml:trace contextRef="#ctx0" brushRef="#br0" timeOffset="105982.0618">31705 9296 1444,'0'0'605,"0"0"-506,-3 4-45,6 1 14,1 8-22,1 15 14,2 10 0,2 16-19,1-1-28,1 6 4,-2 3-10,-3 6-6,0 7-1,-9 5-43,-9 13-121,-36 207-476</inkml:trace>
  <inkml:trace contextRef="#ctx0" brushRef="#br0" timeOffset="107004.1202">30999 13134 343,'0'0'1236,"-3"2"-1020,2 0-184,2 16-31,2 23 82,-2 36 27,-2 98-29,-9 87-36,-3 87-27,9-83-6,1-3-2,6 0-10,3 14 9,5-2-3,3-4-6,6 0-11,9 15-57,6 16-80,13 0-140,-5-28-362,-6-13 83</inkml:trace>
  <inkml:trace contextRef="#ctx0" brushRef="#br0" timeOffset="107501.1487">31900 13471 1020,'-1'-6'162,"1"5"-82,-2-8 56,2 9 41,0 3-37,4-2-82,6 5-10,9-4 71,1 2-13,5-4-38,-2 2-37,-2-2-17,-5-2-14,-3 4-9,-7 5-198,-26 65-413</inkml:trace>
  <inkml:trace contextRef="#ctx0" brushRef="#br0" timeOffset="107703.1602">31678 13931 1335,'1'-1'560,"8"-3"-453,8-3-76,13-3 50,16-8-7,10-2-28,6 1-22,5-7-15,-3 3-4,-9 1-5,-8 2-51,-17 4-82,-9 11-317,-23 23-387</inkml:trace>
  <inkml:trace contextRef="#ctx0" brushRef="#br0" timeOffset="108161.1864">32015 13897 1500,'-7'23'292,"-1"6"-184,-5 31 23,-4 14-29,-5 11-39,1 1-33,-3 2-21,7-1-9,4-9 0,7-16-34,6-16-29,0-23-14,2-15-77,5-12-20,3-19 72,5-17 54,11-20-65,2-17 16,8-3 73,3 9 24,-1 10 16,1 21 36,-4 15 31,-7 12 13,-5 10 12,3 6 21,-8 9 7,2 0-35,-2 5-26,-1 0-18,2 5-11,0 4-7,-2-3-1,-4 6-13,-5-3-5,-4-1 2,-2-1-5,-6-5-7,-2 3 1,-8 10-5,-8-1 0,-5 2-6,-5 1-13,-3-1-7,1-6-22,-1-5-33,3-4-73,1-3-307,-41-6-569</inkml:trace>
  <inkml:trace contextRef="#ctx0" brushRef="#br0" timeOffset="108792.2225">31701 15077 1444,'1'0'370,"2"3"-304,4 4-60,-3-1 35,7 8-1,1 3-19,0 0-12,-4 13-9,-7 10-31,-5 9-167,-7 11-72,-5 0-5,-1-4 59,-1-12 111,6-11 77,2-15 28,6-11 51,4-7 82,6-6-16,5-6 9,12-3 14,2-6-25,12 2 4,-2 2 14,-3 7-16,-10 7-45,-4 4-30,-8 9-12,-4 9-12,-8 13 0,-6 9-18,-8 12-30,-4 2-16,-7-2-41,0-8-36,-1-4 31,5-11 53,7-11 28,6-7 11,8-6 34,2-6 46,2-6-20,8 0-11,7-4 16,12-1 14,5-5-25,7 2-9,-1-5-12,0 1-22,-4-2-11,-5-2-27,-1-3-132,-2-8-171,17-64-439</inkml:trace>
  <inkml:trace contextRef="#ctx0" brushRef="#br0" timeOffset="108972.2328">32107 15232 1249,'5'0'302,"3"2"-238,11 2 73,4 0 31,8-1-51,2-2-48,2-2-36,-8-6-23,3-5-10,-4-3-46,-4-6-160,-3-1-256,0-49-303</inkml:trace>
  <inkml:trace contextRef="#ctx0" brushRef="#br0" timeOffset="109676.2731">32307 14997 968,'0'2'360,"2"3"-221,0 10 8,1 2 95,1 6-52,-1 3-94,-3 4-51,-3 7-25,-4 8-8,-9 13-12,-3 1-28,-4 1-20,0-10 9,1-6 24,5-17 15,7-12-1,5-6 1,5-9 18,2 0 33,1-5-9,5 1-20,3-3-5,12-6 1,7-2-3,5-5-6,1 1-9,-5 2-20,-10 2-46,-4 2-70,-10 8-208,-7 6-176,-1 5 163,-5 8 98,-6-1-121,1 2 380,2-4 80,-1-5 209,4-3-47,0 0-4,3-2-34,3 2-46,-2 6-44,1 0 21,-2 10 34,-2 10-16,-2 5-57,0 11-4,-3 10-23,1-7-12,2 4-20,3-14-13,2-2-14,4-10-10,-1-5 0,4-7-7,-2-10-7,2-4-1,6-4 8,3 0 5,5-10-11,5-9-13,1-4-16,-1-9-36,6-9-63,1-2-36,1 8 9,-4 6-52,-6 7 220,-11 16 81,-7 2 27,-1 8 73,-3 8-16,1 2-64,1 11-17,1 3-9,2 9-29,0-1-16,-1-7-21,3-1-3,0-11-6,-4 1-5,0-6-51,0 2-73,-4 2-135,-11 25-368</inkml:trace>
  <inkml:trace contextRef="#ctx0" brushRef="#br0" timeOffset="110187.3023">33035 15736 1848,'5'0'231,"0"-1"-183,5-2 37,8 0-2,3 0-22,1 3-19,2 3-16,-3 0-2,-7 3-8,-7 1 1,-4 7-1,-3 8-10,-10 11-6,-7 9-29,-8 11-22,1 0 4,-1-1 8,5-4 9,3-7 5,9-12 11,3-11 5,5-6-7,3-12-22,6 3 38,7-3 27,7-3 21,7-5-7,3-8-4,1-2 2,12-1-19,6 1-5,3 9-12,5 9-3,-5 9-228,13 46-474</inkml:trace>
  <inkml:trace contextRef="#ctx1" brushRef="#br0" timeOffset="42263.4173">17529 7772,'33'0,"99"0,-99 0,33 0,33 0,-65 0,65 0,-33 0,0 0,33 0,-33 0,1 0,32 0,-66 33,66-33,-33 66,-33-66,33 0,1 0,-67 0,33 0,0 0,0 0,0 0,0 33,0-33,0 0,0 34,0-34,33 33,-33 0,1-33</inkml:trace>
  <inkml:trace contextRef="#ctx1" brushRef="#br0" timeOffset="47671.7266">17463 15214,'33'0,"0"0,0 0,0 0,0 0,-33 0,33 0,0 0,0 0,-33 0,33 0,-33 0,66 0,-66 0,33 0,0 0,1 0,-1 0,66 33,-99-33,99 33,-33-33,0 0,-33 33,-33-33,67 0,-67 33,33 0</inkml:trace>
  <inkml:trace contextRef="#ctx1" brushRef="#br0" timeOffset="48064.7491">19116 15478</inkml:trace>
  <inkml:trace contextRef="#ctx1" brushRef="#br0" timeOffset="60319.45">19447 16900,'-33'0,"-33"0,33 33,-67 100,100-133,-33 33,0-33,0 33,33 0,-33-33,33 33</inkml:trace>
  <inkml:trace contextRef="#ctx0" brushRef="#br0" timeOffset="134408.6877">21145 16734 1297,'-9'-8'372,"-2"5"-153,-10-6-129,0 2-53,-1-3-4,0 3 11,-4 0-14,0 3 1,-5 3 2,-6 4 3,-4 9 9,-5 11-19,2 9-14,-4 10-12,4 10 0,3 5-1,10 6-5,3-4 5,13-5-12,9 3-4,10 4-1,4-2 9,8 2-4,8-3 11,-3-9-11,8-1-7,-1-13-7,1-7-37,2-14-28,0-14 23,1-16 21,2-14 2,2-17-14,0-18-20,3-13-56,12-63-89,-5-20-239,-16-1-40</inkml:trace>
  <inkml:trace contextRef="#ctx0" brushRef="#br0" timeOffset="134655.7018">21134 15959 672,'0'1'244,"-2"3"-104,-3 9-22,2 13 52,-3 13 7,-2 16-42,0 16-66,2 11-6,-5 68 4,2 33-17,3 25 8,0-69 8,5 5-30,1 2-19,3-8-16,6-31 6,1-62-7,1-3-53,1-14-151,18 24-105,7-28-278,76-63-214</inkml:trace>
  <inkml:trace contextRef="#ctx0" brushRef="#br0" timeOffset="134900.7158">21581 17045 1193,'-1'0'350,"2"0"-212,-1 3-71,2-6 56,6 3-46,8 0-11,10 3 24,9-3-23,3-3-26,2 0-16,-3 0-8,-1-4-16,-2 1 7,-5 1-2,-1 1-6,-4-3-34,0 4-61,-3-1-175,-6-3-93,1 6-293</inkml:trace>
  <inkml:trace contextRef="#ctx0" brushRef="#br0" timeOffset="135204.7332">21591 17540 1129,'-8'12'282,"5"-2"-102,-5 0 19,6-4 14,6-6-78,7-4-106,9 2 85,8-2-32,6-2-19,3-2-27,2 0-16,-1 1-11,-1 0-3,2 2-5,-7 1 0,-2-2 5,-4 0-5,-5 4 1,1-2-2,-7 0-11,0 0-31,-6-3-20,-3 4-4,-2 1-34,-4 2-110,0 5-289,-19 16-369</inkml:trace>
  <inkml:trace contextRef="#ctx0" brushRef="#br0" timeOffset="136347.7986">23504 16842 1038,'-9'-11'286,"-5"-6"16,-7-14-65,-4-7-47,-3-4-53,-2 1-80,2 3-14,-4 7-10,1 13-19,-7 9-13,0 21 0,-4 10-1,3 20-1,6 13-11,8 16-6,8 6 1,10 8 10,13 8-13,8-6-5,12-11-5,7-17-6,1-23-18,4-26-35,2-18 50,0-20 32,-1-16-1,-1-15 7,-6-6 2,-6-3-1,-6 4 6,-7 4 1,-5 7 4,-5 12 22,-5 11 28,1 11 1,0 12-23,-2 7-38,3 5-1,-3 14-33,0 19 33,-1 27 22,-9 80-5,-10 35-11,2 6 1,15-137-1,2-2-5,0-9-1,-2 39-17,8-21-42,6-10-52,2-12-135,8-9-108,36-12-365</inkml:trace>
  <inkml:trace contextRef="#ctx0" brushRef="#br0" timeOffset="136835.8265">23932 16691 1123,'-9'-20'324,"-6"1"-19,-9-22-74,-6 13-77,0 7-50,3 15-73,-3 14-31,-2 18-1,-3 22 1,1 21 0,-14 70 1,19 34-1,30-6 0,4-127 0,5-10-2,-1-7-10,12 18-15,7-19-10,4-22-22,10-25 16,2-23 10,8-24 3,-5-14-12,-5 1 36,-16 7 6,-12 11 12,-8 11 33,-8 11 29,-2 4-28,-5 7-11,4 10-5,-1 8-3,5 15-26,-2 6-1,3 5-22,-2 20 22,1 17 0,-2 22 6,-3 23-5,-9 70 5,-12 44 12,-9-8 6,15-64-15,-5-11-2,19-74 1,-4-8-1,8-7-7,-6 32-47,6-18-76,8-15-186,28 10-432</inkml:trace>
  <inkml:trace contextRef="#ctx0" brushRef="#br0" timeOffset="137018.837">24090 17646 997,'5'-4'212,"0"2"-71,4 2 46,-1 8-56,-2 10-65,4 11-8,0 5-19,-2 3-39,5-2-49,4 0-176,33 1-98</inkml:trace>
  <inkml:trace contextRef="#ctx0" brushRef="#br0" timeOffset="137374.8573">24582 16589 1459,'-6'8'324,"-3"8"-201,-11 19-51,2 18 2,-3 21-35,-9 64-20,8 33-7,9 24 5,6-74 14,10-73-5,0-6-14,1-8-12,6 33 1,4-24-1,3-21-10,11-16-20,2-18 24,6-24-8,1-16 14,-1-20 1,-5-8 7,-14 4-2,-7 7 1,-11 15 7,-12 13 13,-11 19 21,-5 14-8,-7 16-19,-2 14-7,4 15-14,5 8-90,14-4-155,37 41-430</inkml:trace>
  <inkml:trace contextRef="#ctx0" brushRef="#br0" timeOffset="138273.9088">25455 17241 693,'3'-11'214,"1"4"-110,2-6-34,1 4 31,2 5-17,5 7-6,-6 7-9,2 3 19,-2 9 50,-2 8 12,-4 8 15,0 11-43,-5 6-40,-4 7-38,-1 1-25,-2-2-1,2-2-9,2-11-9,-2-13-15,8-10-39,0-11-21,0-11-72,0-5-101,5 1-7,-5-2 54,0-3 107,0 1 17,-1-3-43,1-14 87,4-8 33,2-15 10,6-17 21,12-12 10,3-10-8,7-3 36,0 7 66,0 3-5,-6 12 16,-4 18 22,-7 14-11,-6 16-71,-8 10-53,-2 11-33,3 5 0,2 12 22,4 8 23,0 5-4,1 7-7,-1 4-7,-2-4 5,0-2-16,-4-4-7,3-3-8,-4-3 8,0 3-9,-3-3-25,0 3-56,0-2-144,3 1-251,1 11-238</inkml:trace>
  <inkml:trace contextRef="#ctx0" brushRef="#br0" timeOffset="138929.9463">26241 17042 1176,'0'2'360,"-1"2"-258,1 4-72,6 2 16,2 8-1,6-1-7,4 6-10,-2 5-10,4 13 5,-5 7 2,-3 2 55,-9 4-52,-6-15 1,-7 1-11,-4 5-18,1-4-20,-1-5-43,5-10-40,2-17-20,8-14-27,9-21-44,-1-15 170,4-14 24,6-9 84,-1-6 41,-1 6 32,0 1-26,0 15-70,3 10-29,-3 15-8,-4 5-24,1 14-11,-1 11-5,-1 9 16,4 6 27,-2 11 13,-1 6 11,-2-3-6,-5-3-7,0 0-14,-3-5-24,1 1-50,6-3-100,6-4-112,3-13-4,5-13-191,1-22 433,1-15 24,0-5 101,-3-3 101,-3 6 43,-5 13 1,-4 12-78,-5 14-62,-3 6-56,4 10-28,2 2 11,6 13 9,4 10-3,5 22-9,2 4-22,-5 6 8,-3-1-7,-8-5 6,-7-1 3,-3 13-18,-3 2-1,-4-9-37,-4-4-88,-32 36-41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3:12:49.0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24 16132 1428,'-3'-3'169,"3"3"-110,-3-6-44,4 6-8,8-6 34,5-4 25,11-10 0,21-5-14,11-7-13,13-5-15,51-22-7,38-9-10,44-17-6,-65-3 1,0-6 4,-17 11 0,-24 21-5,-66 43 1,-9 8 4,-10 7-6,11-7 0,-16 7 0,-9 6 0,-6 4 0,-6 7 0,-15 19 6,-15 17-4,-18 24-1,-47 64 0,-28 39 5,-39 48-4,27-34 8,9 10-4,23-10 0,28-32-5,42-43-1,38-82-1,8-15 1,1-10-1,0 8-8,3-17 9,10-24 16,8-26-4,31-82-3,17-72-8,-9-26 6,-34 72-7,-2 22-16,2-4-22,-2 11-13,-14-1 21,-10-8 9,-6 19 20,-1 16 1,2 59 0,2 4 1,2 4-1,-2-38 1,3 12 1,1 15-1,4 14 0,-4 15 11,1 12-12,2 11-12,4 14-12,7 16 24,9 21 4,3 24 13,29 76-7,14 51 1,0 40-4,-25-112 1,1 14 1,-7 3-2,-3 5-5,-12 3 4,-3-21 1,0-16 5,-8-21-12,-12-63 1,1-11 0,-1-5 5,2 19-5,-1-19 11,-2-13 17,-2-9 73,-4-9 36,-10-13-48,-14-16-63,-13-20-15,-12-13-3,-8-11-2,-13-3 7,-52-54-13,-8-7-1,1-9 0,57 55 0,39 51 0,3 0 1,0 5 5,-34-42-6,0 2-1,6 5 1,11 7 1,9 13 0,8 13 0,13 17 0,6 13-1,11 10-1,4 9-14,5-2-3,4 13-18,8 6 15,11 16-11,17 9-56,15 1-58,66 15-212,89-53-537</inkml:trace>
  <inkml:trace contextRef="#ctx0" brushRef="#br0" timeOffset="1202.0688">23463 15834 1237,'-3'-17'185,"3"-3"-104,1-25-57,10-4-18,7-2-5,10-2 17,7 2 0,4 10 0,8 6-9,3 9-8,2 3 5,4 5-5,-5 0 1,2 6-2,-6 1 1,-7 5-1,-8 6 0,-10 3-6,-8 5 5,-8-2 0,-3-1-4,-3 1 5,0 8 14,-5 6 7,-1 14 7,-6 17-7,-3 12 2,0 9-11,-6 11-2,2 4 7,-3 6 7,-24 66-3,-17 48-6,-17 14 4,30-91-5,9-14 2,6-7 13,26-63 7,-1-5-6,6-8-12,-6 27-11,6-27-6,4-17 5,3-15 20,-2-10 73,5-21 7,7-26-70,14-79-27,12-58-1,-12-38-8,-25 50 0,-5-7-24,-15-8-16,-5-34-31,-5 8 10,-4 42-29,3 45 27,4 27 28,15 63 26,2 6 9,2 4 7,-4-28 29,4 16 5,5 15-4,1 17-5,0 3-5,1 10-23,-1 4-4,5 9-27,2 9 14,8 21 12,2 23 1,10 20 10,16 74-1,18 50-3,27 61-4,-24-72-1,-4-57 1,-21-8 4,-1-4-6,-8-11 1,-9-5 0,-3-7 0,-13-58 0,-1-4 6,-1-3-7,4 34 0,-2-17 1,-4-17 8,1-17 3,-2-13 9,-2-9 36,-2-5 29,-8-9-5,-13-15-56,-12-17-11,-13-14-14,-14-11 1,-10-6 0,-47-50 0,80 81-1,-41-35 0,5-4 0,8 9 0,5 4-1,14 16 1,13 4 1,10 9-1,4 7 0,12-3-1,5-5-1,12-5-4,6 1-3,10 4 2,4 10-1,2 6 2,4 6 5,3 4-1,7 3-4,8 0 5,6-1 0,13-4-1,1-3 1,5-1 1,-1-1-2,-8 4 2,-9 8-1,-17 6-5,-12 6 5,-9 2-5,-7 4 5,-7 0-7,-1-2 7,-1 2 0,-1 2-26,2-2-14,2-3-7,3 1-45,7-2-187,47-49-405</inkml:trace>
  <inkml:trace contextRef="#ctx0" brushRef="#br0" timeOffset="2763.158">24813 15472 978,'-1'0'272,"1"0"-187,0 0-62,0 0-10,1-1 80,4-8 11,12-7-64,18-7-31,18-14-9,15 3 0,5 2 0,-9 9-10,-10 9-8,-15 8 3,-9 8 1,-8 4 5,-4 0 3,0 8 5,0-3 0,-4 1 0,-1 0 0,-2 0-5,-3 5 0,-4 1 6,0 14 5,-8 11 6,-3 16 16,-14 27 6,-21 62 3,-28 27 7,-31 43 10,22-40 11,9-19-11,14-20-28,18-29-13,28-70-11,2-11-1,3-9 0,-5 19 1,5-23 5,4-14 65,0-6 74,-6-14-14,0-23-94,-6-22-23,0-27-8,-9-78-6,1-38-1,-3-26-11,6 63-13,2-13-14,2-18-33,-3 39 4,0 44 28,13 68 22,-1 5 18,0 1 0,-4-37 0,-1 11 0,4 12 0,1 15 0,3 10 0,2 10 1,0 14 0,2 1-1,-1 10-7,5 1-15,5 14 10,5 12 10,8 13-5,12 15 5,8 13 1,10 10 0,1 5-1,9 5 1,-1 9 1,35 59-1,4 20 1,-71-126 0,1-5 0,30 53 1,-7-5 0,-1-7-1,-7-4 1,-9-10 1,-4-14 4,-11-16-6,-7-13 1,-10-17-1,-4-13 8,-5-3 58,-8-6 6,-10-12-47,-10-3-16,-13-7-8,-12-1-1,-5 2 1,-3 3 0,3 5-1,2 3 1,7-1-1,6 5 1,3-5-1,1 0 1,-3-4 0,3-5-1,-4-4 2,5-5 4,-1-3-6,0-8 1,5 2-1,1-3 0,6 4 0,0 5 1,5-5-1,4 5 1,1 6-1,0-2 0,0 2 0,4 1 1,1 0 0,-1 2 0,5 4 1,1 4 5,4 3-6,3 3 5,-1 2-5,4 5 0,4-1 0,-1 2 8,3 0-8,4-2-1,1-5 0,5 1 0,1-2-1,7 6 1,6-4-1,8 5-5,9 4 5,10 5-1,4 1 1,2 3-1,-5 1-4,-2 5 5,-6-2 0,-2 0 1,-5 1-1,-1 2 0,-8-6 1,-2 2 0,-7-2 0,-10-2 0,-6 4-1,-3-5 1,0 3 0,1 2-1,-1-3 1,-1 0-1,-2 0 1,0-4 0,-3 4 0,0-4 0,-2-4 0,2 4-1,-1 0-14,-2 0-22,-3-4-58,-9 2-439,-61-11-355</inkml:trace>
  <inkml:trace contextRef="#ctx0" brushRef="#br0" timeOffset="3890.2225">26013 15445 117,'-3'-5'989,"3"3"-749,-7-1-125,7 3-62,3 0-19,7-3-7,21-3 3,26-7 35,93-29-2,67-20-30,-17 5-18,-94 25-8,-69 22-5,-7-3-1,-11 6 7,26-6-7,-18 4-1,-10 7-1,-9 4-10,-6 4-7,4 6 5,-5 3 5,1 8 7,-5 8-8,-5 11 8,-4 13 1,-12 24 0,-29 66 2,-32 38 7,-30 4 0,15-36 3,1 21 15,0-17 6,21-23-18,29-23 0,35-77-2,10-6-11,1-14 4,-6 15-6,8-15 1,2-18 79,4-22 85,6-21-108,4-29-41,14-87-10,-3-58-6,-16-27-2,-10 72-8,-6-42-8,-5 27-17,-4 38-7,-3 23 15,-9 26 14,17 55 7,0 6-2,3 0 8,-10-40-1,11 10 1,5 16-1,3 19 0,4 17 1,0 11-1,1 8-8,3 14-15,3 17 9,7 15 5,9 28 8,31 67-4,16 47 6,22 42 2,-27-54-2,9 5 0,-1-4 0,-7-46 0,-13-1 0,-20-7 1,-17-15-1,-20-57 1,-2-5 1,0-11 8,-4 33 4,-2-19 4,-5-13 7,1-16 13,-8-13 14,-11-10-4,-11-15-25,-12-11-8,-14-16-5,-8-18 1,-49-53-1,-20-32-8,-7-11 5,63 60-6,18-38 5,26 14 0,30 82-5,4 10 1,3 8-1,-9-29 1,7 15-1,4 16 0,1 9 0,1 9-1,-2 7-1,4 0-31,0 0-22,4 10-127,-1 13-85,17 78-27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3:13:18.7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78 13725 357,'-6'0'186,"2"-3"-51,-11 2-26,6-1-20,0 1-20,-1-6-8,-1 6-16,7-2-9,2 2-36,2 1-76,8 1-125,7 3 42,42 21-89</inkml:trace>
  <inkml:trace contextRef="#ctx0" brushRef="#br0" timeOffset="6729.3849">13266 13252 202,'0'0'171,"0"0"-171,0 0-46,13 3-104</inkml:trace>
  <inkml:trace contextRef="#ctx0" brushRef="#br0" timeOffset="7850.449">12849 16600 829,'-4'-10'110,"3"3"-82,-4-7 31,5 9 46,-1 7 30,1 0 13,0 1-61,1 5-46,2 3-25,4 12 2,1 10 9,5 12 2,0 12-4,-2 5 7,0 6 7,4 10-5,-2 2-11,-3 7-11,8-3-4,-4-10-7,-1-13-1,-1-16 0,-4-15 0,-2-12-54,-3-11-108,0-7-146,-8-37-280</inkml:trace>
  <inkml:trace contextRef="#ctx0" brushRef="#br0" timeOffset="8216.4699">12906 16774 1291,'0'-5'162,"11"4"-159,8-9 6,14 4-9,9 0 0,2 6 1,-2 6 1,-6 7 8,0 6-4,-9 10 42,0 3 2,-5 3 5,-3 9 7,-4 0 11,3 5-4,-9 5-15,2 5 0,-6 4-13,-2-1-7,-4-6-5,-6-7 7,-3-4-8,0-10 1,-8-6-11,-1-3-2,-5-4-4,-4-4-4,-5-7-8,-3-5 0,-3-6-11,7-6-25,6-1-6,8 0-27,12 4-34,8 1-197,8-2-280,57-14 231</inkml:trace>
  <inkml:trace contextRef="#ctx0" brushRef="#br0" timeOffset="8561.4897">13937 16423 1122,'-6'-6'232,"3"4"-83,-4-6-73,2 8-23,1 4-32,-4 6-11,-2 4-10,-4 10 6,0 10 6,-4 9-4,-9 10 5,-3 10-7,-9 1-5,-7 0 7,3-5-8,1-14-17,14-12-61,10-10-126,12-1-148,35 15-2</inkml:trace>
  <inkml:trace contextRef="#ctx0" brushRef="#br0" timeOffset="8958.5124">13974 16736 1328,'-1'-1'254,"-2"1"-32,-6-1-111,0 6-50,-6 6-59,-10 14-2,-1 7-15,-2 7-9,-5 2-20,5-1 2,0-5-30,-1-4-19,4-5-22,2-6-4,7-4 24,6-2 3,8-8-6,4 3-79,11-6 71,0 1 44,6-2 33,1-2 23,-1 0 4,-2 3 39,-1 2 48,-2 9 40,4 3 29,-3 13-28,4 4-17,-2 8-24,2 6-20,-4 0-28,-2-2-16,1 0-14,-6-1 4,-1-7-11,-1-5-1,-3-4-1,-2-6-24,1-7-105,-1-1-141,-5-10-327</inkml:trace>
  <inkml:trace contextRef="#ctx0" brushRef="#br0" timeOffset="9336.534">14071 16496 595,'6'-3'664,"4"3"-664,9-3-75,2 6 53,0 4-2,-8-4 7,4 1 17,-4-8 1,2-2 0,0-2 15,-2-6 26,-7 5-9,3 5-16,-2 4-8,3 2 7,-3 4 29,3 3-22,-2 1-16,-1 1 1,1 3-7,-1-4 26,-1 8 26,0 4 20,-1 7 14,-4 8-4,1 11-29,-4 1-24,2 4-15,-3-2 0,0-4-8,0 0-6,-1-2-1,-2 2-1,-3-2-142,0-6-136,-27 28-188</inkml:trace>
  <inkml:trace contextRef="#ctx0" brushRef="#br0" timeOffset="9657.5524">14174 16791 882,'2'-15'294,"5"1"-116,1-14-62,5 1-20,1 6-66,-1 9-17,-4 2-13,0 8 0,-6 5-42,-3 10 11,-5 10 25,-4 16-6,-4 14-98,-2 8-25,-1-5 62,5-14 23,3-14 26,5-8 17,3-6-2,3-5 9,7-6 54,2 3 42,3 1-36,4-1-29,0 1-14,-2-1-8,-2-2-2,-3-1-1,0-3-4,-3 0 11,-3-3-13,-2-1-27,-2-6-123,-11-51-177</inkml:trace>
  <inkml:trace contextRef="#ctx0" brushRef="#br0" timeOffset="9922.5675">14040 16836 842,'-1'0'455,"1"0"-332,0 4-119,6 8 2,6 14-4,4 13 46,-1 12 10,3 7-13,-2 11 12,-4 7-1,4 5-1,-5-4-13,3-5-16,0-8-11,-3-6-14,0-7 8,2-8-8,-3-10-1,5-11-102,4-13-78,8-14-105,74-99-205</inkml:trace>
  <inkml:trace contextRef="#ctx0" brushRef="#br0" timeOffset="10258.5867">14561 17036 1020,'0'-4'356,"0"4"-157,-2-3-37,1 6 63,-9 10-93,-4 17-95,-11 27-37,-7 22-16,-2 1-37,-3-9 19,7-20-8,0-22-111,2-13-114,-8-5-84,-6-11 81,3-11 220,7-1 50,9-2 102,11 5 26,12 3-113,11 2-15,5 0 0,17 0 19,7 0 35,5 4 33,1 2 28,-1 0-16,-2 0-24,-7-2-18,-3 2-25,-2-1-19,6 2-5,-2-3-8,-3-3-54,-6-2-114,1-9-9,38-39-188</inkml:trace>
  <inkml:trace contextRef="#ctx0" brushRef="#br0" timeOffset="10905.6238">14958 16254 1039,'1'2'198,"1"1"-162,4 6-30,3 4 48,4 13 30,-1 11-1,2 10 1,-4 3-14,-1 9 7,-3 5-19,1 11-10,1 9-13,8 62-5,7 25-5,14 31-4,-16-79-3,-12-79-9,-3-11 3,-1-6-1,6 21-1,-5-17 1,-4-14-4,-2-13 5,0-4 35,-2-1 14,-2-9-17,-7-8-44,-7-13-39,-7-16-3,-5-10-18,0-17-49,-3-9-56,1-3 6,2-10 28,9 8 4,1 13-5,10 7-12,3 16 63,4 14 57,1 13 24,2 15 10,0 9 35,0 2 83,-1 3 37,-1-1-21,1 10-24,-2 5 24,-6 13-20,-2 4-31,-1 9-24,-3 1-33,-1 4-18,1 2-12,3-6-4,2 0-1,4-6 1,6-5-2,4-3-1,5 2-9,12-3-91,7-4-163,7-11-212,61-37-500</inkml:trace>
  <inkml:trace contextRef="#ctx0" brushRef="#br0" timeOffset="11124.6363">15314 16850 1344,'0'0'619,"0"0"-475,0 5-133,11 9-11,1 8 0,5 4 5,5 7-5,0-2 0,0 1 1,-2-5-1,-2-5 0,-5-5 1,-1-1-1,-9-8-52,3 10-111,-3-1-336,-27 11-60</inkml:trace>
  <inkml:trace contextRef="#ctx0" brushRef="#br0" timeOffset="24454.3987">7029 9677 271,'-8'0'156,"3"-4"-85,-3-2-46,5 5-7,3 1-9,0 0-8,0 0-1,0 1 0,0 5 0,2 1 4,-1 4 31,-1-2-19,0-1-16,0 2-4,2 4-8,1 5-18,5 30-222</inkml:trace>
  <inkml:trace contextRef="#ctx0" brushRef="#br0" timeOffset="38436.1984">18085 8525 500,'-7'-13'183,"-1"5"-120,-4-6-46,6 9-10,3 3-5,3 2-1,0-2 5,-2 2-5,2 2 0,-1-2-1,1 0 0,0 0 0,-1 2 0,1-2 0,0 0-1,0 0-6,1-2-2,-1 2-3,5 2-9,4-1 7,7 3 4,5 2 9,7 2 1,1 0 1,2 2 15,3-3-1,-4-2 3,-3-1 9,0-1 14,0 0-4,-4-3-7,1 0-1,-4 0-17,4 0 3,-2 1-5,5 3-4,-2 2 2,5 2-8,-3 6 6,1-1 2,4-2 2,-2 3 23,-1-7 6,-1 1-7,-4-4 1,0 0 0,-1-4 1,-1-4 1,0 0-11,-1 2 0,-2-4-14,0 2-4,-1 1-5,2-2 0,4 4-1,0 1 7,2 3-6,-1 3 0,0 0 7,-1 2-7,-3 1 0,-5-3 6,1 0-6,-5-3 0,1-2 1,0 3-1,-1 2-1,3 0 1,-4 0-1,1-1 0,0 1 0,0-2 1,-2-2 1,4-2 4,-1-3-5,0-3 0,0 3 5,4-2-5,-2 3-1,-1 0 0,0 2-1,1 2 1,-1 0 1,4-1-1,-2 2 1,4-6 0,-1 0-1,4-3 1,-3-4 5,-5 3-6,2 2 1,-7 1-1,0 3-1,-1 1 0,-3-3 0,-1 3 1,-3 0 0,-1 0 0,2 0 0,1-2 0,-1 2 0,3-1 1,2-3 0,0 2-1,0 0 0,-2 0 2,0 2-2,-1 0 0,1 0-1,1 2-5,3 0 5,0 4 1,4-3 0,6 1 0,2-4 1,5-1-1,-2-4 0,4-2 0,-1 3 0,-5 0 0,0 2 1,-2-4-1,1 5 1,-2-4-1,2 4 1,-1 0-1,6 1 0,2-3 0,-3-1 6,1 1-5,0 1 10,-5-1 17,-4-4 10,-1 5-5,-4-1-9,0 1-8,-1 0-5,-1 0-2,2 0-3,4-4-5,1 6 0,2-6 5,-2 5-6,3-2 0,-4 3 0,1 3 1,1 0-1,-2 4 0,2 2 1,-5-2 0,6 1 0,-8-1 0,4 1 0,0-2 0,3 1 0,3-3-1,-2 0 1,6 4 0,-5-2 0,3-1 0,-5 0-1,2-2 1,-3 1 0,0-2-1,0 2 1,0-4-1,3 3 0,0-2 1,-2 1-1,2 0 0,-4 0 0,-1 0 0,-1-1-1,0 2 1,1-2 0,-1 1 0,3-2 0,1 0 0,1 0-1,0-2 1,3 2-1,4-1 1,3 1 0,5 1 1,2-1-1,3 2 0,3-4 0,0 1 1,0-3-1,-1-4 5,-2-6-5,-2 1 0,-2-5 1,-2 1 0,3-2-1,1 6 1,0-1 0,-2 7-1,2 7 0,-3 1-9,-4 5 9,1 4 0,-7-4 2,-2-2-1,-3-1-1,0-2 1,-2 2 0,1-3 0,-1-3 0,-1 2 1,2-2-1,0 1 0,-1-2 0,3 2 0,-1 0-1,-1-1 0,0 3 0,4-3 1,-4 3-1,3-4 0,-2-2 0,1 0 1,0-1-1,0-2 0,-3 3 0,-2 2 0,6 1 0,-4 3 0,6 0-6,-4 4 5,2-1 1,-4 0 0,-2-3 1,-1 0 0,0-2 0,6-2 0,0 0 0,1-6 0,4 0 0,-4 2-1,2 0 1,-6 1-1,2 5 0,-3-2 1,-4 4-1,2 0-1,-4 4 1,5-8 1,3 2-1,4-2 0,-1-8 0,1-7 8,1-1 10,-9 0 2,-4 4-2,-3 7 6,-8 5 9,0 4 40,0 0 35,0 3-22,-2-3-49,1 0-19,1 0-18,0 1-20,0-1-129,1 6-137,-7 16-320</inkml:trace>
  <inkml:trace contextRef="#ctx0" brushRef="#br0" timeOffset="64386.6827">13405 5732 232,'1'-56'149,"1"-106"-97,-5 118 43,0 11-17,-5-28 12,-1 24 33,-3 20-2,-1 17-46,-5 9-40,-6 17-26,-4 12-3,-5 14-5,-1 11-1,1 1 0,0-3 0,4-7 0,1-7-1,0 3-19,1 8-1,-4 6 2,1 11 13,4 2 5,4 9 0,6 0 0,7 1 0,3-4 1,6-2-1,7-7 1,8-1 0,0-2-2,12-7-4,3-5-1,5-6 6,6-5 0,6-6 0,1-4 0,-1-7 1,-1-4 0,0-6 1,2-13 7,0-10-8,1-11 7,4-14-7,3-15 21,1-7-20,4-15 5,-6-7-5,-4-6 13,-10 3-4,-5-3-9,-4 3 15,-4-12-4,7-58 3,-10-32-6,-14-1 3,-16 63-4,-4 4-2,-5 58-6,-1 11 6,2 2-6,-19-34 25,-5 20-5,1 14-13,-9 15-5,-2 6-2,-1 5 1,-3 7-1,1 2 1,5 0-1,1 0-1,6 0 0,2 2-9,5 4-22,-1 3-2,4 6-28,0 12 10,-1 12-1,3 11 5,-2 13-10,0 6-5,4 5-12,0-7-54,-4 50-9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2:15:11.92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1-29T02:16:58.022"/>
    </inkml:context>
  </inkml:definitions>
  <inkml:trace contextRef="#ctx0" brushRef="#br0">25831 2065 1027,'-6'-5'308,"-4"-1"-115,-7-9-19,-1-5 29,-4-9-67,5 2-58,-1-3-30,8 8 8,-2 3-7,0 2-20,6 5 2,0 3-11,3 6-14,2 5-5,1-1 5,-3 2-5,3 0 0,-3 0 16,-1 0-2,-5 1-8,-9 6-7,-2 2-1,-7 8 1,-3 5 0,2-2 0,-2 5-1,1 0-7,2-1 1,-2-3 6,3-3 0,4 0 0,0-5 1,4-1 0,3-1-1,-2 2 1,4 0-1,-4 3-1,5 1-5,0 5-1,1 5 1,-1 5 1,3 7 5,-2-3-5,-3 0 5,1-3 0,-1-3 1,4-7 0,-1-2-1,6-2-5,3 0 5,2 2 1,0 1-6,1 3 4,4 2 1,1 2 0,4 1 0,-1 2 0,2-1 0,2 1-1,1 1 2,0 1-1,3 1 0,-1-2 1,1 0 0,0-3 0,-1 2 0,-2-5 0,-1-3 0,1 0 0,0-2 0,2-2 0,-2 0 0,2-1 1,2 0-1,1-1 1,-1-2-1,2-1 0,0 2 0,-5-1 0,2 0 0,-1-2 0,-3 0-2,3-3 2,-3 0-1,0-6 1,4 1 1,-2 5-1,5-4-1,3 8 1,4 1 0,3 3 0,1-3-1,1 0 1,-4 0 1,5-2-1,-4 2 0,-1-4 0,0-1 0,5-5 0,1-6 0,3-2 1,0-2-1,-1-2 0,0-1 2,3 0-1,2 0 1,6 1-1,2 0 0,6 0 1,-3-1-1,2 2-1,0 0 0,1 2 0,2 2 0,4 2 1,-1 1-1,-1 1 0,4-2 1,-2 1-1,1 1 0,1-1 1,2 5 0,-1-1-1,6-2 0,0 8 0,3-1-1,6 8 1,42 11 0,-84-21-1,34 10 1,-10-5 0,-8-1 0,-4-8 0,0 0 1,2 1-1,2 1 1,-3-6-1,4 3 0,-2-1 0,2-1 0,-2 2 0,6 7 0,-2 5 0,2 0 0,3-6-1,-1 0 1,4-8 0,3-5-1,5-8 1,4-2-8,-2 0 7,-8-2-7,-5-1 7,-7-1 0,-7-2 0,-5-2 1,-6-1-1,-8-4 1,-6-1 0,-3-8 0,-3-6 0,-1-8 1,4-6 5,-2-8-4,-4-1-1,2-5-1,-4 2 0,2-3 1,-7-4-1,-3-6 0,-6-5 5,-3-5-4,-9-6-1,-4-7 1,-20-52-1,-16-8 0,-19-26-10,24 70 8,29 71-8,0 11 4,-3-1 4,-22-29 1,-7 11-1,-6 11 1,-5 6 1,-5 7 1,-7 3 0,1 4 5,0 5-6,3 3 8,5 6-8,4 5 2,-1 0-1,9 6-1,1 1-1,2-1 1,2 6 0,0 0 0,-2 0 0,-1-1 1,-3-5 1,-1-3-1,-4-7 5,-6 1-6,-44-4 0,74 7 0,-46-5 0,8 3 0,-3 3 0,1 1 1,-2 2-1,1 1 0,5 2 0,4-4 0,2 1 0,1-1-1,-7 0 1,-45 5-1,78-2 1,-30-2-1,8 4 1,9-5 0,10 0 0,-6-6 0,2-3 0,0-4 1,5-1-1,6-3-1,0-4 1,-3-2 0,-1-2 0,0 1 0,2 2 1,8 9-1,5 3 0,-3 2 0,1 6-2,-3 2 1,-4 7-1,0 4-8,-1 1 8,6 3 1,3-5-5,6 0 6,0 2 0,4-3-1,0-1 1,6 1-9,3-5-41,5-3-38,4 8-136,4 11-89,24 84-314</inkml:trace>
  <inkml:trace contextRef="#ctx1" brushRef="#br0">21762 9823,'-66'33,"33"-33,0 33,33-33,-33 0,33 33,-33-33,-1 33,1 0,0-33,33 33,-33 0,33 66,0-66,0 34,0-67,-33 66,33-33,0 0,0 33,0-33,0 0,0 0,0-33,33 66,-33-66,33 33,-33-33,33 34,0-34,1 33,32-33,33 0,-66 0,0 0,0 0,33 0,-66 0,33 0,0 0,0 0,34 0,-34 0,33 0,0-67,33 34,-66 33,0-33,-33 33,67-66,-67 33,0 0,0 0,0 0,0 0,0 33,0-33,0 0,0 0,0 0,0-1,0-32,-34 66,34-33,-33 0,0 33,33-33,-33 33,-33 0,33-33,0 33,0-33,0 33,33-33,-33 33,0 0,0-33,-1 33,1 0,0 0,33-33</inkml:trace>
  <inkml:trace contextRef="#ctx1" brushRef="#br0" timeOffset="83512.7766">4961 9062,'0'0,"33"0,33 0,-33 0,0 0,33 0,-32-33,32 33,0-66,0 66,-66 0,33 0,0 0,0 0,-33 0,33 0,33 0,-66 0,33 0,1 0,-1 0,-33 0,33 0,0 0,0 0,-33 0,66 0,-66 0,33 0,-33 0,33 0,33 0,-33 0,33 0,-32 0,-34 0,66 0,-33 0,0 0,33 0,-66 0,33 0,0 0,0 0,0 33,0-33,0 0</inkml:trace>
  <inkml:trace contextRef="#ctx1" brushRef="#br0" timeOffset="198312.3428">18521 15445,'-33'33,"33"0,0 33,0 0,33 1,0-34,0 33,66 33,-66-33,0 0,0-66,-33 33,0 1,33-34,-33 33,34-33,-1 0,0 0,33 0,-33 0,0-33,0-34,66 1,-66 33,0-33,34-33,-34 33,66-34,-66 1,33 33,-66 66,33-33,0 0,0-33,0 33,-33 0,33 0,1-34,-34 1,66 33,-66 0,33-66,-33 99</inkml:trace>
  <inkml:trace contextRef="#ctx1" brushRef="#br0" timeOffset="199744.4247">19050 16966,'0'0,"0"33,132 133,-66-100,-32 0,-1 66,99-32,-99-67,0 0,0 33,66 33,-33 33,-32-65,-1-34,0 66,-33 0,33-99,0 33,-33 0,0 0,0 0,-33-33,0 33,0 34,-67-34,34 33,33-66,-33 0,-66 33,-1 33,34-33,-33 0,33-33,33 33,-1-33,34 0,0 0,33 0,33 0,0 0</inkml:trace>
  <inkml:trace contextRef="#ctx1" brushRef="#br0" timeOffset="676064.6687">4597 5887,'0'33,"66"66,0-99,67 99,-34-32,33 32,-99-99,67 66,-34-33,-33 33,66-33,-99-33,99 66,-66-66,-33 0,33 0,-33 0,66 0,-66 0,34 34,-34-34,66 0,33 0,0 0,0 0,34 0,-34 0,-66 0,33 0,0 0,33 0,-99 0,100 0,-1 0,-33-34,33 34,-33-33,-33 33,34 0,-34 0,0-33,33 33,-66 0,33 0,66 0,0 0,-32 0,65 0,0 0,0 0,-65 0,-34 0,0 0,0 0,0 0,0 0,33 0,33 0,34 0,-34 0,0 0,33 0,-32 0,32 0,-66-66,0 66,0 0,-66 0,66 0,-33 0,34 0,-1 0,33 0,0 0,34 0,-1 0,-99 0,33 0,-66 0,33 0,33 0,-66 0,66 0,-33 0,67 0,-100 0,99 0,-66 0,66 0,0 0,-32 0,32 0,-33 0,-66 0,66 0,33 0,1 0,-1 0,-33 0,33 0,0 0,1 0,-34 0,66 0,-33 0,33 0,-98 0,65 0,0 0,0 0,-66 0,66 0,-32 0,-1 0,-33 0,-33 0,66 33,-33-33,-33 0,66 0,-66 0,33 0,33 0,-66 0,34 0,-34 0,66 0,-33 0,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3:15:44.29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7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1-29T03:22:25.184"/>
    </inkml:context>
  </inkml:definitions>
  <inkml:trace contextRef="#ctx0" brushRef="#br0">18905 3125 63,'0'1'34,"0"2"-14,0-1 11,0 2 28,-1-2 62,1 1 7,-2-3-37,2 0 131,-3 1-72,-1-2-73,4 1-77,0 0-30,0 5-156,4 3 18,2 24-209</inkml:trace>
  <inkml:trace contextRef="#ctx0" brushRef="#br0" timeOffset="1424.0815">18785 2947 252,'0'6'103,"0"2"-58,1 9-16,-1 9-4,1 10 11,-1 6 12,-1 5 9,-2 5-3,0-6 5,-3 0-11,-1-7-5,1-6-7,1-2-15,2 5-9,-1-1-3,2 10-7,2 10 5,0 7-5,2 13 16,-1 5-3,4 5-5,-3 0-1,0-10-2,0-10-6,-2-14-1,-4-9 16,0-11 14,-2-4-15,3-7-1,0 2-1,-1-1-2,3-1-1,-2 5-4,3 1-4,0 4-1,0 0 0,3 2 0,-2-2 0,3-6 0,-2-4 0,-2-11 0,-2 0 0,2 1 1,0 0-1,-4 2-1,4 2 1,-1-3 1,1 1-1,0 0 0,-3-2 5,3-1-5,0-3 0,0-2-1,0 3 1,0 2-1,3-3 0,-2 1-1,-1 0 1,0-4 1,0-1-1,0 2 1,-1 0 5,1-1-5,0 0 0,-3 1 0,3-4 0,0 0-1,3 0 0,-3 0 0,0 0 0,0-4 1,-3 4 5,6-3-6,-3-7-90,-3-48-198</inkml:trace>
  <inkml:trace contextRef="#ctx0" brushRef="#br0" timeOffset="2198.1257">18762 4028 249,'-1'15'81,"-1"2"-50,-1 14 4,0 3 13,3 2 15,-3-2 0,6-1 1,-1 0 2,-2 1-16,1 2 5,2 0-7,-1 3-13,0 0-2,2 1-9,-3-3-6,1 1-8,0-2-1,0 2 3,-2-1 3,-2 4 2,-2-6-5,-1 2 1,1-7-4,0-5 0,-1-11 2,2 0-4,3-7-1,-3 3-5,3-2 0,0 1-1,0 0 1,0-1 0,0 2-1,3-7 0,-3 1 1,0 0-1,0-3 0,0 0 2,0-1 5,0-1 2,0 2-3,0-2 0,0 1-4,0 1-1,0-2 5,0 2-5,0-1 0,0-1 0,0 1 0,0 0 0,0 0-1,0 0-2,0-7-11,-4-1-74,2-3-21,-3-2 28,10-44-175</inkml:trace>
  <inkml:trace contextRef="#ctx0" brushRef="#br0" timeOffset="6336.3624">18021 2314 252,'0'0'199,"0"0"-85,0 0-42,0 1-7,0-1-28,0 4-31,0-4-6,0 2 0,0 2 0,0 5 2,3 11 38,-2 6 2,1 6-4,-1 7-7,1-5-5,-2 0 8,5-4-22,-2-4 0,0-1-1,1 1-4,0-2-6,-1 2 8,2 6 6,-2-5-3,1 3 10,-3 1 4,1 0 13,1 1-15,-3 1-3,0 0-3,1-1-6,-1-1-3,2-1-5,1-5-2,-1 6 2,-1-1-4,2 1 0,-1 4 1,-1-1 4,1 3-4,-1-3-1,-1-1 1,2 0 0,-1 2-1,3 1 1,-1-1-1,3-2 1,-1 1-1,0-1 0,-1 2 0,-1-3 0,-2-3 1,-1 1-1,-1-5 1,-2 1-1,3-7 1,0 4 4,-3-3-4,3-1-1,0 6-1,3 2 0,-3 2 1,3 0 0,-2 2 0,2 2 1,-3-3-2,3-2 0,-2-4 1,-1-3 0,0-1-1,0-4 1,3 1 0,-3-5 0,2 6-1,0-4 1,0 2-1,0-1 1,0 4 0,2-1 0,-2 2-1,1 1 0,-2-7 1,-1 3 0,2-3 0,-2-2 0,0 6 0,4-4 0,0 5 0,-1 3-6,0-5 6,0 8-1,2-4-4,-3-2 3,2 0 2,-1-4-1,1 0 0,-1-4 0,-1-1-1,-1 2 2,-1-2 0,0 0 0,0 0 1,0 0-2,1 5 1,1 1 0,0 2-1,0 0 1,0-1 0,0 1 0,1-3 0,-2-3 0,1 4 0,-2-4 0,1-1-1,1 4 2,-2 0-1,0 1 0,1-2 0,2-1 0,-3-2 0,1-1 0,1-2-1,-1 2 0,1-2-8,-1 0 9,3 3 1,-3 0 0,0 2 0,1-1-1,0-3 0,-1 5 2,-1-6-2,2 2 1,-2-4 0,0 1 0,1-4 0,-1 0-1,0 0 1,2-3 5,-2-3 3,0 3 1,0 0-2,0-3 40,-3 3 22,1-3-17,-4-6-38,-2-3-3,-3-5-11,-3-1-1,1-9 7,-4-3-7,-3-3-1,4-6 0,-6 1-11,7 7 12,4 9 6,5 13-6,1 3-18,8 12-82,1 3 26,6 5 49,1 11 1,6 1 1,-1 2-13,-2-3 5,6-4 5,-6-2 11,-1-5 0,-1 0 14,-4-4 0,0-4-10,-3 2-4,-2-4 15,-2-2 2,1 0-1,0 0 0,-2-2-1,1 0-6,7-2-10,8-6-7,70-61-185</inkml:trace>
  <inkml:trace contextRef="#ctx0" brushRef="#br0" timeOffset="6737.3854">18895 4798 563,'-4'-3'135,"1"-2"-94,1-1-41,0-4-103,-9-21-203</inkml:trace>
  <inkml:trace contextRef="#ctx0" brushRef="#br0" timeOffset="7805.4465">18797 4734 301,'0'-3'278,"0"-3"-176,1 0-69,2-7-5,3-1 16,-3-3-16,1-5-17,1-2-10,-2 1 11,-1-1 2,-2-1-8,0-2-5,-2 1 0,-1-4 5,-3 1 0,1-4-5,-2-2 0,1-2 0,2-1 1,4-5 10,4-1-11,1 2 0,0-2 1,0-1-1,-1 4 0,-1 3 5,-4-1-5,-2 7-1,-2 0 11,-2 0 4,1 2 4,0 2 4,3-2-17,0-1-5,3-1 5,0-3-6,2-3 0,-1 1-1,-1 1 1,0-1 0,-1 6 1,-3 0 0,0 4 6,-1 0-6,-2 2 5,3 5 1,-1-2-7,2 4 1,3 2-2,0-5 0,3 8 0,-2-6 1,1 2 1,0-5-1,-1 3 7,-1-4 16,-1 1 19,-3-4 9,2 4-8,-3-1-17,4-3-14,1 1-6,1 5-6,2-5 8,-1 2-8,0-3 1,0 8 5,-2-1 0,0 5 30,-2 0 3,0-2-3,0-3-12,-2 1-7,2-2-16,2-5 5,0-2-6,-3 5 0,2-2 1,-1 3 5,-2 0-5,3 1 0,-4-3-1,1 2 1,2 1 0,0-2-1,2 0-6,0 0 0,3-1-8,4 1-1,-4 1 5,2 3 8,-5 8 2,0 3 1,0-2 0,-4 8 0,3-1-1,-2 2 7,3 0-1,0 0 5,0 2-2,0-2-9,0 0 1,0 1-1,-2 5-6,0-6 6,2 3 0,-2-2 0,1 5 0,-2 6 8,-3 14 6,-4 3-4,-2 6 10,-3 2-10,-2-1 17,-3-2-4,5-4-13,0-4-1,6-5-9,5-7 0,4 2-17,4-3-100,8-2-109,9-9-74,43-60-238</inkml:trace>
  <inkml:trace contextRef="#ctx0" brushRef="#br0" timeOffset="8025.459">18846 2481 303,'-2'0'656,"1"0"-446,-2 0-46,1 4-59,2-3-21,0 1-44,2 5-40,2 7-12,6 8 11,4 13 1,6 7 0,4-1 1,2-2-1,-2 0 0,-1-1 5,-1-1-5,-1 4-14,-3 8-123,1 12-194,-7 107-373</inkml:trace>
  <inkml:trace contextRef="#ctx0" brushRef="#br0" timeOffset="8839.5056">19286 6025 451,'0'0'204,"0"0"-141,0 3-63,0-2-12,0-1 12,2 6 13,-2-4 29,0 0 53,0 0-26,0-2-23,3 0-31,-3 0-7,0 0-8,4 0-8,3 2-46,1 1-84,2 1-105,20 15-215</inkml:trace>
  <inkml:trace contextRef="#ctx0" brushRef="#br0" timeOffset="10307.5896">19404 6076 217,'0'0'168,"0"0"-76,-2 1 13,1-1 15,-1-1-9,1 1 13,-1-1-16,2-1-64,0 2-25,0-2 7,0 2-8,0-2-9,0 2 0,0 2-8,0-4 0,0 4 1,0-4 4,0 2 3,0 0 9,0 0 3,0 0 7,0-2 2,0 2-9,-1 0-4,1-2-16,0 2 6,0 0-7,-2 0-1,2 0-18,0 0-28,0 0-26,0 0-35,0 2 25,0-2 50,0 0 23,0 2 10,0-2 0,0 0 0,2 0-67,-2 2-23,3 0-21,0 0 10,0 0 16,0 1-14,-1 0 72,-1-3 27,0 1 10,-2-1 107,0-1 8,-3 1-25,1-3-37,0 3 21,0-3-1,2 3-11,-1-1-18,2 1-27,0-1-26,2-1 6,-2 2-7,1 0-6,-1-2 6,2-2 6,-1-6-5,-1 2 10,0-6 5,-1-2 4,-1-5-11,1-1 6,-2-1 0,1-6-14,-3 0 11,2-3-6,1 3-4,-3-1-1,2 0 0,0-3 17,0 0 5,0-2-7,0-6 16,2-6-5,-3-3-12,4-9-6,-2 1-3,2 3 12,0 4 6,0 3-14,0 2 0,0-5-9,0 5-2,0-2-4,-1 0 5,1-3 0,0-5-3,1-2-4,1-11 4,0 2-3,-2 3 7,0 4-1,0 9 1,-2 0 5,0 6 0,-1-2-6,1 1 1,2-4 0,0 1-1,2-7 0,1-3 0,1-1 0,-4-1-1,0 7-1,-2 2 2,-3 8 0,1 3 0,-4 7 0,2 1 6,1 3-6,-2 3 1,3-5-1,-1-5 0,4 1-1,-1-3 0,2 2 1,0 3 0,0 4 1,0 2 0,-3 3-1,0 3 1,-1 5 0,1-3 0,0 6 0,3-3-1,0-3 0,3 0-6,0-5 6,3 2-6,0-2-6,0 4 0,-4 4 11,2 9 1,-4 2 0,0 4 1,0 0 0,0-2-1,-2 2 0,0-4 0,1 5 8,1-2-8,-1 3-2,-1 3-3,0-3 4,1 1 2,1 3 15,-1-2-16,1 0-11,-2 6 11,-4 13 6,-4 3-6,2 9 0,2 3 1,-3 1 0,1-4 0,-3 5 1,0-1-1,-2 4 0,1-2 1,3-2-1,1-7-1,1-8 0,6-2-8,1-11-63,1-2-53,4-4-22,4-9-10,3-7 54,4-8-94,30-67-95</inkml:trace>
  <inkml:trace contextRef="#ctx0" brushRef="#br0" timeOffset="10502.6007">19401 3226 21,'1'-4'448,"-1"3"-291,2-2-55,-1 4-64,3 2-38,3 6 35,8 7 25,1 3-5,3 5 4,5 6-1,-3 0-11,-1 0-19,-1-1-4,-2-3-16,-1-4-2,1 1 0,-3 2-6,2 5-21,19 66-203</inkml:trace>
  <inkml:trace contextRef="#ctx0" brushRef="#br0" timeOffset="12052.6894">20165 6385 67,'0'0'240,"0"0"-76,-2 0-74,2 0-35,0-1-16,0 1-3,2-4 12,-2 4-7,0 0-41,0-3-3,0 3-20,0 3 8,0-3 14,0 0 0,0 0 1,0 0 1,0-3-1,1 2-7,1-5 6,1-4-71,0-3-3,2 2 27,-4 4 33,0 3 13,1 4-4,-2 4 6,0 1 3,0 1 89,-2 1-7,0 5-5,-2-4-4,1 2-10,0 2-22,2-5-28,1 1-15,1 3 5,1-4-6,-1 1 0,2 0-7,-1-2 7,1-3-30,-2-3 17,1 0 11,-2-3 2,0-2 21,0 0-15,2-7-6,-1-4-69,-1-1-54,0 2 32,0 8 64,-1 3 21,-1 8-21,-1 3 27,0 4 6,0-1 21,0-3 10,-2-1 26,2-2-22,2 0-13,-1-1-28,5 3-91,6-5-253</inkml:trace>
  <inkml:trace contextRef="#ctx0" brushRef="#br0" timeOffset="13182.754">20211 6419 261,'-2'0'232,"2"0"-71,-4-3-106,2 2-19,2 1 3,-3 0-12,3 0-3,-1 1-16,1-1 14,0 3-10,0 0-10,0 1-1,0 0 0,-3-2 8,3 0 11,0-2 32,0 0 31,0-2-10,0 2-29,3-2-25,-3 1 5,0-3 8,0 1-23,0-7 13,-3-2-2,3-3-11,0-7 6,0-1 4,0-3-2,0 0-1,-2-7-4,1-3-3,-5 1 0,5-3-8,0 4 7,-1-3-8,0-3 11,0-3-11,0-3 7,0-5-7,1-7 9,-2 4 9,1-4-5,-1-4 11,2 5-8,-1-3-15,2 2 0,2 5 0,-1-2-1,1 6 11,1 2-11,-2 3 0,1-7-6,-1-4 6,1-6 0,-2-8 1,-2-4 6,-1-7-7,-3 2 0,-2-3 0,0 5 1,-4 7-1,3 7 1,0 3-1,1 6 0,-1 2 0,5-1-9,-2-3 3,5-3-3,1-1 0,4 2-1,-1-2-1,0 7-1,-2 7 6,-1 7 5,-1 9 0,-2 6 1,0 4 0,-3 2 0,0-2 0,0 3 2,0 0-1,1 6 0,3 2 0,-1 4-1,1 4 0,2-1-14,-2 2-8,1 3-14,1 1-14,0 2 50,1 9 0,-2-1 2,0 7 4,-1 5 4,-4 6-4,0 1-5,-4 2 1,2 1-1,-7-2 0,0 6 4,-6-4-4,1-3 4,0-5-4,8-13 5,3-9-5,5-4-1,8-11-117,4-10-365,37-101-169</inkml:trace>
  <inkml:trace contextRef="#ctx0" brushRef="#br0" timeOffset="13381.7654">20163 3710 912,'2'2'208,"-2"-2"-161,1 9-47,2 6-8,3 9 8,5 8 1,6 7 6,-3 5-7,8 3 0,-1 7 0,6 5 5,0-3-5,4-1-107,3-5-67,56 64-109</inkml:trace>
  <inkml:trace contextRef="#ctx0" brushRef="#br0" timeOffset="14107.8069">20703 7586 304,'0'-2'276,"0"2"-171,0-1-54,0 1-30,-1 1-21,1 6-9,-2 10-6,-1 7 14,2 11-59,-1-2-69,2-3 21,-1 11-60</inkml:trace>
  <inkml:trace contextRef="#ctx0" brushRef="#br0" timeOffset="15421.8821">20730 7729 747,'0'0'231,"0"-1"-180,5-5-51,0-6-73,0-4-10,1-4 23,-2 1 33,-2-4 17,-2 3 8,0 7 2,0 0 22,-2 4 24,1 6 11,-4-1 12,1 4 23,2 4-40,-3 2-35,2 3 10,2 2-21,-1 3-6,2 0 0,2-6-2,-2-3 1,1-2-1,-1-3 2,1 0 0,1-3 5,-2 2 2,5-3-6,-3 0-1,4 0-21,-3-2-11,0-1 10,-3 4 20,0-3 2,0-4 0,0-2 1,-2-2 0,1-5 1,-2 3-1,0-5-1,0 1 1,-2-3 0,1-3 0,2 1-1,0-1 0,0 3 0,-1-2 0,2 1 1,-1-4-1,1-6-1,-1-8 1,1-6-12,-2-4 11,-2-3-5,-1-2 5,-3 1-6,3 2 7,2 1 1,-1 1-1,4 2-9,1-2-6,0-3-12,3 1-18,-2-1 31,2-7 3,-1-1 11,-2-1 11,-2-3 13,1 0 16,-4 5-25,1-1 18,-1 5 0,-1 0-24,2 5 6,-1 2-12,-3-1-2,3 2-2,2-5-29,3-1 22,1 1-8,3 2 16,-1 1 9,1 7-9,2-3 1,-5 3 20,1-3-9,-1-3-2,-2-6 8,1-3-18,-2-3-22,-1-8-83,3-7 46,0-6-5,2-4-5,1 2-21,0 6 84,0 12-42,0 7 48,0 0 21,0 4-11,3-3 12,-3-3-22,0-1 0,-3-2-15,0 2 15,0 5 6,0 8 24,0 8-13,1 5 4,1 5 1,1 4 11,-2 0-21,2 3 5,0 2-7,2-3-10,-1-1-11,1-3 11,-4 2 0,1 0 7,-4 1-7,-1 0 0,-2 1 15,-2 5-9,4 5-4,0 5-2,3 8-1,3-3-7,-1 6 2,1 1-33,-2 0 26,1 0 12,-2 0 1,0 1 6,-2-1 39,1 3 7,-4 1-14,-2 3-32,1 2-6,-4 10-9,2 5 9,-1 3 0,-3 4 1,5 1-1,-1-1 1,2-3-1,-3-4 2,0-1-1,0-4 1,2 1-1,-1-6 0,2 1 0,2-6-1,4-2-41,1 2-43,4-9-25,4-7-65,34-44-107</inkml:trace>
  <inkml:trace contextRef="#ctx0" brushRef="#br0" timeOffset="15600.8923">20751 3464 716,'0'0'195,"0"0"-131,0 2-53,3 6-11,0 6 0,5 7-1,2 1-6,3-2 7,-1 2 0,3-3 0,2 1 0,-1 2-17,-2 1-72,22 38-104</inkml:trace>
  <inkml:trace contextRef="#ctx0" brushRef="#br0" timeOffset="27182.5548">18770 1711 15,'-5'0'277,"2"-2"-194,-4 1-14,-1 1-2,-2-4 46,2 2-46,-1 0 37,2-2-8,-5 0 33,5-2 7,1 2-14,-2 0 8,4 2-31,1 0-21,3 4-28,0 0-29,-2-2-20,2 4-1,0-1-11,2 4 5,-2 7 6,3 9-1,-2 7 1,2 3 0,-3 5 6,-3 2-5,-1-2 0,2-5 1,0-2-1,-3-5 1,2-4-1,0-7 0,1-7 0,2-4 0,0-4 0,0 0 7,2-2-2,-2 2-6,0-2 0,1 0-102,3-4-201,-14-50-749</inkml:trace>
  <inkml:trace contextRef="#ctx0" brushRef="#br0" timeOffset="28052.6045">19413 2523 749,'7'3'123,"1"1"-105,7 1-12,5 9-6,0 0 1,-10-1 0,-2 5 0,-4-3 0,-6-2 11,-2 2 33,-6-1-6,-6 8-6,-4-1-17,1 1-7,-2 1-8,9-8 0,4-4 0,5-7-1,3-3-1,2 2-14,2-3-6,4 3 21,3 0 3,2 0 10,2 1 4,1 0-8,-2 1-8,3 2 5,-2-4-6,3 2-30,1-1-46,34 6-106</inkml:trace>
  <inkml:trace contextRef="#ctx0" brushRef="#br0" timeOffset="28673.64">20123 2850 52,'2'-3'875,"5"6"-840,5-2-35,4 9-47,-1-1 13,-3 9 22,1 0 11,-4 5 0,-5-2 1,-4-1 6,-2 0 9,-6-2 21,-5 1-12,-2-3-9,0 4-8,-1-9-5,5 0-1,1-6-1,5 0-17,2-4-15,5 1-100,3 0 66,3 3 47,4-1 19,2 5 0,1-6 6,-1 1 12,0 0 29,-3-2-16,-1 4-17,0 6-13,1-1 1,-4 4-1,-3-2 9,-2 3 25,-4 2 28,-5 3 3,-5 0-24,-8 3-29,0 0-13,-4-9-49,-22-3-76</inkml:trace>
  <inkml:trace contextRef="#ctx0" brushRef="#br0" timeOffset="29216.6711">20706 2840 72,'4'7'21,"-2"3"10,1 9 43,0 1 32,2 2-20,-2 0 5,1 1 2,0-5-7,-3 3-22,2-5-20,2-5-23,1 0-14,2 0-5,6-3 7,6-3 72,7-3-26,3-4-29,3-2-16,0-1-3,-5 1-7,-1-4-74,16-11-164</inkml:trace>
  <inkml:trace contextRef="#ctx0" brushRef="#br0" timeOffset="29406.682">20878 2869 754,'-2'4'192,"2"5"-172,-1 14-19,-1 9 0,1 19-1,-4 2-73,5 10-98,6 80-162</inkml:trace>
  <inkml:trace contextRef="#ctx0" brushRef="#br0" timeOffset="277140.8516">17781 5808 180,'7'-6'175,"-3"0"-11,8-7-40,-1-3 5,4 0 18,-5-3 35,0-3-7,0 0-47,-1-3-56,-3 7-39,-2 8-15,-3 3-12,1 1-5,-1 2 0,-1 4 0,0 0-1,0 0-1,0 0-1,2-3-7,-1 2-6,6 1-36,0 0-69,6 1-114,-3 2 39,-2 1 48,1-1 59,-5-3 38,1 3 25,-5-3 25,0 0 36,-2-3 94,-1 0-29,-1-5 19,4 0 24,-3 0 15,2 1-21,-2 1-48,3 5-30,0 1-26,0 0-14,0 0-13,0 0-5,0 0-2,0 0 1,-2 0-1,2 1 1,-1-1 11,-2 4 20,-3-1-7,-7 5-10,-6 0-9,-4 6-4,-7-1-1,-2 2 0,0 2 0,-2 4-1,0-1 0,3 4 0,5-3 0,9-1 0,4-4-1,3-5 1,3 1-1,0-6 0,1-2 1,2 3 0,-2-1 1,-8 3-1,8-2 1,-2-1-1,1-2-1,1 2-5,0 4-2,1 2 1,-2 3-1,2 5 8,2 5-1,-2 2 1,2 2-1,1 1 1,-1 0-1,0 3 1,2-2-1,-1 7 0,1 7 0,-3 13 0,-2 6 1,-1 2-1,-2 4-35,-1 1 12,-2-4 14,2-4 9,4-12 0,5-13 0,1-8 0,1-6 0,4-3 0,6-9-5,7 6 0,7-6 5,6-5-1,7 0 2,-2-6 27,-3-1-1,-4-1-11,-6 1-2,-7 1-7,1 2-4,-7 1 4,2 2-6,-2-1 1,-2 3-1,2 2 1,0-3-1,-2-1 0,2 0 0,-2 6-8,-1-4-46,0 2-23,0-2-4,0-4-55,-4-2-86,-4 3-143</inkml:trace>
  <inkml:trace contextRef="#ctx0" brushRef="#br0" timeOffset="281641.109">18659 1633 513,'-1'0'231,"-1"0"63,1 0 15,-2-2-113,3 0-101,0 2-67,0 0-28,1 2-6,-1 0-76,2 6-200,2 10 42,10 34-235</inkml:trace>
  <inkml:trace contextRef="#ctx0" brushRef="#br0" timeOffset="282165.1389">18534 788 609,'-2'-12'560,"2"5"-302,0-8-116,0 8-52,0 7-62,0 0-28,2 7-19,6 8 5,6 6 14,6 13 2,5 14-1,0 11-1,-2 6-6,-3 9 6,-5 5 18,0-2-18,0-5 8,-3-1-1,-1-7-6,1-9 0,-2-2-1,-2-6-5,0-8-56,-3-11-94,0-11-122,-3-7-1,8-45-228</inkml:trace>
  <inkml:trace contextRef="#ctx0" brushRef="#br0" timeOffset="282368.1505">18882 1000 752,'-4'-5'291,"2"2"-37,-5-8-100,3 11-91,-3 5-42,-11 9-9,-18 12-11,-21 12 1,-14 15-2,-47 39 0,78-56-17,-29 39-235,-37 117-359</inkml:trace>
  <inkml:trace contextRef="#ctx0" brushRef="#br0" timeOffset="283000.1867">20620 1796 882,'0'0'255,"0"0"-84,-2 2-125,-1 2-46,0 2-22,6 13 20,-1 17 4,3 13 8,2 19 8,3 9-17,3 1 9,6-4-10,4-5-6,4-11-77,0-8-53,-3-7-109,13 14-395</inkml:trace>
  <inkml:trace contextRef="#ctx0" brushRef="#br0" timeOffset="283186.1973">20917 1971 1262,'-15'-7'145,"0"3"-101,-16-2-44,-4 12 0,2 9-1,-10 12-5,-5 8-12,1 8-67,2 8-139,-60 75-116</inkml:trace>
  <inkml:trace contextRef="#ctx1" brushRef="#br0">6945 12502,'33'0,"0"0,34 0,-1 0,-33 0,99 0,-66 0,-33 0,67 0,65 0,-33 0,-33 0,-32 0,-1 0,-33 0,66 0,-66-34,0 34,0 0,0-33,33 33,-66 0,34 0,-34 0,33 0,33 0,33 0,0 0,-33 0</inkml:trace>
  <inkml:trace contextRef="#ctx0" brushRef="#br0" timeOffset="414629.7155">4712 12600 364,'-7'-10'518,"-3"1"-441,-3-13-20,5 1 85,2 2 25,6-11-11,7-7-39,8-4-23,7-3 59,-1 3 21,-3 10-49,-4 9-53,-8 15-63,-2 11-9,-2 9-17,1 25 17,7 21 2,10 68-1,-7-78 5,11 43-5,4-18-1,1-16 0,-3-14 1,2-13 0,-4-6 0,-2-5 1,2-6-1,0-3 1,0-6-1,3-5-1,6-8-4,6-4-10,7-4-1,-6-4 3,-2 7 11,-9 2 0,-8 9-5,-6 5 0,0 7 0,-2 5-1,7 9 7,7 8 0,7 6 11,12 1-4,10-8 19,10-12-1,3-13-1,-1-16 3,-13-9-1,-7-7-11,-10-4-6,-11-2-9,-6 4-8,-9 5-44,-4 6-31,-3 10-160,-12 17-45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3:24:29.8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82 598 1514,'-3'-6'343,"1"2"-176,-2-2-73,4 6-35,-3 3 2,2-2 7,-1 3-23,2-2-14,3 2 7,4-2 11,13-2-8,8-4-1,19-2 5,18-7-9,61-15-15,27-15-12,17-8-1,-63 6-8,-12 13 1,-58 16 0,-7 7 0,-11-1 5,14-5-4,-15 8 5,-15 3-7,-6 3-58,-10 2-85,-8 9-41,-15 6-79,-10 13-206,-97 71-287</inkml:trace>
  <inkml:trace contextRef="#ctx0" brushRef="#br0" timeOffset="288.0165">6076 1250 246,'2'0'1473,"0"-1"-1215,14-5-187,12-10 25,20-3 43,20-14-28,54-19-31,14 7-41,6 10-24,-42 17-9,-19-1-5,-41 15 8,-3-3-8,-7 0-1,21-3 0,-18 1 0,-18 4-15,-12 4-31,-6 1-52,-11-3-40,-10 2-333,-83-18-243</inkml:trace>
  <inkml:trace contextRef="#ctx0" brushRef="#br0" timeOffset="549.0314">6498 526 1486,'-4'0'509,"1"1"-414,1 2-95,-2 12-23,0 15 23,-5 25 69,-3 68-7,-3 32-32,10-104-15,1 0-6,-7 54-8,-1-6 5,2-8-6,1-10-7,0-11-32,5-8-61,2-14-124,4-9-74,4-17-180,25-43-49</inkml:trace>
  <inkml:trace contextRef="#ctx0" brushRef="#br0" timeOffset="804.046">6803 671 1284,'0'0'492,"-2"0"-366,1 1-114,-2 12-4,3 10 16,0 16 76,0 20 4,0 17-52,-2 6-17,-5 10-26,-8 56 3,-15 34-3,-9 59 4,26-135-7,11-69-6,6-5-28,-1-3-11,7 28-103,6-12-241,9-12-245,56-35 403</inkml:trace>
  <inkml:trace contextRef="#ctx0" brushRef="#br0" timeOffset="1173.0671">7825 408 162,'-3'-16'1083,"0"2"-805,-3-11-85,1 13 28,2 8-49,1 4-98,-1 4-67,2 8-6,-6 4-1,-3 14 28,-5 4-10,-5 14-7,-8-2 2,-13 9-13,-8 8-45,-9 1-192,1-1-265,-27 35-163</inkml:trace>
  <inkml:trace contextRef="#ctx0" brushRef="#br0" timeOffset="1377.0787">7799 575 875,'14'-9'289,"-1"0"-88,16-3 3,-4 4 2,-5 1-40,-3 7-38,-6 0-56,-4 1-41,-2 5-20,-5-2-11,-2 4-11,-5 6-6,-16 11 16,-10 10 1,-16 10-82,-4 1-163,2 0-247,-55 37-120</inkml:trace>
  <inkml:trace contextRef="#ctx0" brushRef="#br0" timeOffset="1999.1143">7553 656 863,'-3'-3'500,"2"0"-231,-2-2-65,3 9-153,1 11-36,4 20 48,1 20 49,1 21-44,-2 5-32,-2 10-11,-5 3-10,-1 4-6,-2-2-3,2-11-4,-1-20-2,4-19-6,0-20-60,2-11-90,0-11-89,-2-14 125,2-16-102,1-26-93,0-19 125,0-13 40,0-4 100,2 5 50,-7 16 68,2 12 121,-3 15 82,3 14-20,3 8-44,4 9-77,8-1-76,14 2-7,11-1 22,11-3 3,7 2-30,2 0-9,1 2-5,6-3 2,-7 1-4,0 1-8,-7-1-9,-8 1-8,-12 3 0,-9 2 0,-7 4-1,-6 2-5,-4 2-7,-2 6-6,-4 10 1,1 11 10,-5 11 7,-2 20 4,-5 12 50,-1 10-6,-4 11 2,-1 0 13,-5 2-15,3-7-15,1-3-12,2-5-11,-2-12-4,2-12-5,3-14 8,2-10-3,2-6-4,-2-4-2,4-10-17,1-11-28,-3-2-30,-6-4-30,-9-9-35,-6-10-208,-58-108-333</inkml:trace>
  <inkml:trace contextRef="#ctx0" brushRef="#br0" timeOffset="2338.1337">7671 1226 1078,'3'-9'382,"0"-4"-145,10-12-102,10 0 8,11 1-26,8 2-66,8 9-27,4 6-23,-1 11 0,-11 4-1,-13 13-12,-12 7-59,-16 8-26,-12 5-37,-12 9-25,-13-1-12,-10 5-25,-5-8 2,5-6 80,14-13 114,12-10 51,14-12 116,10-5-22,6-2 23,12-1 71,4-4-40,10 1-83,4-2-31,-4 0-17,-3 0-29,-3 1-27,-9-1-5,-5 5-7,-8 2-52,-4-2-121,-2 0-193,-19-45-343</inkml:trace>
  <inkml:trace contextRef="#ctx0" brushRef="#br0" timeOffset="2541.1453">7960 972 1472,'2'4'174,"-1"6"-173,-1 14 91,-3 19 141,-5 9-52,-4 21-89,-5 2-31,1 3-31,0 2-19,5-3-11,5 0-3,2-1-57,12-6-9,5-7-140,9-12-136,56 4-451</inkml:trace>
  <inkml:trace contextRef="#ctx0" brushRef="#br0" timeOffset="2729.1561">8853 660 1510,'4'-10'448,"-1"5"-353,2-10-55,-2 12 49,-3 3-47,-2 10-42,2 6-36,-4 19 20,-8 20-41,-13 19-200,-13 11-79,-79 105-467</inkml:trace>
  <inkml:trace contextRef="#ctx0" brushRef="#br0" timeOffset="3073.1758">8654 1072 689,'11'-16'242,"5"1"-154,14-15-4,10 7 27,8 4 2,8 9 52,6 5-3,5 5-44,0 3-14,-1-1-14,-7 3-9,-6 0-5,-18-2-40,-9 3-27,-16-3-9,-5 2-7,-5 5-13,0 8 1,-3 15 13,0 15 6,-3 14 13,-4 12 7,-1 14 10,1 5 9,-2 1 4,-2 2-16,-7-13 3,-8-11 26,-10-8-25,-12-9-8,0-1-1,2-9-11,9-11-4,13-16-7,9-10-32,7-16-36,4-8-22,1-23-66,19-152-388</inkml:trace>
  <inkml:trace contextRef="#ctx0" brushRef="#br0" timeOffset="3283.1878">9217 623 1456,'3'2'181,"-2"4"-167,7 12 10,-8 9 94,-9 13 49,-6 14-41,-20 15-9,-14 16-41,-54 55-44,-25 22-19,1-9-13,97-112-47,10-8-45,8-7-119,-14 26-169,17-20-189,44-45 65</inkml:trace>
  <inkml:trace contextRef="#ctx0" brushRef="#br0" timeOffset="3433.1963">8932 1275 577,'4'-3'704,"1"6"-508,10 2-91,0 10 11,5 14 5,5 7 55,-3 9-61,5 0-70,-2 1-22,2-2-10,3-8-13,-4-6-15,4-5-190,47-16-572</inkml:trace>
  <inkml:trace contextRef="#ctx0" brushRef="#br0" timeOffset="4002.2289">9803 937 1969,'0'0'274,"-1"0"-241,-4 10-33,-4 13-19,-9 24 19,-2 28 7,-19 78 4,-8 63-2,-12 49-8,29-134 9,19-83-8,7-13 4,1-9-6,0 27 0,5-25 0,6-14 2,10-14 19,15-20 28,15-23-4,14-18-25,9-19-5,-4-20-9,31-77 0,-19-31-6,-27 16 8,-39 81-7,-13 68 9,-7 5 1,1 9-11,-14-31 2,-4 17 1,-6 18-3,2 10-15,-7 15-5,-5 15 5,-8 15-13,-6 11-11,4 7 7,9-2-4,15-9 14,11-11 8,12-11 2,6-3 3,1 1 8,10-3 1,2 8 25,1 2 20,9-1 4,0 1 2,-2 2 0,4-4-10,2 3-14,-3 0-15,4 1-5,-3-3-1,-5-3-4,-5 0-2,-5-7-18,-4 1-98,-3 1-52,-6-2-301,-23-14-576</inkml:trace>
  <inkml:trace contextRef="#ctx0" brushRef="#br0" timeOffset="14445.8262">7295 13167 277,'3'-5'366,"3"2"-261,-2-4-48,0 4 26,-3 3 35,-2 0-1,1 0-33,0 0-31,0 0-10,0-1 5,-2-5-13,-1 0-7,0 0 25,-1 1 19,-2-1-18,-1 2 10,0 3-1,3 1-4,2 1-11,-1 0-17,0 3-11,0 4-19,-1 2-1,2 4-6,4-4 0,1-1 5,1 0-6,5-8-10,3-2-11,0-8 23,4-2 5,-1-1 1,-1-6 11,-7 4 6,-4 5 16,-3 6 40,-3 3 28,-1 0-24,-2 2-47,-2-1-16,-1 6-14,0-1-1,-1 8-6,3 4 4,1-1-5,3 1-2,3-8 0,4-1 3,1-4 5,-1-1 0,2-4 1,1 0 0,-1-4 0,-1-3 7,-1-4-5,-1-5 5,-3-1-7,-1 5 0,-4 2 0,1 6 0,-1 2 0,2 2 1,-1 0-1,1 2-1,1 0-7,1 0 2,-2 2-3,3 3 3,0 0 5,-3 1-6,3 5 5,0 0-46,3 3-202,6 27-447</inkml:trace>
  <inkml:trace contextRef="#ctx0" brushRef="#br0" timeOffset="17001.9724">7301 13235 654,'-1'3'221,"1"-6"-35,-2 3 15,2 0-15,0-1-17,2 1 2,-2-2-16,0 2-32,0-2-33,0 2-20,0 2-17,0-2-20,0 2-15,0-1-11,0 2-7,-2 1-1,2-4-6,0 6-1,0-6 7,3 1-10,2 2 11,4 0 0,4-3 1,-1 1 0,3-1 10,1 0-4,1 3-5,3-3-1,1 2 7,0-2 1,5 4-8,-2 0 0,-2 2 6,-1 0-7,-6-2 0,0 1 0,0 2 0,1-3 2,1 2-1,3-3 0,7 1-1,3-2 9,9 2-3,6 0-5,2 0 14,1 3-13,-5 0-1,-3 0 8,-5 0-3,-6-2-5,-5 3 0,0-3 0,2 0 7,-1-1-7,5 0 5,7-1-6,8-6 18,7-1-2,8 1-7,1-2 3,-3 4-6,-1 1-5,-5 1-1,-7 3 1,-3-3-1,-1 2 1,1-3-1,8 0 1,12 0-1,3 0 1,4 0 5,3 4-6,-2-1 1,-4 4 6,-8-1-6,-7 0-1,-1-2 1,-3-3 8,5-1-8,8-5-1,51-7 11,34-9-4,34 6 1,-69 18 4,1 8-3,6 1-8,-3 7 0,2-1 5,1 0-4,-10-5 5,7 3-6,4-7-1,19-2 0,-3-3 0,-2-5 0,8-2 1,-3-4 0,2 2 0,-8-5 0,-10 0 6,-3 1-7,-15 5 0,7-3 0,-9-2 0,-63 9-1,2-2-4,-6 2 5,40 0 0,-9 2 1,0 4-1,-7 4 0,-2-2-1,-4 7 1,1-1 0,-3 2 0,4-4 0,7 1 1,7-5 0,4-6-1,9-2-2,46-2 2,6-6 0,-2 4 0,-91 6 0,-1 0-1,1-1 1,37 8 0,0-3 0,-1 2 0,3 0 0,46 1 0,10-3 2,-2-6-2,-50-3 0,-43 3-1,-5 0 0,3 0 0,36 1 1,-5-1 1,-7-1-1,-2 1 0,-4-3 1,4-3 0,3 3-1,2-1 0,2 2 0,-11 2-1,-6 4 1,-9 1 0,-7 7-6,-2-3 5,-6 2 1,-2-1-1,0-3 0,2-1 1,4-3 0,12-2 0,6-2 0,3-5-2,0 2 1,-7 0 1,-9 2 0,-5 0 0,-8 0 0,-9 0 0,-7 1 1,-4-2 5,-2 3 0,3-4-6,-3 4 0,1 0 0,-2 0 0,1 0-1,0 4-5,-3-1 4,3-2-4,0-1 5,4 0-5,5 0 6,8-1 1,13-8 5,16 1-5,9-4-1,12-7 0,-1 5 0,1-4 0,-12 5 1,-6 3-1,-16 6-14,-12 2 13,-11 2 1,-8 0 1,-2 0 6,-3 0-6,2 0 8,-5 0 3,1-1-11,-1 0 1,0-3-1,2 2 0,-1-2-1,-3 2 1,-3-1-1,3-2-1,-1 1 1,1 1 0,-2-3 2,-2 2-2,-1-7 0,-4-4 1,-3 2-1,-4-7 1,-2-5-1,-2-3 1,-2-5 0,-4-5 0,-6-5 0,4-4 0,0 6-1,6 4 0,8 7 1,9 9 1,6 13-1,6 2 0,2 5-1,4 1-17,2 1-16,7 3 11,10 8 13,9 11 8,7 5 0,2 9-5,1 7 5,0 4 0,-1 5-17,-6 0 9,-3 2 8,-5-3-5,-7-7 4,-5-4-4,-7-1 6,-6-1-1,-5 1-8,-5 1 9,-11 3 0,-6-8 0,-4 0 1,-9 1 0,-3 4-1,-10 0-27,-6 1-87,-2 4-120,-47 6-699</inkml:trace>
  <inkml:trace contextRef="#ctx0" brushRef="#br0" timeOffset="17409.9958">17006 13581 1417,'-1'0'555,"1"0"-435,-3 0-99,7 6-7,8 7-14,2 13 27,14 13-9,6 17-10,5 13 20,-2 8-16,-4 8-1,-13-1-4,-9-6 1,-12-2-7,-15-2 11,-5-3-12,-12-2-28,0-7-43,2-13-139,10-18-294,5-31-336</inkml:trace>
  <inkml:trace contextRef="#ctx0" brushRef="#br0" timeOffset="17599.0066">17454 13673 1636,'-5'-3'383,"1"2"-164,-13-3-33,-3 5-86,-10 7-65,-9 15-25,-6 15-10,-4 16 1,-6 17-2,-5 15-62,-38 67-114,-59 51-506</inkml:trace>
  <inkml:trace contextRef="#ctx0" brushRef="#br0" timeOffset="18866.0791">7298 13331 144,'0'5'84,"2"1"22,2 1-29,0 0 25,1 1 4,2-1 35,-2-4-10,-2-2 35,-3-1 61,0 0 43,-2 0 9,1 0-57,-1-1-77,-1 1-68,0-3-50,1 3-27,2 3-3,0 6-17,2 8 11,4 5 8,2 6 0,1-5-7,3-9-10,1-10-3,-1 0-9,-1-12 5,0-6 11,2-14 14,-6-14 2,-4-9-1,-3-4 10,-3 6-5,-4 1 3,-10 10 22,2 10 25,-4 10-5,1 8-2,3 4-8,-3 3-16,6 10-11,-3 8-13,6 2-1,0 7-7,5 3 7,4 2 0,9 4-32,4 3-110,8-2-366,24 30-652</inkml:trace>
  <inkml:trace contextRef="#ctx0" brushRef="#br0" timeOffset="19593.1206">7015 14338 1027,'-2'4'246,"1"6"-190,-6 12-35,-1 14 64,-4 18-2,-3 14 1,1 13-8,1 3 17,4-1-19,6-8-28,8-13-16,9-13-18,6-15-7,8-15-4,9-12 17,2-7 11,0-10-28,1-11 34,-1-15 5,-3-9-5,-3-7-1,0-5-8,-7-6 4,-3 0-6,-7-3 0,-5 1-5,-11 3-1,-9 2 2,-6 0-8,-12-2 0,-1 0-11,-4 5 25,-2 14-2,9 14 0,-4 17 0,2 17-15,2 21-9,-5 13 0,0 7 1,1 11-1,4-2 0,6-9 0,5-2 0,7-11-54,7-10-77,3 2-145,1 13-634</inkml:trace>
  <inkml:trace contextRef="#ctx0" brushRef="#br0" timeOffset="94525.4065">20960 9711 1351,'0'3'352,"0"-3"-187,-4 0-106,4 4-17,-1 0 9,1-4-20,-4 0-31,9 3-7,-1-2 7,6 1 16,3 4 31,13 0 1,6 3-3,12-4 7,9 0-11,11-1-11,12 3-19,1 4-10,7-2 7,-2 5-2,-3 0 2,1 3-8,-1 4 0,-5 0 5,-3 1-5,-3 1 0,-7 0 0,-5-1 0,-2 4 0,-3-1 0,0 6 0,8-1-1,5 0 1,11 0 1,50 8 7,22-1-7,20-23 2,-57-24 3,-6 4 19,-10 0 1,-8 6-16,-45 4 5,-2 2 8,-2-4-23,36 6-22,-10-2 22,-4-6 13,-12 0-11,-1 4-2,3-1 0,4 2-1,9-1 2,0-3 12,-3-1-7,-9-7-5,-6 0 0,-8-7 9,-6 5-9,-6 1 0,-5 1 8,-1-3-1,-2 0-7,2 4-1,2-4 2,0 0-2,-3 5 0,-3 1 0,-7 3-1,-4 1 0,-1 0 1,-4 0 0,2 0 10,-2 0-4,2 0 3,-1 0-9,-2 0-15,3-2-63,0 2-117,-9-34-573</inkml:trace>
  <inkml:trace contextRef="#ctx0" brushRef="#br0" timeOffset="96671.5293">20740 12687 379,'-2'-4'763,"2"4"-527,0-6-7,0-1 4,2-3-67,3-1-50,-2 0-44,3-2-6,-3 2-11,4 4-11,-5 1-13,3 5-11,3 1-8,4-3-2,8 3-4,6 3 5,4 4 1,9 0-11,5 4 10,6 6-10,5-3-1,7 7 2,2-1-1,7 3 0,-3-1-1,-1-5 6,-3-1-6,-2-10 0,-1 0 0,1-6 2,-2 3-1,-3-2 1,3 2-1,-6 2 0,3-3 0,1 0 0,2-2 7,10-2-7,47 0 0,22-10-1,9-10 0,-51 9 0,-57 10 0,-8-1 0,-3 1 6,27-3-6,-10 5 0,-6 2 1,-1 1 0,0 2 0,2-1 0,11-2 1,5 2-1,6 0 0,4 3 1,-6-3-1,-4 5 0,-15-6 1,-11 0-2,-6 0 0,-11-1 1,-5-1-1,-5 0 0,-4-1 1,2 1 11,0 0-11,4-2-1,5 2 0,7 0 1,-1 2-1,-1-1 1,2-1-1,-5 3 0,3-3-1,-6 0-8,-4 0-24,-3 0-59,-6 0-4,-9 0-195,-87-14-1440</inkml:trace>
  <inkml:trace contextRef="#ctx0" brushRef="#br0" timeOffset="99054.6656">25455 6874 465,'0'-1'503,"-3"-2"-304,-1 0-52,4-1-24,-2-6-3,2 4-52,0 2-46,2-1-22,5-2-57,2 7-138,43 13-356</inkml:trace>
  <inkml:trace contextRef="#ctx0" brushRef="#br0" timeOffset="110873.3416">1553 8773 675,'-5'-4'299,"2"0"-32,-3-4-99,0 5-42,2-1-42,0 0-24,2 3-38,-1 1-22,6 0-60,-3 0-81,4 0-75,-1 4-15,9 12-84</inkml:trace>
  <inkml:trace contextRef="#ctx0" brushRef="#br0" timeOffset="111623.3845">1465 8563 772,'0'0'297,"0"0"-87,0 0 10,0 0 25,0 4-41,0-8-54,2 8-47,-2-8-31,2 4-15,-1 0-16,-1-2-19,1 2-10,1 0-10,0 0 4,1 2-6,0 2-1,4-4 1,7 8 8,7 0-7,3 7 5,4 5-5,-1 11 0,3 6 0,1 6 0,-8 11 11,3 2-4,-6 5 1,1 4 0,-8-5-3,2-1 1,-5-11 1,0 1-2,-2-8 3,-2-6-1,3-5-7,-3-7 4,1-7-5,-3-3 0,3-6-1,-5-3-51,2-4-52,-1-5-38,10-10-50,2-11-339,27-115-405</inkml:trace>
  <inkml:trace contextRef="#ctx0" brushRef="#br0" timeOffset="111855.3977">1950 8479 1484,'-11'2'448,"2"2"-333,-12 7-29,-3 9 19,-3 9-18,3 9-27,-2 5-29,-1 8-5,3 0-5,-3-2-11,5-4-2,-1-4-1,7-8-7,1-3-12,3-7-60,5-1-50,-2 2-83,6-1-161,-11 32-268</inkml:trace>
  <inkml:trace contextRef="#ctx0" brushRef="#br0" timeOffset="112761.4496">1821 8683 999,'-1'0'251,"-4"1"-131,-1 2 4,2 4 11,-5 8-52,0 0-40,1 7-19,-1 3 9,1 2 0,-1 3 18,-2-3 20,-2 9-4,-2-2-2,-2 2-5,-5-1-21,-1 1 0,-3 2-6,-4-2-11,9-4-10,-1-3-6,10-3-6,1-10 1,6-3-1,-2-3 0,7-4-2,-1 0 1,1-6-1,1 1-16,-1 2-28,0 2-17,5-2-42,-1 4-38,1 3-107,4 0-86,21 3-270</inkml:trace>
  <inkml:trace contextRef="#ctx0" brushRef="#br0" timeOffset="113645.5001">2042 9148 632,'3'0'219,"-3"0"-72,0 0 46,0-3 7,0 3-46,0 0-47,0 0-56,0 0-33,0 0-12,0 0-6,-3 0-6,3 0-49,0 0-80,5 11-90,3 14-300</inkml:trace>
  <inkml:trace contextRef="#ctx0" brushRef="#br0" timeOffset="114182.5308">2039 9163 758,'-3'-3'300,"6"-1"-125,-3-1 23,0-1-21,2 0-60,-1 6-46,-1 0-28,0 2-13,-1-2-15,1 4-3,-2 0-6,2-2-5,2 3 15,-2 4 32,1 7 5,2 3-19,-3 6-11,0 1 1,-3 3-14,0 1 2,-1 1-6,2 1 0,-7-3 0,4 1-4,-2-8 4,1 1-6,2-5 6,-2-7-6,6-3-4,-2-4-23,2-4-29,0-2-41,2-2-32,2-6-21,5-5 24,2-1 58,8-9 41,5 1 20,3-4 7,1 1 1,-3 1 36,-2 3 32,-4-1 12,1 5 5,-4-2-23,-2 2-9,0 6-17,-5-4-23,-2 12-7,-2-1-6,-2 5-1,-1 1-1,-1-3-1,2 3-4,0 0-3,3-1-37,1-2-50,0 2-29,-3-1-59,-1 2-188,-17 2-274</inkml:trace>
  <inkml:trace contextRef="#ctx0" brushRef="#br0" timeOffset="114456.5465">2100 9401 800,'0'0'448,"2"1"-346,-2 2-30,1-2 63,2 3-30,3 6-14,3 5 20,2 5-31,0 2-23,1 1-12,5-1-17,-4 0-10,6-3-4,-3-2-7,-2-1 2,0-3-7,-5-6 4,-3-1 0,0-3-6,-5-3-14,-1 0-56,-1-3-89,-11-36-309</inkml:trace>
  <inkml:trace contextRef="#ctx0" brushRef="#br0" timeOffset="116366.6558">2704 8612 577,'-1'0'176,"0"0"-94,-3 0-19,4 0-9,-1 3-24,1-3-19,1 0-11,-1 0 0,0 0 11,0 0 45,0 0 34,0 0 49,0 0 22,0 0 7,0 0 6,0-3-30,0 3-35,0 0-29,0 0-25,0 0-20,0 0-14,0 0-8,0 0-6,0 0-7,0 0 0,0 0-1,0 0-29,0 0-35,0 0-40,0 0-100,0 0-110,5 10-317</inkml:trace>
  <inkml:trace contextRef="#ctx0" brushRef="#br0" timeOffset="116682.6738">2687 8686 941,'-2'-2'279,"1"1"-130,-2-5 10,1 4 0,1 0-69,1 0-60,-2 2-24,2 0-6,0 2-29,0-4-89,0 4-101,3-2-66,0 4 84,2-2 40,6-2-113</inkml:trace>
  <inkml:trace contextRef="#ctx0" brushRef="#br0" timeOffset="117411.7155">2648 8641 1025,'-2'0'293,"2"0"-121,-1-2 20,1 4 9,0-2-67,0 0-71,0 0-38,1 3-10,1-3-9,-1 1-5,4 3-1,2 0 6,8 4 19,6 6 11,3-3-3,7 4-10,5-1-10,2-4 1,8 3-5,6-9 0,-2 0-8,1-4 1,-4 0 4,-9-4-5,-6 1 5,-10 2-6,-9-5 1,-5 3 0,-4 2 1,-4-2 8,-2 3-2,0 0-8,2-1-23,-3-1-49,0 0-137,-18-8-508</inkml:trace>
  <inkml:trace contextRef="#ctx0" brushRef="#br0" timeOffset="117824.7392">2646 9077 1090,'0'0'306,"2"0"-231,-2 0-63,1 0 86,1 0 1,4 4-50,5 1 28,5 2 65,2 2-22,5 1-27,-2 0-28,5-3-26,3-2 1,3-1-11,4-1-11,7 4-3,0-4-5,2 1-4,-1 0-4,0 0 4,-4-2-6,-4 0 1,-5 1-1,-6-2 1,-8-1 1,-6 0-1,-6 2 6,-1-4-5,-4 2 5,-2 0 4,2-1-2,-3 1 3,1-5-12,-3 3-53,-3-5-53,-1-1-88,0-2-303,-14-6-595</inkml:trace>
  <inkml:trace contextRef="#ctx0" brushRef="#br0" timeOffset="121204.9325">3899 9451 982,'0'-1'250,"-1"1"-158,1 0-25,0 0 49,0 0-28,0 0-22,0 0-18,0 0 20,0 1 16,0-2-11,0 2-31,0-2-22,0 1-10,0 0-10,0 0-33,0 0-95,0 0-52,0 0-39,-10 1-234,-2 15-177</inkml:trace>
  <inkml:trace contextRef="#ctx0" brushRef="#br0" timeOffset="124267.1076">3971 7924 740,'0'-9'299,"2"-2"-41,-1-4 33,-1 7 3,0 4-113,0 4-76,0 2-28,0-2-13,0 2-8,0 0-10,0-1-14,-1 1-17,1 5-14,-2 8 1,-1 11 13,0 13 1,-2 8-2,-2 6-7,1 3 2,-1-1-8,-1 3 0,1 2 0,-2-3 1,3-5-1,0 0 1,0-3-1,-4-5 0,4-6 1,2-6 4,0-9-5,2-11 0,-1-2 1,3-8-2,0-4 2,0 2 7,0-1-3,0-2-6,-1-1-20,1 2-10,0 2-14,-2-4-19,-3-3-42,2-2-33,1-8-180,4-2-310,28-48-340</inkml:trace>
  <inkml:trace contextRef="#ctx0" brushRef="#br0" timeOffset="126949.2611">4010 8028 553,'-1'0'234,"1"0"-36,0-2 16,0 2 1,-2 0-47,2 2-38,2-2-17,-2 1-26,0-1-38,0 0-19,0-1-21,0 1-9,0 0-19,13 10 14,-1-3 5,7 3 1,5 8 11,1-1-10,4 3 8,-1 2 1,-1-3-10,-1 7 5,-4-4-4,-4-1 5,-4-1 10,-2 1 1,-6-5 6,1 3 12,-7-1 9,-3 0 0,-1 5-2,-4 2-13,-2 5-6,-6 4-4,0 3-13,-2-2-1,2-2-4,0-7-2,6-5 2,-2-5 5,3-4-1,-6-2 3,2 0 3,-7-7 3,-8-3 0,-6-3-7,-4-7-7,1 0 7,3-2-7,8 1 0,6 4-1,10-1-31,4 5-55,8-5-145,10 0-453,49-8-247</inkml:trace>
  <inkml:trace contextRef="#ctx0" brushRef="#br0" timeOffset="127465.2906">3652 8880 689,'-2'-3'207,"0"3"-51,0 0-1,2-4 14,2 4-44,0 0-41,0 4-29,1-4-2,0 3 2,2 3 43,-1 3 13,5-2-15,8 3-17,0 0-11,10 4-16,11-2-16,9 1-15,10-4-6,8-2-7,2-1-7,5-9 8,0 0-9,-7-3 9,-4 0-3,-12-2-6,-13-1 0,-12 3 0,-9 3 1,-9 0 0,-4 3 0,-2-1 0,-2 1-1,2 0-24,-1 0-30,1 1-57,-3-5-117,-21-14-324</inkml:trace>
  <inkml:trace contextRef="#ctx0" brushRef="#br0" timeOffset="128361.3418">3885 9134 541,'1'2'154,"-1"-2"-29,2 2 62,-2-1 70,0 1-7,0-2-7,0 0-33,0 0-61,0 4-52,0-4-32,0 3-28,0-3-14,-2 3-14,1 9-3,-2 10 1,-1 15 1,-5 4 1,-2 11-2,1 0-1,-3-1-5,0 2 5,1-4-5,-3-3 5,3-6-5,3-6 0,-1-4 0,3-7 1,3-6-1,2-5 0,1-2-1,1-6 0,1-2-1,-1 0 0,2-2-1,0 0-4,-1 4 0,4 1 5,5 3 0,4 2 1,5 7 0,5-5 0,9 0 2,8-2 5,3-6-1,5-4-4,-4-6 8,-5 1-1,-10 2-9,-3 3 1,-5 0-1,-3 3 1,-2-3-1,-4 1 0,-2 2 0,-4-2 0,1-1 0,0 2 0,-6-2 0,0 0 0,0 4 0,-2-4 0,0 0 1,0 0-1,-2 0 0,2 0 1,0 0 0,0 0-1,0 0-23,0-4-13,0 4-21,0 0-34,0-7-86,2-4-294,-6-57-742</inkml:trace>
  <inkml:trace contextRef="#ctx0" brushRef="#br0" timeOffset="130145.4439">1541 9718 168,'-2'-4'118,"2"1"1,-1-2 13,-1 1-3,2 1-20,0-2-29,0 4 25,0-1-47,-1 0-32,1 0 13,-2 0-9,1 2-30,-1-4-5,1 4-10,1 0-1,0 0 7,0 0 3,0 0 5,0 0 0,1-1-9,-1-2-2,0 3 0,0 0 4,2 0 7,-2 0 0,0 0-1,0 0 1,-2 0-1,2 0-7,2 0 3,-2 0 5,0 0-5,0 0-5,-2 0-10,2 0 3,0 0 3,0 0-16,0 0-29,0 0 34,9 0-11,-4-4 1,8-3-171</inkml:trace>
  <inkml:trace contextRef="#ctx0" brushRef="#br0" timeOffset="131385.5148">1523 8155 458,'-3'-4'128,"1"0"-47,-1-4-24,0-2 18,-1 1-12,-1-1 4,1 6 23,0-1 12,-1 3-21,3 1 18,0-3-22,0 4 14,2-3-4,0 3 3,-3 0-13,0 0-29,0 0-26,-1 0-11,0 0 5,-1 0-7,0 0-8,-1 3 0,0 1 11,0-1 0,2-3-1,0 1 16,4-1 22,0-1 2,2 1-13,-2 1-8,0-1-9,0 0-16,2 3-5,-2-3-11,6 3-8,0 5 18,7 5 1,5 0 1,3 2-1,7 1-7,3-2 7,5 1 1,2-3 15,1 2-1,-2-6-7,0 0 10,-1 3 3,3-3 0,-3-1-6,3 3-8,4 3-1,0-1-4,2-2 7,2 3-9,-3-5 14,-6 1-5,-3 0-3,-5-4 2,-4-1-7,-7-4 6,-5 4 6,0-4 1,-5 0-7,-2 0 2,-2 0-9,-1 0-22,-1 0-53,-3 0-36,0 4-93,-4 2-134,-64 4-455</inkml:trace>
  <inkml:trace contextRef="#ctx0" brushRef="#br0" timeOffset="131820.5397">2002 7455 318,'0'-1'289,"0"-2"-148,0-2 29,0 2-14,0-1 18,-2 3-27,2 1-27,0 0-18,0 1-5,-1-1-28,1 2-40,-3-2-29,3 0-14,0 2-108,0 2-56,3 4 14,-2 4-157,-2 15-60</inkml:trace>
  <inkml:trace contextRef="#ctx0" brushRef="#br0" timeOffset="132248.5642">1964 7412 334,'0'-1'128,"0"1"-97,-1 1-20,1-1 55,0 0-20,0 3-46,0-2-12,0 1 3,0 4-33,0 15-39</inkml:trace>
  <inkml:trace contextRef="#ctx0" brushRef="#br0" timeOffset="132788.5951">1942 7477 211,'2'-3'174,"2"0"-102,3-3 3,2-4 47,-1 1-32,2 2-24,-2-1 37,-5 1 31,-3 5 40,0 2-8,-1 0-26,-4 0-56,-1-4 15,1 1-33,-1-1-33,0-2 1,0 2 28,-1-2-43,0 3-19,-4 1-16,-5 2-8,-4 4 23,-2 4-25,-5 5-14,3 3 5,0 3 22,3 4 2,2-2 11,7-3 0,0 1-6,5-3 1,4 6 4,0 1-4,3 3 4,1 6-7,2 3 7,6 2 0,0-4-9,2 1 1,3-1 8,1-4 0,1-5 0,0-3 0,1-7 1,-1-2 0,-1-10 0,1-4 6,2-8 9,4-9-8,4-14-7,-1-9-47,5-13-70,1-8-78,-8-6-112,5-123-241</inkml:trace>
  <inkml:trace contextRef="#ctx0" brushRef="#br0" timeOffset="133118.6139">2045 6720 30,'0'-4'822,"0"4"-574,0-4-97,0 4-73,-3 3-78,3 6-36,0 10 33,3 12 3,-3 13 14,-3 12 4,0 14 1,-11 15 41,-9 60 12,-4 12-4,18-105-10,3-3-13,-10 47-3,5-14 0,6-5-28,7-13-14,4-7 6,5-9-8,4-6 3,-2-9-2,6-7 1,-4-6-8,0-11-23,0-5-79,-4-4-23,-1-6-56,-1-7-107,2-62-336</inkml:trace>
  <inkml:trace contextRef="#ctx0" brushRef="#br0" timeOffset="133629.6432">2170 7636 1003,'0'0'244,"0"0"-94,-3 0 33,3 3-45,0-3-81,0 1-57,-1 4-34,1 11 34,-3 8 17,3 9 3,0 12 14,-2 3 10,-4 4-5,2 1-12,-2-6-6,-1-4-11,-1-7-2,2-5 1,1-5-9,-1-7 0,5-5-28,-2-7-19,3-4-11,0-3 14,0-1 8,3-1-27,-2-5-39,-1-5-93,5-3 63,0-4 63,2 0 47,4 1 22,-1-3 27,2 3 42,2-3 31,-4-1 4,6-6 23,-2-1-22,-1 0-6,5 1-12,-1 1-37,5 1-22,-1 3-14,1 0 1,-4 1-9,4 4-6,-4 6 1,-6 0 0,0 7-1,-5 1 0,-4 3-51,-3 2-123,-2 7-124,-6 7-38,-41 44-468</inkml:trace>
  <inkml:trace contextRef="#ctx0" brushRef="#br0" timeOffset="133947.6613">2254 7890 961,'-2'0'285,"2"0"-99,-3-1-54,3 2-5,0-1-55,2 6-72,4 6 2,4 2-2,4 9 12,7-1 0,-3-3-2,2 0 11,-2-6-1,0 1 22,-2-1 13,-3-4-14,-1-2-13,-4 3-4,-2-6-7,-3-2-10,0-2-1,-3 0 3,0 0 3,0 0-3,0 0-9,-1-4-4,1-2-97,0-6-152,-2 3-206,-13-19-379</inkml:trace>
  <inkml:trace contextRef="#ctx0" brushRef="#br0" timeOffset="159306.1118">2772 11600 1475,'0'-1'261,"0"1"-187,-2 0-38,2 1 4,2 2-38,11 0-2,9 12 0,11 6 3,9 14 16,0 9 8,-6 2 29,-2 7-22,-4 2-14,-5 0-1,-2 5-11,-7 4-1,-1-2 1,-6-5-8,0-9-53,-2-11-67,0-19-114,0-17-79,19-74-141</inkml:trace>
  <inkml:trace contextRef="#ctx0" brushRef="#br0" timeOffset="159525.1243">3158 11719 1006,'-3'0'478,"3"0"-202,-3 0-34,0 0-91,0 6-77,-7 7-52,-5 13-20,-4 14-2,-9 16 1,-3 14 0,-2 6-1,-2 5 1,3-1-2,4-9 1,6-6-24,8-10-66,7-13-142,13-6-283,37-5-230</inkml:trace>
  <inkml:trace contextRef="#ctx0" brushRef="#br0" timeOffset="159750.1372">3359 12135 1505,'-2'1'315,"2"1"-203,0 2-26,0 8-22,-1 5-26,2 9-23,1 5-8,3 5-6,1 0 1,-2 4-1,-3 7 7,-2 2-7,-8 8 2,-1 2-3,-8 1-76,2-2-181,5-12-196,-6 14-151</inkml:trace>
  <inkml:trace contextRef="#ctx0" brushRef="#br0" timeOffset="159918.1468">3397 12389 945,'1'-16'483,"1"6"-287,5-17-2,2 3-40,10 2-70,2-2-34,11 2-28,5 3-11,4 4-5,2 4-6,-4 7 0,-4 6-35,-8 10-205,-8 74-388</inkml:trace>
  <inkml:trace contextRef="#ctx0" brushRef="#br0" timeOffset="160105.1575">3534 12535 1472,'0'0'448,"1"-1"-352,0 1-15,3 0-39,3 1-41,10 6-1,4 2 1,12 0 7,6-2-1,-1 3-7,10 0-19,1 0-64,7-2-393,66-36-588</inkml:trace>
  <inkml:trace contextRef="#ctx0" brushRef="#br0" timeOffset="160286.1678">4131 12200 1003,'3'-1'616,"3"-3"-550,10-4-51,8-2 43,9 2 20,6-6 6,11 4-37,-2-3-25,-1 1-10,-7 4-4,-12 6-8,-13 14-192,-41 80-349</inkml:trace>
  <inkml:trace contextRef="#ctx0" brushRef="#br0" timeOffset="160486.1793">4129 12713 1680,'2'0'453,"1"-3"-360,1 2-13,9-4-4,11-9-29,13 1-1,7-8-13,11-1-21,3 2-6,2 3-5,0 7-1,-9 10-1,-7 7-91,-9 8-133,2 50-550</inkml:trace>
  <inkml:trace contextRef="#ctx0" brushRef="#br0" timeOffset="161898.26">5446 12873 1463,'-3'-4'504,"0"4"-360,0-2-27,1 2-50,2 2-37,2 3-30,3 12-10,1 17 10,3 14 0,6 17 0,-3 4 9,-3 7-1,-2-3 2,-4 1 4,-6-7-7,-1-10-1,0-8 0,-1-10-6,0-12-15,2-15-47,2-2-52,1-14-105,1-18-238,-7-127-796</inkml:trace>
  <inkml:trace contextRef="#ctx0" brushRef="#br0" timeOffset="162196.2771">5443 12936 717,'0'-1'793,"2"1"-631,5-7-132,10 4-10,7-2 38,13-2 35,10 3-42,9 1-15,1 7-12,1 2 11,-6 10 17,-6 3-7,-11 10-9,-8 12 26,-12 9-1,-5 19-19,-10 11-15,-10 9-12,-4-7-1,-8-2-5,-6-15-3,-3-10 0,1-11 1,0-14 2,0-14-1,-3-10-8,0-20-26,-6-17-88,-5-12-141,-73-111-422</inkml:trace>
  <inkml:trace contextRef="#ctx0" brushRef="#br0" timeOffset="162593.2998">4950 12397 1349,'-2'0'462,"2"0"-360,0 0-13,5 3-23,1 0-39,13 0-17,17 2 32,19 2 6,59-6-13,31-9-10,5 3-7,-59-4-4,-2 6-2,-2-2 3,-2 3-6,-49-2-3,1-2-6,-1 2 2,30-4 4,-7 1-5,-15-6 5,-7 6-6,-21 4 1,-9 0 0,-5 3-1,-5-4-7,-6 1-39,-11-3-178,-91-20-514</inkml:trace>
  <inkml:trace contextRef="#ctx0" brushRef="#br0" timeOffset="163022.3243">5402 11293 1346,'0'-3'307,"2"3"-145,-2-3-91,0 3 41,4 3-37,0 7-46,8 9-10,4 12 13,4 18-2,-2 10-9,-4 15-6,-3 10-5,-8 6 2,-6 1 0,-7-3-4,1-17-8,0-13-2,3-18 1,0-14-1,6-12-8,0-9 8,7-5-5,4-5 7,13-2 14,7-7 16,8-5 13,1 1 5,3 1-10,-2 2-5,-2-2-18,1 7-8,0 0-5,-6 4-2,-1 5-2,-5 8-101,-5 13-112,-10 69-546</inkml:trace>
  <inkml:trace contextRef="#ctx0" brushRef="#br0" timeOffset="163592.3569">6515 12228 693,'-11'-8'761,"-2"2"-504,-15-8-115,-4 8-26,5-1-50,-1 1-33,5 12-21,4 4-12,4 9-1,2 9-8,4 15 3,3 8 5,4 11 0,0 8 0,2 8 0,2-6 0,0-5 1,7-5-1,1-14 1,3-13-2,1-8 1,2-13 0,4-7 1,1-7 0,-2-9 0,7-8 6,-1-9-4,2-15-2,1-4 0,-2-18-86,1-11-194,28-164-340</inkml:trace>
  <inkml:trace contextRef="#ctx0" brushRef="#br0" timeOffset="163819.3699">6512 11566 1279,'-1'3'308,"-2"1"-229,1 18-59,0 15 14,2 16 23,4 21-21,3 64-16,3 26 4,-7 25-3,-6-35 3,2-6 24,2-17-18,2-86-18,0-2-5,3-4-7,7 42-21,7-17-181,48 19-390</inkml:trace>
  <inkml:trace contextRef="#ctx0" brushRef="#br0" timeOffset="164059.3836">6818 12436 1256,'-2'0'478,"2"0"-265,-4-2-66,4 4-36,0 0-60,-2 9-42,1 10-9,-4 15 0,-1 19-1,2 9 1,-2 1-1,0-1 1,0-2 0,-2-4 0,4-7-42,-1-14-63,5-8-114,0-16-90,5-11-181,4-43 113</inkml:trace>
  <inkml:trace contextRef="#ctx0" brushRef="#br0" timeOffset="164209.3922">6827 12752 612,'7'-24'513,"-1"9"-195,9-24 5,0 3-68,0-1-96,4 3-86,2 2-38,4 1-23,4-2-6,-1 6-5,-4 8-1,-5 4-27,-8 15-90,-9 15-201,-49 79-261</inkml:trace>
  <inkml:trace contextRef="#ctx0" brushRef="#br0" timeOffset="164445.4057">6839 12765 1412,'0'0'499,"1"0"-416,1-4-58,6 10 22,6 2 20,3 7 4,6 5-29,1 6-21,1 3-11,-5-3-1,2-1-8,-1 3-1,-2-2-1,-8-3-59,-2-7 16,-5-10-89,-7-2-103,-24-17-460</inkml:trace>
  <inkml:trace contextRef="#ctx0" brushRef="#br0" timeOffset="167932.6052">28111 9561 21,'3'-1'298,"-3"1"-86,1-3 49,2-3 87,-3 5-50,0-3-58,3 0-49,0 1-55,-1-1-29,0 1-41,-2 3-29,4-4-17,4 1-10,6-4-1,4-2-7,4-1 4,4-2-6,-1 5 0,-4 0 1,3 7-1,-9 0 0,-5 0-1,0 4-9,-2-1 2,-5 4 1,3 3-4,0 2 5,1 5 3,1 7 3,-2 9 9,-3 9 14,2 10 7,-4 11-3,-1 12-5,0 4-16,1 0 8,7 1-5,4-9-9,4-11 0,2-9 0,3-17 0,-2-12 2,-1-9-1,1-7 1,-1-6-1,3-6-1,0-5-30,2-9-27,-2-7-29,-2-7-98,-7-5-278,-8-93-352</inkml:trace>
  <inkml:trace contextRef="#ctx0" brushRef="#br0" timeOffset="168251.6234">28642 9448 1228,'-8'2'342,"1"2"-121,-14 9-34,-3 7-52,-6 5-49,-1 9-34,0 0-13,1 0-13,3 1-11,6 3-4,0-3-10,2 2 4,-1-2-4,1-1 1,-3-2-2,1 1 6,0-4 1,2-3-7,2-9-13,5-2-24,6-8-17,5-1-17,1-6-67,3-3-148,5-3-175,33-29-130</inkml:trace>
  <inkml:trace contextRef="#ctx0" brushRef="#br0" timeOffset="168647.6461">28921 9728 677,'0'0'737,"0"4"-575,0-4-73,1 0 13,4 0-17,10 0-38,10 0 65,11-6 2,10-2-37,-1-6-35,0 1-14,-3-1-11,-5 4-10,-10 4-6,-2 2 1,-14 1-1,-3 3 0,-3 0 0,-5 1-1,-3-1-1,1 2-28,2 4-71,0 4-35,5 8-322,-11 32-371</inkml:trace>
  <inkml:trace contextRef="#ctx0" brushRef="#br0" timeOffset="168917.6615">29025 10187 1274,'2'0'369,"-1"0"-252,3-3 61,4-4 4,4-3-61,9-7-58,1 2-30,1 0-18,2 7-13,2 2-1,0 5 1,1 2-1,2 5 0,-2 0-1,2 1-13,0 6-58,0-3-83,1-1-229,45 3-518</inkml:trace>
  <inkml:trace contextRef="#ctx0" brushRef="#br0" timeOffset="169726.7078">30056 8091 177,'-16'0'882,"-1"3"-657,-15 2-32,4 1-35,2 1-44,4 5-63,4 6-36,-3 5-14,0 8 1,-4 12-2,1 7 6,3 1-5,4 2-1,5-5-1,8-3-8,4-2 1,8-9 7,0 3-7,0-5 8,-2-1 1,3 4 0,-5-1 5,-1 3-5,-6 4 8,-10 4-2,-6 10-7,-11 6-13,-5 6-21,2-5-1,11-7-1,3-8 17,12-4 7,3-8 1,4-3 1,6-3-20,5-3 19,6 0 1,1 3 8,6 9 2,-1 6 1,-1 6 25,-1 8-1,-4 7 17,-7 13 29,-4 12-7,-6 71 1,-6 39-34,-9 5-5,-3-67-4,2 7-8,-2 0-7,4 3-5,5-1-1,3-8 6,-1 0-7,7-7 1,-4-1 1,8-17 3,-4-69-4,1-4 9,0-9-10,1 34 1,0-19-2,-2-9 1,-2-9-12,0-7-6,-2-9-49,-1-7-82,3-2-137,-7-31-635</inkml:trace>
  <inkml:trace contextRef="#ctx0" brushRef="#br0" timeOffset="171844.8289">30519 8526 800,'0'-1'497,"0"-2"-280,0 3 28,0 0-37,-1 0-68,1 0-62,-2 4-39,0-1-29,1-2-10,1 1-6,-1 1-1,2 6 0,0 0 7,1 5 1,1 5 13,0 4 2,0-2-2,0 2 5,-3 3-5,0 4-4,3 6 4,-2 2-7,3 7 1,-2 0-7,-1 0-1,2 7 2,-3 0-1,4-4 0,-4-3 1,0-9-1,0-6-1,0-9-18,0-5-11,0-8 1,0-4-32,0-2-53,0-6-65,3-6-125,6-74-429</inkml:trace>
  <inkml:trace contextRef="#ctx0" brushRef="#br0" timeOffset="172243.8518">30633 8477 597,'0'-6'464,"-1"5"-220,1-6-17,0 4-52,0 2-85,3 1-69,5 0-7,4 0-2,6 4 13,4 0 2,0 2-15,7 4 5,2 1 5,2-1-4,5 4 6,0-2-6,-2 3-10,-2 0-7,-9 2 0,-4 0 0,-9 1-1,-6 2 9,-7 8 40,-7 5 28,-10 9 2,-10 6-8,-11 1-19,-4-1-11,-3-6-11,4-3-11,4-7-11,4-11-7,9 0-1,2-11-4,10-4-53,0-8-39,2-7-62,2-5-130,2-10-272,-16-53-500</inkml:trace>
  <inkml:trace contextRef="#ctx0" brushRef="#br0" timeOffset="172857.8869">30373 8120 300,'-8'-4'593,"0"3"-407,-9-8-21,2 5-13,1 3-34,2-2-26,5 3 20,1-4 8,3 8-55,3-4-35,0 1-30,2-1-5,1 0-26,2 3 31,5 3 19,6 2 88,6-2-34,10 1-17,12-7 7,10-5-23,17-3-7,54-10-18,10-3-9,-93 17 0,-3 0 4,37-8-9,-10 8-1,-11 0 0,-11 1-1,-15 3 1,-11 0-1,-11 3 0,-5-3 1,-2 1 0,-2 2 9,1-3 0,-2 1 1,1-1-10,1 0-12,-5 1-40,0 1-85,-7 8-339,-13-10-229</inkml:trace>
  <inkml:trace contextRef="#ctx0" brushRef="#br0" timeOffset="173774.9393">30658 7077 112,'-2'-3'487,"1"2"-289,-1-5 1,-1 2 38,2 0-49,-2 2-49,1 2 4,2 0-40,-1 0-38,1 2-32,-2-1-29,2 2-4,-1 1-15,2-1-3,1 4 11,1 8 7,3 1 10,-3 6 13,0 3 14,-1 1 4,0 5 1,-2 2-17,-2 1 2,0 5-4,-3 4-16,2 4 1,-4-1-1,0-1-6,3-5 0,-2-6 1,3-2-1,0-6 0,3-7 0,2-4-1,1-6-12,2-3 9,1-1 3,4-1 48,4-3 6,1 2-7,9-3 1,1-3-12,5 0-9,3-4-17,1-2-2,3 1 5,1-1-5,-2-4 2,-3 4-8,-8 2-2,-2 0-1,-4 3 1,-6 0 1,-2 0 5,-2 4-6,-1-1 0,-7 1 0,-1 0 0,0 0 0,0 1 8,-1-1-8,1 0 0,-4 0 0,4 0 0,-1-1-12,1 1-22,0 0-22,1 0-50,-1 1-187,-4-5-312</inkml:trace>
  <inkml:trace contextRef="#ctx0" brushRef="#br0" timeOffset="175240.0231">31674 8101 226,'-3'0'818,"0"1"-620,1-1-66,-2 3 10,4-2 5,-2-1-37,2 2-32,0 0-14,-1 0-17,1-2-13,0 0-11,1 0-8,-1 0-14,0 0 0,2-2 1,-2 2-2,0-2 0,0 4-58,3 8-170,0 37-275</inkml:trace>
  <inkml:trace contextRef="#ctx0" brushRef="#br0" timeOffset="176434.0914">31712 8120 817,'0'-2'517,"0"2"-288,0 0-11,0-2-26,0 2-39,0 0-54,0 0-38,-3 0-35,3 0-19,0 2-6,0-2-1,-1 0-1,1 0-5,0 2-2,0-2-8,1 2-46,2 0-74,-1 3-76,4 1-68,3 0-181,24-3 82</inkml:trace>
  <inkml:trace contextRef="#ctx0" brushRef="#br0" timeOffset="176741.109">31727 8073 773,'-3'-4'311,"0"2"-74,-4-8-5,1 6-55,-1 0-57,4 4-49,1 0-44,2 1-27,0 2-6,0-1-5,2 4 5,-2 2-4,3-2-8,1-1-5,0-1-29,-1-4-22,-3 0 23,0 0 36,0 0 15,0 2 0,0-2-13,0-2-79,2 2-200,-1-23-827</inkml:trace>
  <inkml:trace contextRef="#ctx0" brushRef="#br0" timeOffset="177199.1352">31808 7373 786,'-9'2'330,"-1"2"-156,-6 0-18,2 7-32,-3 7-46,-3 11-21,0 10-4,0 13-14,0 11-15,3 9-5,0 16 5,-11 58-4,22-97-7,-7 50 2,3-9-4,5-7-1,2-6-2,5-6-1,0-7-1,5-8 0,3-5-6,0-6-8,3-5-1,6-5-2,-3-2 11,7-7 9,-4-5-9,-1-7-29,2-2-43,-2-6-72,1-6-129,18-27-326</inkml:trace>
  <inkml:trace contextRef="#ctx0" brushRef="#br0" timeOffset="177536.1545">32061 7702 924,'-1'-3'315,"-1"0"-105,-1 0-53,2 4-65,-1 1-57,2 6-35,0 17-7,-4 13 7,-6 20 0,1 13 6,-5 8 6,-3 0 5,0-1-7,-1 0-2,-1 1-8,2-1-18,-3-1-136,7-6-194,-11 55-214</inkml:trace>
  <inkml:trace contextRef="#ctx0" brushRef="#br0" timeOffset="178039.1832">32022 8050 758,'4'-5'217,"0"-1"-13,4-5-24,9 3-52,4 3-55,1-2 1,6 4-14,0 3-17,-3 0 13,-8 1-20,-4 3-36,-3 2-3,-8 0 3,-2 4 8,-4 4 4,-9 9 15,-8 6-3,-11 5-11,-5 3-13,-1 0-13,0-1-34,8-7-25,6-1-6,7-12 5,5-3 41,5-9 32,6-4 6,2-7 6,-1 0-12,2 0 51,-1 1 13,2 1 16,-2 4-31,2 2-49,5 4-3,6 1 3,6 11 36,10-5 12,0 7-13,2-7-10,-3 4-11,-1-7-4,-7-3-2,-2-2-2,-8-2-5,-3-2 8,-5 0-8,-1 0 5,-2-4-6,0-1-94,2-4-251,2-22-560</inkml:trace>
  <inkml:trace contextRef="#ctx0" brushRef="#br0" timeOffset="178289.1975">32406 8212 1342,'0'0'482,"0"-2"-320,0 2-12,2-2-50,1 0-74,8-2-11,3-2-8,5 0 5,6 0-12,-7 5 0,0-2-1,-7 3 1,-3 3-9,-3-2-32,0 1-40,1 6-126,3-3-271,18 2-360</inkml:trace>
  <inkml:trace contextRef="#ctx0" brushRef="#br0" timeOffset="178603.2155">32740 8220 856,'-1'-2'334,"-1"2"-133,1-4-6,2 2-30,2 2-94,5-2-70,5 0 45,8-1-10,5-2-12,2 1 5,-3-2-11,-4 3-9,-3 2-8,-3 1 1,-3 0-1,4 1 1,-2-1-2,2 0-5,4-1-104,6-1-49,7-2 22,6-3 88,3 3-155,-7 0-133,-5 2-346</inkml:trace>
  <inkml:trace contextRef="#ctx0" brushRef="#br0" timeOffset="179091.2434">32822 8467 864,'3'-4'341,"3"4"-256,1 0 1,7 4 55,-2-4-33,-1 3-20,2 4-22,-1-1-30,-2 0-15,-2 1-6,-2-1-15,-3 0-4,-1 4 4,-4 4 2,-6 7 7,-8 7 19,-7 6-28,-7 4-12,-5-1-52,-2-2-19,1-6 29,4-6 21,10-13 20,7 2 13,9-10 1,6-2 20,3-2 43,2-6 31,2 4-29,8 0-47,5-2-2,8 9 2,5 1 4,4 7-4,-6-1 4,0 0-16,-3-3 2,-6 3-3,-1-7-5,-6-3 0,-2-6 11,0-5-12,-5-2-3,2-6-45,-4 2-88,-3-3-130,0-4-257,-9-34-204</inkml:trace>
  <inkml:trace contextRef="#ctx0" brushRef="#br0" timeOffset="179399.261">32822 7204 1202,'0'-10'315,"2"5"-63,-2-7-34,1 5-80,-1 8-104,5 7-34,3 7-1,8 9 1,0 11 0,-1 6 1,-3 4 8,-6 2 0,-3 2-3,-4 2 6,-4 6-12,-6 2-6,-1 6-66,1 2-201,9 82-425</inkml:trace>
  <inkml:trace contextRef="#ctx0" brushRef="#br0" timeOffset="179857.2872">33259 7629 1190,'0'0'367,"0"0"-259,0 3-73,3 6-34,5 17 28,7 13 17,0 15-8,4 15-7,-3 3 1,-7 7 4,-3-2 12,-3 8-3,-10 1 25,-4 0-8,-11 8-19,-8 0-19,-11 4-10,-6-2-14,-2-8-57,7-2-217,14-5-458,22 109-188</inkml:trace>
  <inkml:trace contextRef="#ctx0" brushRef="#br0" timeOffset="180495.3237">33421 8296 1395,'0'-1'507,"0"1"-378,0-2 26,0 0-14,0 0-35,0 2-50,0 2-46,0-2-10,0 2-6,0 0-9,0-1-4,1 2 5,0 0 4,1 1-7,1-2-13,1 1-48,-2 1-42,1 3-234,-12 3-433</inkml:trace>
  <inkml:trace contextRef="#ctx0" brushRef="#br0" timeOffset="181489.3806">33544 8380 366,'4'5'174,"7"-1"-74,4 1 50,-2 0 3,-2-5-15,-3 0-7,2-3-26,-6 1-11,2-2-8,-4-1-20,-2-3-24,0-2-21,-2 0-11,-2-6-10,-2 4-3,-6-2 3,0 5 6,0 3 26,0 2 35,2 3-37,0 2-18,0 2-10,3 3-2,4-3-1,-5 0 0,8 1 1,-2-4 1,2-1 6,2 1 1,-1-3 1,0 3-9,5-1-15,-3-1-45,6 0-112,3 2-35,34 4-325</inkml:trace>
  <inkml:trace contextRef="#ctx0" brushRef="#br0" timeOffset="183459.4933">32986 5994 333,'-3'0'265,"0"0"-68,-1 0-16,-2 0 25,6 2-35,-3-2-36,3 0 3,-1 0 18,1 0-3,1-2-42,-1 2-33,0 2-24,0-2-20,0 0-16,0 2-10,0-2-7,-1 3-1,1-3 0,-3 1-1,3-1-8,0 3 0,0-3-2,3 0 4,1 0 7,2 1 3,7-1 22,5 0 7,4 0-7,6 0-11,3-1-14,1-3 0,3 1 18,2-1-18,-4 2 1,0 2-1,-3 0 2,-5 0-2,-3 0 1,-4 2 0,-4-2-1,2 2 0,-4-2 0,8 2 0,8-2 0,11-2-5,14 0-1,6-3-18,-4 0-8,-5 4-4,-18-2-43,-13 6-58,-10 0-122,-19 9-49,-81 43-252</inkml:trace>
  <inkml:trace contextRef="#ctx0" brushRef="#br0" timeOffset="184016.5251">33080 6389 15,'-3'-4'1062,"3"3"-787,-1-9-64,1 9 8,1-5-58,4 2-80,7-2-36,3-4-18,4 0-3,3 5-3,-4 4-9,-1 1-3,-2 3-9,-7 3-5,3 5-1,-2 1-2,-3 2 8,0 5 7,-4-3-6,-2 4 8,-6 4-1,-11 3-1,-4 2-1,-13 6-6,-7 2-22,2-1-28,0-3 1,7-6-2,10-9 25,5-4 25,6-8 1,8-4 0,2 0 13,2-4 28,0 0 11,1 0-50,5 1 7,6-2-9,4 3 28,5-4 8,8 4-1,3-2-7,-2 1-7,-1-2-3,-2 2-7,-4-2-11,-2 1 1,-2-2 0,-2 2-1,-3-2-10,-2 1-64,-2-5-187,0 3-306,17-27-390</inkml:trace>
  <inkml:trace contextRef="#ctx0" brushRef="#br0" timeOffset="184511.5534">33488 6460 1045,'-2'0'479,"2"0"-344,0 0-9,-1 3-39,2 1-87,1 6-10,5 9 10,1 7 6,-1 8 2,-2 2 2,-4 0 4,-1-1 1,-4 0 6,-2-5-2,1-7-5,-1-1-4,2-11-4,3-5 0,1-5 0,5-2 5,-5-2 7,6-7-8,3-12-9,9-11-1,5-12 0,8-6-13,3 0 0,-3 1 13,2 6 14,-3 7-13,-9 12 20,-2 6 21,-10 9 0,-6 6-24,-2 7-18,3 7-39,6 3 27,2 13 12,-2 6 9,1 10-3,-5-1 3,-5 6 0,-1 2 0,-1-4-8,1-1 5,0-8-5,0-4 0,1-4-1,-1-11-86,0-3-96,-3-6-166,-37-37-187</inkml:trace>
  <inkml:trace contextRef="#ctx0" brushRef="#br0" timeOffset="185051.5843">33058 5283 630,'0'-4'273,"6"0"-53,1-10-37,7-2-10,10-7-58,3 1-35,2 3-14,-2 2 7,-7 8-4,-4 5-30,-6 4-34,1 4-5,-5 2-18,3 7 18,7 8 1,-1 6 19,9 8-5,1 8 1,4 6 1,0 3-11,1 4 3,-5-3-8,-5-4 5,-4-8-5,-8-5 0,-9-9-1,-9 0-18,-10-5 1,-6-2-26,-2-5-85,1-7-94,-16-13-266</inkml:trace>
  <inkml:trace contextRef="#ctx0" brushRef="#br0" timeOffset="185285.5977">33346 5434 866,'0'-9'309,"-3"8"-22,0-3-25,-1 4-97,1 2-100,-1 1-65,-2 11 0,-11 4 3,2 11-2,-8 7 4,5 1-4,0-5 7,3-5-8,5-4 0,3-1-2,5-4-130,2 1-141,4-1-103,41-7-295</inkml:trace>
  <inkml:trace contextRef="#ctx0" brushRef="#br0" timeOffset="185644.6182">33675 5574 868,'-2'0'378,"2"2"-216,-2-1-39,2 5-75,5 2-47,8 6-1,11 6 9,7-1 27,8 0 7,-1-2 19,3-7-34,-36-2 1,-5-6-5,0-6 10,0-3 71,0-8-31,0-4-38,0-11-27,0-4-9,0-6-5,0 5-1,0 2-15,0 7 12,0 4 9,-21 7 15,-4 7 3,3 2-18,2 5-1,2 4-5,3 4-7,-1 3-19,9 11-124,0 9-112,4 8-205,4 70-211</inkml:trace>
  <inkml:trace contextRef="#ctx0" brushRef="#br0" timeOffset="190562.8996">30262 10745 1169,'-6'-6'352,"3"2"-83,-3-9-31,2 7-91,1 0-30,1 2-22,0 4-37,4 3-28,-2-2-16,0 1-14,0 1-6,-2-2-3,2 1-3,2 6 4,0 12 8,1 11 0,-5 13 0,-3 18 1,-9 12 7,-3 4-8,1-3 0,-1-4 0,6-14 0,6-12-2,7-8 1,1-12-6,4-13 5,-1 1 1,0-10 1,3-1 0,-3-2 1,5-4 11,11-3 13,0-3-1,8-2-9,5-8-6,-4 2-8,6 1 0,-3 0-1,-1 4-1,0 7 1,-4-3-1,-5 2 1,-4 4-1,-2 1 1,-10 0-1,-3 2-10,-3 0-10,-4 0-6,1 2-7,-4 0-34,-4 1-49,-8 10-102,-7-1-308,-49 37-185</inkml:trace>
  <inkml:trace contextRef="#ctx0" brushRef="#br0" timeOffset="190929.9205">29830 11710 882,'0'0'460,"0"0"-295,2 0 30,-2-1 24,2 1-72,2-3-58,8 0-37,6-3-10,9 2-9,7 0-10,10 0-2,8-1-2,11 2-2,7-1-5,6 0 3,-7-2-8,-5 1-6,-6-4-1,-6 4 1,-4 0 0,-8-2-1,-7 1 0,-9 1 0,-6 0-26,-8 3-19,-7 2-24,-10 2-45,-10 8-204,-84 35-511</inkml:trace>
  <inkml:trace contextRef="#ctx0" brushRef="#br0" timeOffset="191178.9348">30142 11916 1064,'0'3'336,"1"-2"-239,0 1-65,3 4 14,0 8 98,5-2-30,2 11-40,-1-3-35,-3 7-15,-1 1-6,-2 0-2,-1 4-7,-3 1-1,0 2-1,-4 3-7,-2 5-7,-4 2-148,0 1-214,-24 42-401</inkml:trace>
  <inkml:trace contextRef="#ctx0" brushRef="#br0" timeOffset="191546.9558">30230 11965 1125,'-2'-4'326,"2"4"-52,-3-3-77,6 1-104,1 2-71,10 0-20,11 0 22,8 0 10,6-2-14,2 2-8,-6 4-5,-6 2-6,-6 3-1,-4 1 1,-6 1 0,-4 5 5,-3 2 3,-6 6 17,-2 7-2,-2 0-5,-7 1-2,0-1-1,-4-2-2,-1-3-1,-2-6-1,-2 1-4,0-4 1,-8-8-9,1-5 0,-3-3-15,-3-5-18,-3-1-11,0-7-31,5 2-42,6-4-160,13-5-255,21-48-382</inkml:trace>
  <inkml:trace contextRef="#ctx0" brushRef="#br0" timeOffset="191939.9783">31284 11546 1293,'-5'4'234,"1"0"-175,0 7-34,-1 1 22,4 6-17,-2 1-11,3 2-10,2-1-1,-2-4-1,1-2 10,-1-6-5,0-5 0,1-3 16,-1 0 49,0-1 7,2-1-32,-2-4-23,3-6 8,-2-2 2,2-7-25,-3-3-4,-3 1-3,-1 3-7,1 6 0,-3 5 0,0 5 9,-2 2-3,-3 2-6,3 2-1,0 0-5,4 4-70,1 5-217,10 30-381</inkml:trace>
  <inkml:trace contextRef="#ctx0" brushRef="#br0" timeOffset="192899.0332">31941 11897 884,'1'-3'270,"2"2"-63,3-5-77,9 0-7,0 0-13,9 1-10,1 5-22,3 5-16,-4 3-26,-4 2-5,-1 4-2,-1 1-1,-3 5-7,-3-1-4,0 3-4,-6 4 1,-6 3-7,-8 4-5,-11 5-2,-11 3-1,-9 6-32,-11-2-31,-1 3-43,-3-6-2,7-7 7,6-5 43,11-9 40,11-13 19,8-2 32,10-10 82,4 1 21,6-7-51,8-5-27,4 0-29,9-5-1,3 0 0,3 7 8,0 2 5,0 2-10,-3 3-10,5 0-10,-5 3-8,0-1-1,-5 2 0,-1 2-1,-1 0-7,-2 0-52,4 0-68,-3 2-218,23-8-425</inkml:trace>
  <inkml:trace contextRef="#ctx0" brushRef="#br0" timeOffset="193432.0637">32566 12019 1370,'0'1'185,"0"1"-154,1 8-25,2 7 17,0 7 19,2 4-15,1 3-12,-1 2-6,-3 1 3,-3 2 7,-4-1 2,-4 1 24,-6-2 2,-4-3-4,-2 4-11,-2-5-20,7-2-3,0-5-9,10-10-1,4-7-50,2-5-76,6-5-31,9-9 124,3-10 19,6-4 30,0-10 0,1-5 40,2-7-25,2-4 27,0 3 3,-1 5-4,-5 9 2,-5 14 11,-8 10-28,-5 8-22,-2 1-9,-3 10-9,2 4-1,2 4 30,-1 11 8,1 5-13,-4 6-5,0 7-11,-4 1-2,-2 3-1,1 1-4,-4 11-2,-4 2-23,2-1 2,1-13-73,1-15-134,4-14-81,4-11-400</inkml:trace>
  <inkml:trace contextRef="#ctx0" brushRef="#br0" timeOffset="193853.0877">31907 11375 1326,'2'-4'327,"-2"4"-136,2-1-79,2 1-43,16-3-45,15 3-6,24 0 15,61-3 5,31 3-5,3 12-8,-62 2-13,-51-8-4,-7 1-7,-3-4 0,29 7 0,-11-4 0,-12-4 0,-11-1 1,-13-1 6,-7-1-8,-3 1-33,-3-2-75,-8-4-186,-38-31-730</inkml:trace>
  <inkml:trace contextRef="#ctx0" brushRef="#br0" timeOffset="194226.1091">32282 10081 975,'0'0'346,"0"0"-158,0 3-34,0 0-28,-1 4-49,1 5-53,1 14 7,-1 9 4,1 12-10,-2 9-2,-2 9-11,-1 4 0,-4 8-5,-8 3 1,-1 9-8,-6 3-5,-1 4-53,-1-6-127,3-8-110,-16 56-314</inkml:trace>
  <inkml:trace contextRef="#ctx0" brushRef="#br0" timeOffset="194648.1332">32247 10538 997,'14'-12'263,"-5"2"-95,15-10 46,6 5-52,3 4-75,1 5-43,3 5-25,-7 2-17,-2 5-1,-7 5 1,-7 2-2,-6 1 0,-10 6 0,-9 4-8,-14 7-13,-11 4-87,-11 4-69,3 1-33,1-5 2,9-12 50,11-3 94,5-8 53,9-8 11,5 2 42,5-2 39,5-1 51,3 3 37,9 2 8,-4 2 15,6 0-58,0-4-28,3 1-32,-1 3-43,1-4-14,-4 0-8,5-2-9,-4-1 1,0 0-1,-2 1-90,-1-4-229,16-20-402</inkml:trace>
  <inkml:trace contextRef="#ctx0" brushRef="#br0" timeOffset="194897.1475">32692 10573 1139,'5'0'348,"1"2"-231,8 2-21,9 4-6,7 5-13,1 5-19,5 6-31,-3 4-19,-4-2-7,-7 6 8,-6 7 0,-4-2 14,-7 5 2,-6 6-5,-7-2-4,-8 3-16,-1-2-7,-6-2-107,4-4-198,-23 37-322</inkml:trace>
  <inkml:trace contextRef="#ctx0" brushRef="#br0" timeOffset="195136.1611">32955 10683 1057,'-1'0'481,"0"0"-221,-3 0-74,0 4-50,-10 5-68,-2 7-52,-11 10-7,0 1-8,-4 7 0,1-1 0,2 4-1,0-3 0,1-2-54,4 2-50,0-3-124,4 1-90,-17 36-328</inkml:trace>
  <inkml:trace contextRef="#ctx0" brushRef="#br0" timeOffset="195466.18">33074 11115 929,'-1'13'153,"-2"1"-30,1 11 56,5-2-74,2-2-53,4-7 28,3-5 16,1-5 57,2-7-33,-1-2-30,2-6-32,-1-11-16,0 2-12,1-8-18,0-3-4,-5 0-1,-2 1-5,-4 1 11,-5 5-1,-4 3 27,2 11 3,-6 0-1,-3 4-32,-4-2-9,-2 7-17,2 8-37,-3 4-62,5 12-256,-5 49-419</inkml:trace>
  <inkml:trace contextRef="#ctx0" brushRef="#br0" timeOffset="196456.2366">32755 10549 61,'0'0'156,"0"0"51,0-1 32,0 1 46,0 0 24,0-3-47,-3 3-16,3 3-60,0-3-81,3 1-51,-3 1-33,6-1-20,5 3 0,6 1-1,9 7 1,-4-2-1,1 0 1,-4-3-1,-1 3 1,-3-2 1,-5 0-1,-1-2 0,0 1-1,-3-1 0,1 1 0,-3 1-6,2 3 5,-2 5 0,2 2 1,1 5 0,-4 4 1,0 5-1,1 2 1,-1 0 0,1-2-1,2-7 1,-2-1 5,-1-3-6,0-1 0,-3-1 1,0 0 0,-3 6 12,2-4-1,-5 1-3,0-1-3,2-3-5,-3-2 1,4-3-2,-1-4-37,-1-3-68,4-2-170,1-4-222,3-42-143</inkml:trace>
  <inkml:trace contextRef="#ctx0" brushRef="#br0" timeOffset="196728.2522">33015 10771 836,'0'0'317,"-2"-2"-1,-1 0-28,2 4-78,-1 0-130,-1 4-49,-1 0-30,-5 10 8,-2 3-9,-2 5 0,1-1 2,-3 3-1,-1-3 1,-2-1 4,-2-1-5,0-1 0,-4-1 1,4-4-1,2-1-1,6-4-37,8-5-185,8-3-431,32-9-217</inkml:trace>
  <inkml:trace contextRef="#ctx0" brushRef="#br0" timeOffset="197479.2951">32959 10797 614,'-6'-2'261,"1"-2"-40,-6 4-20,1 0-8,-1 6-52,0 1-57,-5 5-36,0 4-16,1 3-14,-7 3 3,1 5 4,-6 5 1,-1-1-5,-1 1-5,-2-1-7,1-2-3,6-7-4,7-6-1,7-9 1,7-4-2,3-3-16,5 0-193,11 0 14,9-6 17,14 2-34,8-12-61,78-47-180</inkml:trace>
  <inkml:trace contextRef="#ctx0" brushRef="#br0" timeOffset="197640.3044">32970 10912 204,'-3'-3'352,"-1"-2"-13,0 0-15,-6 2-88,-2 2-110,-1 1-24,-2 1-23,0 3-35,-2 2-20,1 4-18,-2 0-5,3 3 0,-1-1-1,-1 2-34,3 1-141,-23 27-286</inkml:trace>
  <inkml:trace contextRef="#ctx0" brushRef="#br0" timeOffset="200545.4705">31097 5879 796,'-4'-8'255,"0"4"-85,-2-2 22,4 2-12,-2 4-59,2 0-47,1-2-31,1 4-43,1-2-172,1 6-408,8 26-183</inkml:trace>
  <inkml:trace contextRef="#ctx0" brushRef="#br0" timeOffset="201660.5343">30334 9495 733,'0'2'146,"1"0"-116,1-1-30,1 3 6,7 1 65,4-5 64,5 0 9,11-3-33,4-1-18,7-1-20,9-5-10,7 3 14,10 0-2,54 3-6,24 6-24,30-4 4,-48 0-14,5-2-16,11-9-4,-19 1-9,6-4-4,31-4-1,19 1 0,3 11 14,6 6-3,0 4 8,0 2 4,-36 0-3,-17 6-5,-11-2-1,-10 0 5,10-1 1,7-3 1,-6 0 2,-21-10-4,-105 4-11,0 2-8,0-1 5,0 1 2,0-3-8,0 1 0,0 2 0,0 2 0,0 1 0,0-2 1,0 1 0,0-2 5,0-2-6,0 2-9,0 2-37,0 0-20,0 3 39,0 5-20,0-3-44,0-1-65,0 0 39,0-3-12,0 13-370</inkml:trace>
  <inkml:trace contextRef="#ctx0" brushRef="#br0" timeOffset="202389.576">32399 13475 598,'0'-2'180,"0"2"-45,-1 2-10,1-2 38,0 0-64,-2 0-99,0 1-93,-24 20-28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3:31:05.4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990 8155 1589,'-6'-1'369,"-1"-2"-185,-1 2-73,5 5 23,3-1-7,0 1-28,0 0-27,3-4-18,-3 0-13,3 0-16,2-2-8,2 2-10,-1 4-1,1 2-5,8 7 0,5 11 6,4 12 4,4 13-5,3 15-5,-1 13 1,4 12-1,2 8 6,0 3-5,-2-7-1,-4-12 0,-2-11-1,-1-14 0,-1-15 0,1-11 0,4-23 1,15-22 44,19-41 24,81-90-16,58-92-20,6-27-24,-90 105-9,-7 17 0,-11 10 0,-3 5-34,1 20-95,-9 22-29,-53 56-62,-7 8-106,33-48-10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9T03:31:36.94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11-29T03:31:54.629"/>
    </inkml:context>
  </inkml:definitions>
  <inkml:trace contextRef="#ctx0" brushRef="#br0">18256 5424,'0'66,"133"-66,-34 0,0 33,66-33,-65 0,-34 0,33 0,33 0,-33 0,-32 0,-1 0,-33 0,33 0,-33 0,33 0,-33 0,33 0,-33 0,67 0,-67 0,0 0,0 0,-33 0,33 0,-33 0,66-33,-66 33,33 0,0 0,-33 0,33 0,-33 0,33 0,-33 0,67 0,-34 0,0 0,33 0,-66 0,66 0,-33 0,-33 0,66 0,-33 33,-33-33,33 0,34 0,-34 0,-33 0,33 0,0 0,0 0,-33 0,198 0</inkml:trace>
  <inkml:trace contextRef="#ctx0" brushRef="#br0" timeOffset="1278.0731">26591 4035,'33'0,"132"0,-66 0,-66 0,34 0,65 0,-66 0,0-33,66 33,-32 0,-34 0,33 0,-66 0,0 0,0 0,-33 0</inkml:trace>
  <inkml:trace contextRef="#ctx1" brushRef="#br0">1481 4657 1486,'-12'-11'333,"0"2"-134,-12-13-44,6 1-34,1 2-20,5 4-8,4 8-24,5 3-38,3 6-31,2 0-3,0 2-13,6 2 4,10 5 11,7 1 1,12 2 15,8 5 12,11-7-12,2 3-1,9-4-5,3 3-3,49 1-6,21-3 0,19-5 1,-37-7 0,0-15 0,10 0 8,32 1 2,16-2-10,-24-17 10,-37 23 1,-12 8-11,-9 2-1,-7 8 6,-57-1 1,-5-3 1,-9-1-8,18 6 0,-15 0 0,-11-8 0,-6 1 0,-5-2 1,-1 0 0,0 0 10,-1 0-4,0 0 7,-1-2-1,-1-2-1,-5-4-12,-2-5-45,-7-5-57,1-3-51,4-5-87,-1-52-537</inkml:trace>
  <inkml:trace contextRef="#ctx1" brushRef="#br0" timeOffset="911.0521">3474 3164 1043,'-1'-7'244,"0"1"-44,-4-8-10,2 6-13,3 1-30,3 6-54,-3-1-33,5-2-21,-3-2-18,0 2-7,1 1-7,-2 1-1,1 2-5,-2 0-1,0 0-12,0-2-80,4-4-62,2-1-25,4-8-16,0 0 8,-1-6 70,-1-5 81,-3-9 36,-3-9 105,3-6-66,-4 0-15,3 3 12,-1 8 21,-2 14 18,1 9 51,-2 12-24,-2 8-38,2-1-35,-1 4-28,-1 8 5,1 9 11,-1 11 28,4 10-9,-1 0 15,1 8-17,-1 3 2,-2 12 2,-4 9 4,1 5-9,-2 4-8,0 4-4,-1-8 2,2 5-8,-2-1 19,2 7 14,3-3-31,-4-4 4,1-6 4,2-11-10,3-6-3,-2-13-4,4-10-2,-2-3-5,0 1 11,0-6 3,0-2-4,-2-8 1,2-3-11,0-3 5,0-2-5,-1 1 1,1 3-2,0-3 1,-3 1 8,3-4-3,-3-2-5,2-3 0,-1-3 0,2-2 5,0-4 0,0 2 2,2-4 4,-1 1 1,-1-7-13,0-7-30,0-17-103,1-13-65,5-12-270,24-107-559</inkml:trace>
  <inkml:trace contextRef="#ctx1" brushRef="#br0" timeOffset="1488.0851">3837 3650 467,'0'0'329,"0"0"-130,0 0-65,0 3 56,-2 1 7,-2-1-25,3 0-10,1 0-36,3 1 2,8-1-17,13-2 0,13-5-11,21-7-23,56-19-16,-71 19-26,40-11-8,-5 2-5,-4 1-5,-2 1-5,-10 0-3,-11 9-9,-11 2 0,-15 4 0,-8 3-8,-7 0-23,-3 4-56,-4 4-45,-3 3-23,-10 7-68,-8 5-139,-76 47-460</inkml:trace>
  <inkml:trace contextRef="#ctx1" brushRef="#br0" timeOffset="1916.1096">4080 3834 1328,'0'0'372,"3"-3"-183,3 2-120,7 2-4,14 3 25,11 6-11,7 2-32,-1-2-13,-2 5-8,-11-1-14,-13 2-11,-9-6 0,-5 2 0,-12 7 10,-12 10-5,-14 8-6,-12 5-54,-1-1-23,6-6 1,9-7-22,10-11 14,8-4 78,8-6 6,5-7 98,3-4 2,4 2-23,7-3-29,9-4-21,11 1 7,9-1 5,3 1 0,1 2 5,-3 2-16,-3 0-8,-4 1-11,-2 2-9,-9-1 0,-5-1 0,-5-2-25,-1-4-40,-2-3-35,-2-8-56,-6-7-392,-17-84-382</inkml:trace>
  <inkml:trace contextRef="#ctx1" brushRef="#br0" timeOffset="2284.1306">4089 2624 611,'0'-2'223,"-2"-1"20,2-1 11,-3 1-13,-1 3-37,4 0-70,0 3-53,0-3-20,4 1-25,8-1-13,12 4 5,11 0 2,5 6-15,3 6-3,-1 7-6,-8 2-4,-4 11-2,-6-1-1,-9 5 1,-5 2 0,-4 2 0,-6-2 0,-1 2 4,-5 2-3,-5-3-2,-2 2-72,-5-7-92,1-5-367,-21 8-149</inkml:trace>
  <inkml:trace contextRef="#ctx1" brushRef="#br0" timeOffset="2533.1449">4286 2836 817,'0'-1'492,"-2"1"-216,0-4-15,1 4-43,1 3-83,-1-3-57,1 0-29,-2 1-14,0 0-10,-5 3-11,-6 6-7,-11 10-7,-12 12-1,-7 13 1,-3 4-1,4 2-23,8-2-42,8-8-39,14-7-117,11-7-152,52-16-230</inkml:trace>
  <inkml:trace contextRef="#ctx1" brushRef="#br0" timeOffset="3004.1718">4619 2929 786,'0'0'672,"1"0"-489,-1 2-113,2 0 22,4 5-43,8 6 13,5 4-32,0 5-17,0 5-11,-7 4 19,-7 0-5,-5 3 47,-10 2 3,-4 1-21,-2-3-16,-3-3-16,4-8-7,4-9-4,6-10 8,5-4-10,2-6-13,9-16-17,6-14-48,5-15-6,8-16-20,0 2 28,0 6 57,-4 7 19,-4 14 46,-3 13 52,-7 5 8,-5 10-16,-2 7-34,-1 6-42,4 4-14,1 8-6,4 4 6,4 9 6,1 7 10,-2 6 14,-2 1-13,-6 9-8,-6-6-8,-2 0 13,0-1-8,-3-12-6,0-3-60,-3 0-94,3-3-380,9 28-810</inkml:trace>
  <inkml:trace contextRef="#ctx1" brushRef="#br0" timeOffset="3141.1797">5281 3412 1774,'-6'0'143,"0"0"-143,-5 4-362,3-8-709</inkml:trace>
  <inkml:trace contextRef="#ctx1" brushRef="#br0" timeOffset="4738.271">1365 4689 1017,'-2'-5'345,"1"1"-44,-4-5-34,-1-2-79,0 4-67,3 3-46,-1 1-39,2 3-25,2 3-11,0-2-12,2-1-2,2 3 1,2 4 4,6 2 9,5 1 10,2 0 11,2-4 3,1 1 12,-1-4-9,7-2-4,7-1-10,5-4 5,13 0-10,6-2-2,9-2-5,4 4-1,3-1 1,-1 3-1,-3 0 0,-9 2 1,-5 2-1,-6 1 2,-4 1 7,-2 0 1,0-2 4,5-2-5,0-2-2,5-2-1,2-1 2,-1-1-1,-3-3 1,-4 2 1,-6 0-2,-9 1 7,-1-5-2,-5 2 7,-3-3-1,1 0-7,0 2-10,2-1 5,0 3-6,-1 1 0,-4 4-6,-1-1 5,-4 4-6,-6 0 5,1 0 1,1 0 0,2 4 1,7-4 1,8 3 0,6 0-1,1 1 0,0-1 1,-2 1-1,-5-3 0,-4 1 1,-11 0 0,-6-1 0,-6 1 0,-5-4 0,-1 2 8,-3-3-9,-5 0-75,-5-7-76,-10-1-52,-2 1-317,-42-66-656</inkml:trace>
  <inkml:trace contextRef="#ctx1" brushRef="#br0" timeOffset="5970.3415">2456 4992 1354,'-1'-3'475,"-2"-1"-315,-2-1-46,3 5-59,0 5-55,1 5-42,4 14 42,2 16 0,5 13 16,-3 16-1,-1 3-7,-1 6-7,-5 7-1,-3-3 1,-5-4 10,-1-13-2,-4-8-3,4-4 0,1-9-6,2-13-22,3-10 21,3-15-17,1-12 18,3-12 9,3-22-9,2-20-10,7-14 1,1-5 3,3 15 4,-1 15 1,-1 14-5,3 13-3,-2 7 1,8 13-4,3 3 2,0 11-1,0 6-1,-5 5 12,-3 1 8,-8 3 15,-4-1 14,-9 5 20,-5 7 12,-11 2 6,-4 1-33,-5-1-24,-3-3-7,-2-11 0,1-9-11,2-11-51,0-12-56,5-17-131,-26-99-504</inkml:trace>
  <inkml:trace contextRef="#ctx1" brushRef="#br0" timeOffset="7411.4239">3585 2853 460,'-3'0'252,"-2"-2"3,-4 1 35,-1-2-41,-4-1-59,2 4-62,1 0-41,-4 4-23,5 0-31,-10 10-15,-4 3 9,-4 10 3,-4 4 3,-4 7-6,-3 8 2,-5 0-7,2 9 1,-2-1-14,-1-2-2,0 2 1,0-8-7,2-2-1,-9-1 2,1 4 4,2-3-6,-2-2 1,3-1 1,0-2 8,-1-3-1,3 1 3,1-4 6,2 0-7,7-1 2,3-4-4,3-5 2,4 1-10,3-7 0,1 1 0,-1 0 1,-3 1-1,-3-2 1,-1 3-2,-2 0 1,-4 2 0,3-3-1,2 5 6,-4-1-6,2-5 0,3 4 0,4-6 1,-1 1-1,5-4 0,5-1 0,1-2 0,2-2 0,4-3 1,2-1 0,2 2 5,2-2-6,-1-2 1,-3 0-1,3 0 1,-3 2 0,0-2-1,-3 4 0,-2 2-1,-2 2 0,-8 5 1,-2 1 0,-5 3 0,0 0-1,2 0 1,0-5 0,5-1 0,7-3 1,4-4-1,5-2 1,2-2 0,2 0-1,-1 0 0,2-2 2,-1 0 4,3 2-5,-1-2 7,1 0-2,0-2 0,0 2-5,0 2 0,-3-2 5,3 0-5,-2 0-1,1 4-1,-1-4 0,-1 6-5,-1-2 5,-5 9 0,-11 9 1,0 2 0,-5 3 0,3-4-1,1-1 0,8-1 1,2-6 0,0-6 1,3-1 1,6-2-2,0-6 1,0 0 0,4 0 0,-2 0 0,1 0-1,-1-4-1,1 4-30,1-2-34,1 2-37,3 0-72,9 0-63,1-1-127,49-22-350</inkml:trace>
  <inkml:trace contextRef="#ctx1" brushRef="#br0" timeOffset="7817.4471">1936 4279 765,'0'-3'382,"0"3"-163,0-2-85,0 2-43,2 2-38,1 1-40,3-1-12,5 6 5,1 5 18,3-1 6,0 7 7,-4-5-14,-3 6-4,-2 2 31,2 1 20,-8 2-11,0 5-23,-7-2-8,3-1-10,-3 4-6,1-5-10,-1-5-2,4-1-75,3-3-135,3-9-66,4-3-219,19-35-27</inkml:trace>
  <inkml:trace contextRef="#ctx1" brushRef="#br0" timeOffset="8457.4837">2287 4281 852,'-2'3'560,"-1"-3"-446,2 5-85,-1 1-28,-1 9 29,2 11 0,1 12-7,0 9-11,3-1-6,4 5-6,3-12 0,1-4 0,-2-11 13,4-9-1,-5-3 3,-2-9 21,3-8 41,2-10-2,3-13-39,0-7-20,1-9-4,-1-5-10,-5 4 5,-4 0-5,-2 1 7,-3 6-3,-3 5 0,-4 3 22,0 9 17,-3 9-6,-1 1-15,2 4-24,-1 7 8,-5 7-8,-1 4 0,1 11 0,-4-3-1,5 5-5,2-3 5,5-7 1,4-8-6,3-2-16,1 3-5,5 2 18,2-3 9,5 3 8,2 1 5,4-3 5,-1 0 0,3-1 0,-5-3-6,1 1-3,-3 1-1,-3-4-8,-1 3 1,-5-4 0,-1 2 0,0-2 0,-4 0 0,1 0 5,-2 0-5,1-2 1,0 2 5,0 0-7,1-1-11,-1 1-45,0 0-145,5 0-169,7-3-229</inkml:trace>
  <inkml:trace contextRef="#ctx1" brushRef="#br0" timeOffset="11066.633">3324 7567 1025,'-11'-6'257,"1"2"-49,-8-7-26,3 5 5,8 1-31,-1 2-58,6 2-47,1 2-32,1-1-12,1 3-7,9 1 0,3 1 3,14-2 42,14 1 15,6-4-15,5 0-7,3 0-11,5-1-8,-2-2 1,13-1-2,-1-8-5,55-14-4,6-10 2,-3 5-10,-91 17 5,-3 5-4,-4 2-1,26-9 0,-12 7-1,-7 1 0,-7 4 0,-12 0-29,-5 0-41,-6 4-46,-3 4-49,-14 6-165,-45 54-230</inkml:trace>
  <inkml:trace contextRef="#ctx1" brushRef="#br0" timeOffset="11517.6588">3737 8024 828,'0'-6'600,"3"3"-417,2-10-76,6 4-20,11-1 15,5 6-21,6 2-27,1 9-18,0 2-5,-4 3-10,-10 1-10,-6-2-5,-8 10-5,-11 9-1,-14 10 0,-16 17-57,-10 5-81,-8-1-48,1-2-18,5-12 18,14-13 75,4-14 93,6-10 18,13-9 117,3-2 96,7-6-13,5 0-52,6-8-86,13-4-8,11-4 22,9-3-1,7 4-10,3 3-8,2 9-26,-5-2-20,-1 10-5,-3 4-5,-6-1 0,-9 6-1,-11-7-8,-5-3-30,-8 3-46,-4-1-39,-4-7-52,-23-41-354</inkml:trace>
  <inkml:trace contextRef="#ctx1" brushRef="#br0" timeOffset="11924.682">3615 6663 1099,'0'-2'207,"0"2"-129,1-1 10,5-2 35,5 3-54,6-1-25,6 1-7,10 4-4,1 3 11,1 3-13,0 2 11,-7 4-4,2 1-19,-7 6-18,-2 3-1,1 3 1,-6 6 0,-1-1 20,-7-1-6,-7 4-15,-4-2-9,-8 1-21,-9 5-30,-9-2-105,-4 0-79,-62 24-318</inkml:trace>
  <inkml:trace contextRef="#ctx1" brushRef="#br0" timeOffset="12160.6955">3780 6816 856,'0'0'478,"-2"2"-288,1-2-35,-1 4-41,-2 2-27,0 1-53,-4 8-4,-4 12 3,-8 8-3,-4 10-6,-6 0-12,0 3-4,2-6-8,2-2 0,7-5-68,7-8-148,3-5-118,24 9-253</inkml:trace>
  <inkml:trace contextRef="#ctx1" brushRef="#br0" timeOffset="12578.7195">4153 6914 887,'5'1'138,"-1"2"-36,4 7 39,2 1-31,0 7-20,0 2-38,-3 5-10,-2 2-15,-5 1 9,-4 0 66,-3-5-18,0 3-37,-3-9-28,6-7-11,2-4-8,4-6-57,-1-7-62,8-2 2,2-12 60,7-7 17,5-11 33,-3-6 7,2 1 18,-1 5 58,-3 4 58,-1 5 13,-4 7-12,3 7-29,-5 3-47,4 11-34,-1 6-11,0 10-8,0 3-6,2 9 0,-6 9 1,0 0-1,-3 9 2,0 1-2,-4 8-84,-3 5-233,-18 85-476</inkml:trace>
  <inkml:trace contextRef="#ctx1" brushRef="#br0" timeOffset="13170.7533">3019 8745 1197,'-8'-4'262,"2"2"-127,-10-2-13,6 1 40,1 0-20,3 2-50,6-2-49,-4 6-29,4-3-14,4 7-30,5 0 14,9 8 16,18 5 17,22-2 17,70-7 11,72-33 2,40-21-10,-89 12-14,5 22-16,4 9-5,-2-5-1,-20 2 5,-10 0-5,-20-3-1,-13 2-8,-62 4-27,-6-1-11,-7 2-34,13-1-145,-16 4-157,-47 22-320</inkml:trace>
  <inkml:trace contextRef="#ctx1" brushRef="#br0" timeOffset="13802.7895">3652 9094 1500,'0'0'360,"0"0"-251,0 2-85,1 2-9,1 8-15,4 12 12,4 13 18,3 20-9,0 9 1,-7 13 4,1 6 8,-7 5-7,-7 8-6,-9 58 3,-18 23-10,-3 2-8,21-79-6,11-68 1,3-9-1,1-9-12,-1 20-9,2-20-6,2-13-2,-1-6 10,4-17 19,1-13 10,5-18-8,2-20-1,9-8 1,1-3-2,7 9-11,4 5 10,3 13-5,-6 16 6,-1 13-1,-7 15-9,-1 7-8,-3 12-3,-1 5-9,1 11 25,-5 6 5,-1 7 18,-5 2 5,-6 4 11,-5 2 4,-7 4 1,-4-3-14,-7-7 14,-5-9-16,-5-10-8,-4-10-14,-1-8 9,0-12-10,2-9-13,2-14-41,0-15-76,3-13-221,-13-131-328</inkml:trace>
  <inkml:trace contextRef="#ctx1" brushRef="#br0" timeOffset="14146.8091">5044 8663 1377,'0'4'236,"0"-1"-149,0-2-66,0-1 51,4 0 27,6-1-36,14-6 22,13 0-13,12-4-36,4-2-25,0 3-2,-3-2-9,-6 7 1,-8 0-1,-3 3 0,-7 5 1,-7 4-1,-2-3 0,-3 2-36,-6 4-89,1 9-340,-5 39-80</inkml:trace>
  <inkml:trace contextRef="#ctx1" brushRef="#br0" timeOffset="14396.8234">4928 9277 1339,'4'0'279,"5"-2"-249,14-6 42,11 1 85,12-2-28,6-7-15,5 7-39,3-1-21,-7 5 5,-9-1-20,-9 5-21,-8-1-9,-2 9-9,-4-1-20,-7 1-31,0 1-123,0-4-287,19-34-349</inkml:trace>
  <inkml:trace contextRef="#ctx1" brushRef="#br0" timeOffset="14965.856">5830 7092 882,'2'-3'211,"-1"0"-137,3 2 31,-2 1 81,-2 1-14,0 3-55,3 8-58,0 12 41,4 11 31,3 16-47,4 11-42,1 7 6,2 10-20,-2 9-8,2 8-4,-6 2-4,-6 2-3,-5-8-1,-5-11 1,-1-16-8,-3-17-1,6-16-24,0-13-48,0-13-54,6-11-115,12-70-274</inkml:trace>
  <inkml:trace contextRef="#ctx1" brushRef="#br0" timeOffset="15324.8765">5927 7086 1398,'-4'-5'257,"2"1"-124,0-3-23,3 4 26,5 3-59,8 3-56,15 1-5,8 6 20,12 2-13,-2 7 4,-4 1-18,0 6 18,-9 5-18,-1 3-3,1 1-5,-2 4 0,-2 2-1,-5 1 5,-4-3-5,-9-1 0,-6-2 1,-8 3 15,-8 0 29,-16 9 9,-14 1-10,-14 10-19,-17 5-8,-50 36-7,84-72-9,-35 17-1,20-14-25,15-13-54,20-10-47,14 0-168,43 5-494</inkml:trace>
  <inkml:trace contextRef="#ctx1" brushRef="#br0" timeOffset="15664.896">5708 8667 1265,'3'0'201,"7"3"-186,7-3 156,20-7 113,20-2-76,62-15-92,30-10-62,-9-7 3,-50 30-32,-2 14-23,-2-9 5,-53 0-7,-6 6-12,-8 3-52,20 3-23,-18 1-144,-12 3-272,-64 51-265</inkml:trace>
  <inkml:trace contextRef="#ctx1" brushRef="#br0" timeOffset="16045.9178">6152 8925 1549,'-3'-3'309,"3"3"-206,-4 0 7,7 3-10,-2 1-47,2 11-29,3 18 19,-3 19 22,-2 18-34,-1 16-7,-7 57-12,-7 16-4,11-114 4,-1-4-2,0 41-2,4-19-7,4-8-1,7-12 1,8-11 0,11-19 5,13-9 4,7-14 29,6-15 23,5-9-16,-1-2 10,1 2 8,-4 7-31,-8-1-19,-6 6-2,-11 5-6,-13 3-5,-1 5-1,-14 2 0,0 4-24,-4 3-44,-4 0-62,-6 5-62,-8 7-482,-86 8-814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3:34:26.3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515 16760 340,'0'0'249,"0"-2"-73,3-2 65,-3 0 41,2-4-13,-1 0-25,2-3-67,1 2-108,1 4 3,-1 3-12,-4 2-44,0 2-16,2 3-11,1 11 0,6 16 11,5 16 2,3 13-1,-1 2 1,3-1-1,-2-10 0,-2-7 0,2-8 0,-1-9 0,0-1-1,3-11-6,-2-4 0,4-12 5,0-16-4,8-15 5,4-14 15,6-18 6,11-8-3,7-6 18,8-1-9,6 2-18,0 3-3,5 3-5,0 5-1,-7 10-13,-1 14-46,-9 13-133,23 28-490</inkml:trace>
  <inkml:trace contextRef="#ctx0" brushRef="#br0" timeOffset="174182.9627">26423 5728 653,'-6'-6'183,"-5"2"54,-5-10 70,1 5-23,-4-6-22,4 2-70,5 1-40,2 2-34,4 6-10,2 3-34,2-2-40,11 2-25,20-10-3,27-8 2,56-20 2,27 6-9,-6 5 6,-47 17-6,-50 6 0,-6 1 0,-5 4-1,34-2-5,-12 2-74,-10 0-1,-11 2-35,-13 0-77,-10 5-68,-8 3-23,-52 28-244</inkml:trace>
  <inkml:trace contextRef="#ctx0" brushRef="#br0" timeOffset="174422.9764">26817 5059 1286,'0'1'312,"-3"9"-229,-1 15 1,-3 15 61,0 23-28,-3 15-42,-6 9-31,-6 11-17,-6-2-6,-9-3-11,-6 4-1,-39 48-1,-21 14-7,-20 15-1,62-63-44,44-73-97,9-12-122,6-7-327,26 15-106</inkml:trace>
  <inkml:trace contextRef="#ctx0" brushRef="#br0" timeOffset="174619.9877">26693 5819 1081,'6'-7'338,"0"-1"-92,9-6-32,-3 7-31,6-2-61,7 2-56,7 0-14,14 0-26,11-6-16,7 2-1,0 1-9,-1-1-6,-14 3-75,-13 8-129,-20 4-354,-49 17-299</inkml:trace>
  <inkml:trace contextRef="#ctx0" brushRef="#br0" timeOffset="175003.0096">26949 5877 969,'0'0'330,"0"0"-112,-1 2-47,2-2-12,-1 5-68,1 6-35,-1 10 4,-4 12-17,-9 8-10,-10 14-16,-9 2-5,-2-2-5,0-4-6,4-15-1,6-13-5,11-13 5,5-10 0,7-4 0,1-6 0,3-8-14,6 2 5,10-3 9,2 5 0,10 4 16,8 1 28,7 5 17,7 1 13,6 0-23,2 1 10,4 0-14,-2-4-22,-1 0-1,-8 2-13,-12-3-10,-11 4 0,-11 1-1,-8-2-21,-1-2-50,-7 3-31,1-3-36,-2-9-226,0-85-721</inkml:trace>
  <inkml:trace contextRef="#ctx0" brushRef="#br0" timeOffset="175216.0218">27720 5329 1442,'-3'-1'469,"3"1"-304,0-4-48,15-1-20,13-9-34,21-8-22,59-14-14,26 7-18,3 3-8,-95 23 7,-8 3-8,-4 1-44,19 4-61,-19 8-103,-28 5-389,-98 56-46</inkml:trace>
  <inkml:trace contextRef="#ctx0" brushRef="#br0" timeOffset="175654.0468">27708 5663 933,'0'0'276,"3"0"-173,3 4 52,9 2 94,7-5-11,11-1-110,12-1-74,6-5-23,7-4-14,-2-2-10,-4 2-1,-7 0-5,-12 0-1,-12 9-1,-11 1-17,-6 8-12,-4 2 13,-8 11 17,-11 11 1,-11 12-1,-19 10 0,-11 8-25,-7-3-22,1-2 31,2-6-11,6-13 26,9-13 1,10-11 6,12-9 1,15-5 16,7-3 22,13 1-23,8-7-21,16 2 10,14-6 11,10 2 5,6 3 5,-1 1 16,5 1-17,2 3-7,-5 0-13,1-3-4,-12 2-7,-10-7-4,-12-1-55,-9-2-40,-8-4-108,-11 0-264,-34-64-281</inkml:trace>
  <inkml:trace contextRef="#ctx0" brushRef="#br0" timeOffset="175844.0577">27982 5453 178,'-10'4'770,"7"4"-572,-12 7-106,6 17 73,5 15 19,2 9-23,6 24-40,3 72-55,-2 61-7,-6 49-35,-4-111-8,-1-34-16,-1-6-60,6-65-99,-1-3-90,2 85-332</inkml:trace>
  <inkml:trace contextRef="#ctx0" brushRef="#br0" timeOffset="176721.1079">28998 5025 481,'8'-13'281,"-2"3"-32,7-11-48,-5 13 19,-5 2 11,-3 6-51,-3 3-87,-2 3-93,-5 8 14,-4 10 5,-12 17 50,-17 12-69,-13 13 45,-15 10-45,-4 5-14,-2 8-40,8-3 0,15-9 2,23-20 13,23-16-32,21-14 67,20-13 4,12-7 72,12-11 21,16-13-5,50-18-7,12-6-21,-1 0-28,-46 17-16,-49 10-11,-7 5-5,-9 1-55,26-8-145,-2-18-393</inkml:trace>
  <inkml:trace contextRef="#ctx0" brushRef="#br0" timeOffset="176947.1208">28987 5371 1207,'-3'9'219,"0"9"-193,-4 18 71,1 16 106,-2 15 19,0 12-63,4 14-89,1 59-31,-2 20-24,4-13-9,-1-112-6,0-10-14,0-7-41,-1 24-70,1-22-83,4-18-107,0-28 64,9-121-815</inkml:trace>
  <inkml:trace contextRef="#ctx0" brushRef="#br0" timeOffset="177269.1392">28951 5565 1118,'-8'-4'338,"2"2"-169,-10 4-65,-8 14-4,-7 19 5,-14 16-52,-6 20-29,-2 3-9,5 1-15,11-12-42,14-13-105,16-12-103,16-21-95,14-17 76,13-17 5,11-23-28,8-15 169,7-13 123,4 2 262,-8 14 4,-7 17 41,-9 21-44,-8 20-71,-6 14-5,4 13-7,-4 8-46,-4 8-53,-2-1-48,-7 4-17,-4-7-7,-1-4-9,-4-7-34,-1-5-121,-1-7-300,23-22-243</inkml:trace>
  <inkml:trace contextRef="#ctx0" brushRef="#br0" timeOffset="177630.1599">29866 5294 1277,'-1'0'606,"-2"0"-519,-7 4-69,-14 17 55,-19 10 31,-17 14-49,-61 46-31,-18 14-22,4-7-2,110-72-25,9-11-81,10-5-146,-3 10-60,21-17 16,24-16 32,16-12 29,19-10 128,7-2 107,-1 2 26,-12 9 167,-8 8 92,-16 11-16,-16 7-43,-4 6-23,-11 4-47,-4 3-65,-3 5-37,-3 4-19,-7 5-10,-4 0-4,-13 8-8,-10 7-13,-17 3-72,-10 6-105,-14 1-114,6-10-178,-47 16-63</inkml:trace>
  <inkml:trace contextRef="#ctx0" brushRef="#br0" timeOffset="177786.1688">29601 5641 1200,'9'9'236,"1"2"-20,7 8 19,-4 5-52,-4 2-70,-1 3-50,2 1-41,1 0-10,6 0-12,11-2-111,104-5-424</inkml:trace>
  <inkml:trace contextRef="#ctx0" brushRef="#br0" timeOffset="178208.1929">30477 5625 1757,'-40'10'229,"-86"25"-139,-24 24-30,54-7-16,58-28-16,6 5-19,4-2-9,-29 36 0,12-3-33,8 1-47,7-12-25,8-9 26,12-21 13,0-5 58,6-14 8,4-6 0,3-9-45,5-7-33,11-4-70,14-5-10,17 1 80,16 5 62,9-1 16,52-7 57,16-1 75,-103 23 21,-6 1 25,30-5-5,-22 3-34,-18 8-35,-18 7-43,-15 6-29,-15 13-7,-19 23 23,-24 17-19,-65 69-13,-32 32-8,-1-2-7,74-75-1,56-58-18,13-5-56,9-4-52,-17 15-135,37-17-364</inkml:trace>
  <inkml:trace contextRef="#ctx0" brushRef="#br0" timeOffset="178373.2024">30064 5983 1452,'-2'3'496,"-2"9"-418,-5 15-41,0 15 68,1 11-24,11 1-42,12 3-22,15-4-17,9-3-9,4-8-107,1-2-365,26 27-797</inkml:trace>
  <inkml:trace contextRef="#ctx0" brushRef="#br0" timeOffset="179168.2478">26016 6743 985,'3'-2'294,"5"-1"-108,14-13-96,15-5 51,23-10 26,64-24-25,43 7-55,10 22-48,-48 15-18,15 16-4,7 13 1,0 4-2,-2 15 4,17 8-7,26 4-1,-5-12 2,24-13 5,17-1 4,-1-1 1,0-6 1,3-4-10,-35 11-13,8 5 11,-3 6 5,-16 4 2,-13 4-7,-8-3-13,-6 2-1,-34-4 1,-12 0 0,-13-7 1,-59-19 0,-4 5-1,-4-2-1,24 12 1,-12-5 0,-19-12 6,-11-3-5,-8-4 0,-5-2 8,-2 0-1,1 0-8,-2 0-8,3 0-7,-2-2-51,-1-4-52,-2-5-143,-3-42-326</inkml:trace>
  <inkml:trace contextRef="#ctx0" brushRef="#br0" timeOffset="180417.3193">31068 6824 1507,'-3'-6'225,"1"2"-18,-3-4-95,3 10-64,2 2-9,-1-4-9,-1 2-25,2 2-5,0 6-23,-1 1 13,-4 13 10,-7 12 0,-13 5-18,-16 6-174,-12-9-304,-117-10-521</inkml:trace>
  <inkml:trace contextRef="#ctx0" brushRef="#br0" timeOffset="181490.3807">32071 6041 908,'-5'-4'314,"-1"-4"-56,-5-1-60,0 1-42,3 1-24,4 3-56,2 1-41,1 3-13,2 0-2,-2 0-1,1 0 5,0 0-9,-4 3 2,3-2 1,-2 2-18,-4 4-8,-5 3 8,-10 17 9,-11 8-1,-8 10-1,-3 2-6,2-4 0,4 1 1,7-7-2,6-3 0,1 2-13,2 6-35,-3 9-21,0 8-106,0 3-55,1 7-43,9-10-257,20 29-88</inkml:trace>
  <inkml:trace contextRef="#ctx0" brushRef="#br0" timeOffset="182609.4447">31951 5215 819,'0'-7'321,"-1"-3"-41,-1-2 8,-1 9-30,2 1-108,-2 5-109,-1 8-41,3 20 0,-4 26 16,-1 21 32,-14 81-27,-12 27-1,-18 23-5,10-67-14,-1 17 1,-5-2-1,4-34 8,-1-11-9,4-8-26,25-66-34,3-8-55,5-5-25,-5 14 19,10-16-35,13-23 91,7-24 65,6-19 6,4-18 0,2-21-5,-2-8 13,15-62 4,-35 100 25,14-44 35,-8 6 17,-4 21-35,0 14 12,2 14-14,-4 13-10,5 5-1,6 7-10,4-1-8,12 4-5,6-1 3,6 5 6,-3 3 0,-1 4-9,-10 4-9,-5 7-2,-9 4-11,-2 5 4,-5 9-6,-1 12 9,-5 8 0,-3 5-2,-6 10 2,-11 3-3,-8 6 3,-14-1 8,-15-3 2,-12-1 2,-5-7-4,-8-4-4,1-8-2,5-4-1,6-11-1,5-9 0,5-7-3,6-10-4,8-6 4,1-8-6,11-4-9,14-2-31,3-1-34,9-4-13,7-3-9,8-4-82,7-1-122,10-3-266,49-55-398</inkml:trace>
  <inkml:trace contextRef="#ctx0" brushRef="#br0" timeOffset="182908.4618">32555 5789 1284,'-12'0'356,"5"0"-209,-5-3-18,7 7 30,7-4-77,9 5-47,17-2 16,16 1 45,14-2-23,11-6-26,-5-1-23,-1-4-9,-11 4-6,-3-2-8,-4 6-1,-9 1 0,-8 1-74,-9 4-55,-9-1-199,-7 5-192,-36 29-44</inkml:trace>
  <inkml:trace contextRef="#ctx0" brushRef="#br0" timeOffset="183096.4725">32886 5934 931,'-11'7'360,"-2"2"-137,-12 8-5,-4 8 1,-4 3-60,-8 5-71,-8 5-37,-3 2-24,-5-2-12,-1 1-6,-5-2-9,2 2-9,-2-1-40,9-1-77,11-6-203,6 8-338</inkml:trace>
  <inkml:trace contextRef="#ctx0" brushRef="#br0" timeOffset="183322.4855">32703 6077 1500,'-2'3'354,"1"1"-203,-2 3-40,-2 14-60,0 17 23,-1 18-11,0 18-42,2 9-9,3 9 4,2-2-5,1-7-11,1-3-2,-4-11-50,-4-6-34,-8-16-98,-1-9-149,-3-19-233,0-32-171</inkml:trace>
  <inkml:trace contextRef="#ctx0" brushRef="#br0" timeOffset="183519.4967">32852 6332 761,'0'-10'548,"2"0"-219,-2-3-11,0 6-143,1 15-130,4 14-36,2 13 3,8 12 17,0 9-14,0 3-9,0 1 3,4-5-9,-2-5 0,0-10-57,-6-11-71,-5-11-136,-6-12-97,-14-36-138</inkml:trace>
  <inkml:trace contextRef="#ctx0" brushRef="#br0" timeOffset="183861.5163">33400 5628 1153,'-3'-6'576,"1"6"-327,0-4-70,0 8-80,0 2-99,-1 3-8,-3 17 8,-8 7-7,-9 15-2,-10 8-96,-10 4-110,-5 6-65,3-8 46,4-13 72,14-13 162,8-17 9,12-14 162,9-5 51,11-12-84,13-4-65,14-9-7,9 0-3,11 0-3,5 7-10,2 6-5,-2 8-20,-1 5-16,-3 10-8,-11-3-1,-14 6-21,-13-1-147,-16 5-163,-72 37-305</inkml:trace>
  <inkml:trace contextRef="#ctx0" brushRef="#br0" timeOffset="184222.5369">33353 6105 873,'-9'7'324,"1"5"-132,-7 10 18,-3 6-13,7 4-52,4-2-85,4 3-60,7-6-9,4-1-10,3-3-113,3-1-101,2-9 38,-1-7 72,8-7-75,-1-11-4,6-10 8,6-7 23,2-9 99,2 1 72,-4 8 138,-7 10 5,-12 12-10,-6 15 14,-9 8 86,-3 12-5,-4 11 4,-4-3-4,-2-2-94,-1-7-55,1-8-35,2-3-25,-4-5-5,-2 1-14,0 0-51,-5-6-105,-1 1-177,4-7-220,-21-19 0</inkml:trace>
  <inkml:trace contextRef="#ctx0" brushRef="#br0" timeOffset="184377.5458">33291 6370 665,'-21'3'337,"3"-2"2,-20 9-60,2 1-58,10 6-65,4 1-57,4 2-44,10-7-49,1 3-6,7 0-15,3 1-19,3 2-46,-3 3-121,-3 4-127,-14 34-280</inkml:trace>
  <inkml:trace contextRef="#ctx0" brushRef="#br0" timeOffset="184769.5682">33222 6589 541,'28'-14'201,"-1"-1"70,26-10 16,6 6-35,14 5-20,50 4-73,-80 13-64,39-2-50,-9 8-29,-21 5-16,-20-3-7,-32 8-157,0-1-61,-5 9 12,-43 5-1,-60 22-109,-40 4 67,-1-19 157,65-16 57,48-17 42,3 0 87,9-2 30,-19 2 75,15 0 12,22-10-15,10 4-156,15-2 13,9 2 34,8 6 47,8-3-2,0 6 29,-4 4-20,-1 4-64,-13 0-19,-9-2-13,-11-3-24,-11 5-13,-10 2 19,-8 12 10,-13 10-30,-8 4-4,-3 0-145,1-2-101,6-8-56,-26 28-251</inkml:trace>
  <inkml:trace contextRef="#ctx0" brushRef="#br0" timeOffset="184962.5793">33224 6834 541,'1'-5'306,"2"5"27,6 2-177,1 17 34,2 18 14,6 20-6,2 17-28,6 4-49,1 7-41,6 1-49,5-7-17,-1-5-14,0-4-11,3-9-98,-4-4-142,36 65-356</inkml:trace>
  <inkml:trace contextRef="#ctx0" brushRef="#br0" timeOffset="186970.6941">17725 9670 162,'2'-5'28,"3"-1"-22,2-8 17,0 5 89,-2 5 28,-2-2-13,-3 5 16,0-2 55,-2 6 37,1-3-44,-2 0-31,1-3-34,0 3-30,-2-6-37,3 2-37,0 2-7,1 2-9,0 0-6,0 0-11,0 0-7,0 0-21,1 0-28,0 0-17,3 2-8,0 2 2,2 2-51,2 0-105,5 6-225</inkml:trace>
  <inkml:trace contextRef="#ctx0" brushRef="#br0" timeOffset="260557.9031">30357 9773 726,'-4'4'846,"-2"0"-588,0 0-71,2 0-38,0 0-37,0-1-29,3 1-14,-2-2-6,3 0-12,-2 0-8,2-2-10,0 2-18,0 1-7,-4-2-8,-5 9 0,-15 13 0,-15 13 0,-13 11 0,-15 12-1,-2 3-18,-3 1-14,1 2-6,7-7 7,7-12 2,14-6 0,16-20 12,12-6 8,10-12 2,7-4 8,3-2-17,8-3 5,10-2 12,9-4 0,10 3 9,7 4-1,3 4 5,5 4 8,-2 2-9,2 0-10,3 3-1,-7-2 0,-3 1 0,-10-3-1,-12-2 0,-14 2-66,-8-3-75,-6-3-74,-28-34-728</inkml:trace>
  <inkml:trace contextRef="#ctx0" brushRef="#br0" timeOffset="260789.9163">30042 10042 1349,'-10'23'330,"-1"5"-127,-6 27-29,3 17-38,8 11-71,9 10-37,7 63-17,12 27-10,1-9-1,-16-68 1,-5-60 0,-3-13-1,0-5 0,-4 31-26,-7-15-29,0-12-61,-4-2-169,-21-17-301</inkml:trace>
  <inkml:trace contextRef="#ctx0" brushRef="#br0" timeOffset="261001.9285">30113 10293 1470,'-3'2'509,"-4"-1"-293,-11 12-93,-9 13-52,-14 16-20,-9 17-17,-4 13-20,1 7-13,5 9-1,4-4 0,9-1-69,14-16-62,10-17-89,17-18-283,47-50-178</inkml:trace>
  <inkml:trace contextRef="#ctx0" brushRef="#br0" timeOffset="261191.9393">30202 10367 749,'14'0'361,"2"4"-143,11 10 29,-3 11-8,-3 16-41,2 12-57,-7 8-44,8 6-47,-1-3-20,2-6-20,-2-9-4,0-10-6,-2-11-9,-8-11-84,-4-4-92,-3-14-191,12-59-293</inkml:trace>
  <inkml:trace contextRef="#ctx0" brushRef="#br0" timeOffset="261547.9597">30888 9896 1318,'-2'0'583,"2"4"-423,-3 0-13,2 3-57,-1 4-55,4 9-16,-2 11-7,-4 11-4,-6 4-8,-11 13-11,-12 5-94,-10 1-142,-5-4-278,0-10-16,6-13 271,9-12 103,13-13 167,9-10 197,10-8 302,13-6-259,12-6-98,13 0 83,17 3-49,5 2-40,13 6-20,4 2-44,4 0-15,1 1-23,-8 0-22,-4 6-11,-14 0-1,-9 0-55,-14-6-92,-18 0-135,-20-23-457</inkml:trace>
  <inkml:trace contextRef="#ctx0" brushRef="#br0" timeOffset="261697.9683">31248 9935 913,'-5'0'609,"-1"0"-444,-8 4-114,-1 2-31,-5 3-20,-41 43-239</inkml:trace>
  <inkml:trace contextRef="#ctx0" brushRef="#br0" timeOffset="262125.9928">30612 9811 868,'-8'-3'306,"3"-1"-68,-7 0 80,7 4-55,5-1-116,0 2-69,4 5-39,5 4-24,6 8-3,7 13 12,11 13 10,7 4-1,5 7-9,-2 2-9,-1-5-13,-4 0 4,-7-9-5,-7-5 0,-6-12-1,-5-7-7,-7-9-50,-3-7-54,-3-3-96,-6-2-133,-21-31-432</inkml:trace>
  <inkml:trace contextRef="#ctx0" brushRef="#br0" timeOffset="262332.0045">31050 9745 474,'-1'0'1068,"-1"4"-734,-1-4-125,0 6-64,-3 2-68,-6 14-43,-1 8-14,-8 11-14,-3 7-5,-6 5-1,-7 8-4,-7 5-88,-6 5-95,-7 6-384,-82 95-453</inkml:trace>
  <inkml:trace contextRef="#ctx0" brushRef="#br0" timeOffset="262643.0223">30410 10428 1141,'-3'2'382,"3"-4"-181,0 2-28,7-2-7,10 1-89,16-4-41,15 3 9,9-1-14,4-1-1,2 9-4,-6-1-1,-5 1 8,-1-2-10,-9 1-8,-9-2-8,-2 0-5,-12 0-1,-4 0-1,-6-1 0,-5 6-60,-4 0-60,-4 2-144,-8 0-200,-43 1-558</inkml:trace>
  <inkml:trace contextRef="#ctx0" brushRef="#br0" timeOffset="262850.0342">30868 10236 1139,'-2'3'543,"1"-2"-338,-4 1-31,1 5-58,-2 10-56,-6 12 4,-3 8-4,-11 4-25,-4 8-20,-3-4-6,-8 6-9,-8-2 0,0 4-62,-4 2-91,3-6-356,-43 36-424</inkml:trace>
  <inkml:trace contextRef="#ctx0" brushRef="#br0" timeOffset="263260.0576">30626 10675 775,'6'18'293,"-2"1"49,6 24-29,-4 8-80,-3 10-100,-5 7-61,-2 0-12,-2-8-30,3-15-19,-2-15-11,3-13-7,1-12-29,2-5 12,2-4-24,2-10-43,0-8-11,2-15 3,3-8 19,4 0 23,8 0 38,6 9 19,6 7 6,9 11 29,-2 3 14,0 7 22,-5 8 31,-1 0 18,-5 2-41,-6 4-22,-9 3-24,-2 2-18,-5 2-9,-2 10 8,-3 11 20,-4 7-4,-4 10-7,-6 0-13,-5-2-10,-1-8-6,-2 1-17,-3-12-43,-1-8-33,1-8-132,0-12-425,-1-65-410</inkml:trace>
  <inkml:trace contextRef="#ctx0" brushRef="#br0" timeOffset="263447.0683">30950 10494 1475,'-5'6'490,"-5"9"-403,-3 19 27,-1 18 8,-4 22-31,1 12-8,-6 65-40,4 14-23,14-120-14,2 6-6,-13 104 0,-6 27-50,-17 36-103,-8-53-168,-19-23-1313</inkml:trace>
  <inkml:trace contextRef="#ctx0" brushRef="#br0" timeOffset="264088.105">30068 13009 1682,'-3'1'324,"3"2"-182,-3-1-112,3 5-30,5 9 0,3 5 0,3 9 6,4 1-5,-3 4 8,-5-3-9,-8 1-19,-10 2-44,-16-3-73,-14 3-330,-131 17-706</inkml:trace>
  <inkml:trace contextRef="#ctx0" brushRef="#br0" timeOffset="264286.1163">29620 13235 1214,'-1'3'620,"1"1"-511,1 10-44,4 9 46,4 8 6,1 15-33,-1 7-33,-1 5-30,-4 3-14,-2-2-2,-5 0-5,-2 2-72,-4-2-62,-1-9-167,-17 25-338</inkml:trace>
  <inkml:trace contextRef="#ctx0" brushRef="#br0" timeOffset="264552.1315">29731 13387 945,'0'0'688,"0"0"-436,2-4-87,3 4-42,9-4-42,22-1-18,23-8-26,74 1-22,52 1 2,0 15 2,-88 3-10,-58-2-8,-7 1 5,-6 1 0,17 6-5,-18 0-1,-20 3 1,-14 6 11,-18 6 7,-12 10-7,-17 7-3,-11 0-9,-12 0-43,-50 26-74,-12-10-125,22-28-502</inkml:trace>
  <inkml:trace contextRef="#ctx0" brushRef="#br0" timeOffset="264763.1436">29855 13640 1381,'0'2'518,"0"0"-424,0 2 29,-3-3 3,1 5-39,-1 0-48,-4 7-27,-8 16-1,-8 10-5,-9 12-6,-8 8-12,2 2-48,2 0-38,5-7-47,12-7-179,8-16-198,26-23-162</inkml:trace>
  <inkml:trace contextRef="#ctx0" brushRef="#br0" timeOffset="264994.1568">29987 13793 745,'3'-4'296,"-2"2"-31,5 0-5,-9 7 25,-2 12-122,-1 10-98,3 10-35,6 8-18,8-1-11,9 0 5,11-12 41,12-7 55,12-3-21,4-14-41,2 0-19,3-8-7,-4-8-8,0 0-6,-4 0-25,-4-3-66,-12 5-89,-10-2-442,-17-29-538</inkml:trace>
  <inkml:trace contextRef="#ctx0" brushRef="#br0" timeOffset="265219.1697">30364 13689 1211,'-7'4'312,"0"0"-138,-9 10 70,-5 10-50,-7 3-65,-10 8-51,-5 8-35,-9 2-16,1-1-13,1-6-8,9-1 1,4-13-6,9-3-1,1-6-21,2 0-68,-2-4-59,1-4-224,-32-19-365</inkml:trace>
  <inkml:trace contextRef="#ctx0" brushRef="#br0" timeOffset="265383.1791">30080 13689 1326,'8'4'171,"-2"0"-19,12 3 40,-4 3-71,9 5-55,2 0-39,9 7-27,10 1-10,7 4-271,99 46-361</inkml:trace>
  <inkml:trace contextRef="#ctx0" brushRef="#br0" timeOffset="265545.1883">30785 14050 1325,'-1'4'340,"0"0"-215,-5 6 38,0-3 25,0 1-89,0 0-68,0 4-19,-4 1-10,-6 7-2,-4 8-2,-12 3-88,-8 9-264,-99 57-608</inkml:trace>
  <inkml:trace contextRef="#ctx0" brushRef="#br0" timeOffset="265731.199">30270 14342 54,'0'6'1486,"1"7"-1327,-1 11-86,2 2 58,-1 11-25,-1-4-61,2-3-30,-2-5-1,-2-6-14,1-10-44,-4-8-97,-10-7-170,-40-63-354</inkml:trace>
  <inkml:trace contextRef="#ctx0" brushRef="#br0" timeOffset="266092.2196">29893 14397 780,'-20'29'285,"2"4"-54,-15 27-6,10 4-16,10-5-47,15-8-63,14-6-8,8-10-5,14-5-19,16-13-28,13-8-28,53-14-11,16-29-36,-94 19-44,1-2-97,39-15-105,-4 3-10,-11 3-321,-12 1 442,-21 8 171,-15 3 122,-14 10 345,-8 4-95,-2 5-93,1-1-105,3-2-94,2 5-47,1 2-5,2 5 23,1 3-7,-3 0-2,3 4-14,-2 0 5,-1 1-7,-2 4-14,-2-1-6,-1-4 3,-3 2-9,-4 1-75,-7 0-132,-40 29-800</inkml:trace>
  <inkml:trace contextRef="#ctx0" brushRef="#br0" timeOffset="266228.2274">31075 14809 1689,'-97'4'0</inkml:trace>
  <inkml:trace contextRef="#ctx0" brushRef="#br0" timeOffset="266988.2709">29828 17095 1480,'0'-2'365,"0"4"-178,1-1-86,4 4-38,5 11-3,6 3-5,6 7-11,3 5-22,-1-1-13,-4-1-3,-6-3-5,-3-9-1,-10 1-14,-5-2-29,-11 3-43,-14 5-182,-95 21-765</inkml:trace>
  <inkml:trace contextRef="#ctx0" brushRef="#br0" timeOffset="267198.2829">29500 17384 1701,'-2'2'348,"2"-1"-209,-2 2-32,2 2-31,4 14-49,-1 12-15,4 8-3,-2 8 0,2-4-9,1 3-40,4 3-59,3-4-47,-5-1-200,-1-8-209,-14 16-112</inkml:trace>
  <inkml:trace contextRef="#ctx0" brushRef="#br0" timeOffset="267465.2981">29600 17626 647,'4'-9'524,"2"-1"-295,8-12 22,9 5-22,10-1-62,9 4-65,10 2-21,8-1-24,9 5-20,8-5-13,55-6 36,12-4-12,-103 15-24,-5 3-7,35-7-5,-14 6-11,-14 3-1,-11 3 0,-19 3 0,-7 6-1,-9 5 0,-7 14 1,-10 5 1,-14 12-1,-14 8 0,-12 3-39,-55 41-65,-36 13-128,2-27-615</inkml:trace>
  <inkml:trace contextRef="#ctx0" brushRef="#br0" timeOffset="267689.311">29805 17739 1521,'-3'1'375,"0"3"-237,-4 3-69,3 4 25,4 5-23,-3 9-38,0 8-12,1 3-12,-4 11 1,-5-2-8,-8 8 7,-3 8-2,-5-3-7,-3 0-39,8-4-71,0-2-187,18 13-471</inkml:trace>
  <inkml:trace contextRef="#ctx0" brushRef="#br0" timeOffset="267924.3244">30058 18046 1130,'-5'2'506,"3"2"-312,0 13-37,-3 8-56,5 7-50,3 4-35,12 3-8,11-7-1,11-3 20,10-11 12,9-3-6,1-7 2,1-8 10,3-6-17,-4-10-10,-6-3-7,-11-3-11,-6-1-12,-9 0-72,-13-2-90,-16-53-537</inkml:trace>
  <inkml:trace contextRef="#ctx0" brushRef="#br0" timeOffset="268195.3399">30384 17903 485,'-8'8'1216,"-1"-4"-998,-1 4-32,-1-1 6,5 2-86,0 4-62,-3 13-20,-6 7-9,-3 8-8,-3 8 5,-7 0-6,-4 6-5,-3 2-1,-5-2 2,-2 3-1,-1 6-1,2 0 0,-2 12-43,3 0-46,5 4-22,8-15-40,11-25-190,13-25-221,31-105-178</inkml:trace>
  <inkml:trace contextRef="#ctx0" brushRef="#br0" timeOffset="268381.3505">30086 17850 1018,'-5'-9'496,"2"4"-243,-1-5 25,1 8-68,2 2-104,1 5-65,5 7-40,6 15 1,10 8-1,5 14 7,9-1-8,3-2 1,6-5-1,7-2-104,96 38-420</inkml:trace>
  <inkml:trace contextRef="#ctx0" brushRef="#br0" timeOffset="268576.3617">30932 18135 588,'-10'1'1526,"4"2"-1340,-12 0-78,12 0 30,6-3-77,0 0-56,6 3-5,0 11-17,2 3-31,-4 7-48,-8 6-27,-12 6-40,-12 6-306,-94 72-317</inkml:trace>
  <inkml:trace contextRef="#ctx0" brushRef="#br0" timeOffset="269124.393">30473 18197 1157,'0'4'499,"-2"2"-432,1 18 67,-2 14 97,-3 18-84,-2 14-60,-4 3-41,-1-3-26,4-8-10,0-14-8,5-14-2,2-15-41,0-13-19,2-6-6,-5-10-13,-5-5-301,-6-11-73,-5-10 159,-4-5-33,-5 0-11,0 10 338,1 15 255,1 14 3,5 14 41,0 13-58,5 7 5,2 13-54,10 10-37,6 4-49,15 3-31,6-5-9,12-9-9,5-5-21,3-12-7,0-8-8,5-8-6,-4-11-5,4-9-9,1-12-1,-1-6-15,-3-7-15,-4-6-1,-6-4 5,-7-4 5,-7-1 6,-7 9 14,-6 15 1,-1 9 7,-5 12 15,0 4 7,0 8-10,0 5-4,0 8 8,0 5-5,2-2-6,-1-4-3,2-5-8,-3 0-1,0-4-44,0 4-115,-11 20-604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9T03:40:17.7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980 13361</inkml:trace>
  <inkml:trace contextRef="#ctx0" brushRef="#br0" timeOffset="13943.7976">25962 1561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3:41:27.3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75 10336 1018,'0'0'215,"0"0"-107,-1 0-96,7 5-12,3 5 0,6 0 25,0 0 43,0 6 26,0-3 16,-3 3-1,-1 2-14,1 3-26,-2 7-12,3 5-12,2 11-14,0 11-13,0 10-6,3 9-6,7 4-5,3-6 0,7-6 5,10-4-6,5-17 1,12-8 1,11-26 5,52-22-1,13-49 2,11-55-1,-36 30-6,9 6-1,4 14 0,-11-11 0,-9 7 0,-14 20 0,-52 33 1,-4 9 0,-8 3-1,29 4 0,-12 17-6,-12 28 0,-5 19 0,-1 8 4,0 10 2,9-9 0,10-11 0,14-17-1,49-14 1,53-62 0,39-54 1,-69 8 1,-8 2-1,4 5 8,0 9-7,-4 15-1,-8 10 1,-17 7-1,-12 15 0,-49 17-1,-3 2-1,-1 8-5,34 13 0,-5 9 0,0 14 5,-2 14 0,0 15 0,7 6 1,0-5 0,9-21 1,3-26 9,47-16 13,7-24 4,-7-15-11,-87 14-7,-1-2-7,-1 4-1,39-12 1,-6 2-2,0 1 0,-14 6 0,-10 6 0,-14 12 0,-8 7-6,-7 9 4,0 5-4,-1 11 6,3 7 0,5 0-5,13-8 5,12-5 1,16-11-1,58-2 1,13-28 0,-6-31 0,-34-14 5,-3-23 1,-6-9-6,-1 13 0,-50 44-1,-7 9 0,-3 6 0,21-13-1,-11 15 1,-15 9 0,-8 1-6,-8 1 5,-2 5-10,2-3 10,3 4 1,0-5-1,-1-2-1,-1 2-65,3 15-450</inkml:trace>
  <inkml:trace contextRef="#ctx0" brushRef="#br0" timeOffset="5597.3201">14561 1108 232,'0'-12'872,"0"4"-568,0-8-83,0 10-49,0 4-28,0 2-34,3 2-55,0-2-41,15 0-14,20-3-7,61-1 7,47 5-1,-4 11 1,-109-3-1,-5 2 1,-7-4-1,22 15 1,-16-3 11,-9 4-1,-9-4-1,-7-3-3,-1 1 2,-1-5-2,1 4-5,-1-6 1,4 0-1,-2 2 0,-1 5 0,-1 12 0,-1 14 0,-5 13 0,2 12 0,-2 10 0,-1-4 0,3-8-1,-1-12 1,3-10-1,-2-11 1,2-4 0,4-5-1,-2-5 1,0-2 1,0-3-2,0-7 0,0 0 1,0-4 7,0 0-8,0 0 8,-2-6-8,4 3 8,-2-3-8,0 3 1,-2 0-1,4-3 0,-2 2-36,-2-5-116,-17-53-345</inkml:trace>
  <inkml:trace contextRef="#ctx0" brushRef="#br0" timeOffset="5913.3382">15131 1294 1267,'-2'-9'277,"2"3"-100,-4-7 14,1 7-25,3 3-52,-2 3-57,1 3-39,-2 1-18,1 0-12,-9 10-3,-6 15 14,-11 10 1,-10 13 1,-6 3 0,-4 2 0,-1-2 0,0 1 0,4-9 0,4-4 6,5-7-7,10-13 0,6-2-22,8-5-47,2-4-65,6-4-110,4 4-50,6-6-238,37-22-230</inkml:trace>
  <inkml:trace contextRef="#ctx0" brushRef="#br0" timeOffset="6407.3665">15444 1751 1122,'-4'0'237,"-1"2"-153,-5 2-9,-3 5 3,-3 6-38,4 6-31,2 10-9,6 12 0,4 1 0,4-1 1,6-8 1,-1-9-1,3-7 5,0-9-5,-1-6 17,-1-4 24,6-10 38,1 0-10,4-11-16,1-3-18,-1-5-9,-3-4-7,-6-1-7,-5-2-4,-4 1 3,-4 2 9,-8-2 5,-3 1 17,-6 3-7,-5-1-21,-5 8-9,3 9-6,0 5-1,4 10-6,6 4 5,4 6-16,6 2-118,3 11-121,6 9-14,5-1-70,46 18-305</inkml:trace>
  <inkml:trace contextRef="#ctx0" brushRef="#br0" timeOffset="6716.3841">15970 1392 1510,'0'-4'317,"0"2"-190,2-2-53,0 1 4,-1 3-30,2 0-35,2 0-13,4 0 0,8 0-6,2 1 5,6-1 0,2 0 1,3 0 0,2 0 1,4-4-1,3-1 1,0-6 0,0 4 0,1-5-1,-5 2-1,-7 3-35,-9 4-163,-10 9-381,-51 47-157</inkml:trace>
  <inkml:trace contextRef="#ctx0" brushRef="#br0" timeOffset="6999.4003">15989 1975 1340,'14'-9'209,"3"0"-139,19-8 43,8-4 28,1 2-35,3 4-38,-6 5-29,-2 1-17,-3 6-10,-5 3-10,-8 0-1,1 1 7,-5 2-7,-1 0 0,-4 2 5,-2-4-5,7 2-1,0-3 1,2-3 0,-2 2 1,1-7-2,-7 1-34,-1-4-142,-4-27-412</inkml:trace>
  <inkml:trace contextRef="#ctx0" brushRef="#br0" timeOffset="8398.4803">17271 788 850,'-2'-6'290,"-2"2"-58,2-2-26,-4 3-1,3 3-113,-2 3-74,-3 5-11,-3 8-7,-8 12 0,-9 14 0,-4 17 26,-6 11-2,-3 13-15,-19 66 4,1 45-1,14 32-11,27-107 0,15-74-2,3-9 0,7-8-9,0 27-8,7-16 10,9-14 8,1-8 11,6-12 4,4-9 1,1-10 4,0-8-1,-1-5-8,-1-7 1,-6-5 0,-4-4-3,-6 5 12,-8 0 3,-7-1 3,-6-1 3,-10 3-15,-6 4 3,-8 6-17,-7 9 8,-6 5-8,2 10-1,-2 3-1,6 12-18,13 3-77,8 3-137,11 4-128,13 1-128,61 4 132</inkml:trace>
  <inkml:trace contextRef="#ctx0" brushRef="#br0" timeOffset="8906.5094">17490 1405 1090,'3'0'233,"0"0"-196,3 4-37,7 7-10,7 9 10,6 14 7,13 10 17,2 10 30,3 7-15,-6-6-12,-9-6-19,-11-4-8,-10-8 1,-10-3 34,-10-1 31,-10 0 87,-12 1-50,-6-5-49,2-6-22,8-12-11,9-7 10,5-9 8,10-8-39,4-14 8,4-11-8,14-14 6,4-7-6,8-7-8,5-2-2,1-6 9,6-3 1,-2 5 2,-3 2 5,-5 6-5,-8 5 7,-8 9 3,-8 6 7,-7 7 31,-5 7 2,-8 7-2,-6 3 7,-6 7-38,-8 7-19,-4 6 0,-1 11-7,-1 10 5,4 3-4,8 12-15,10 1-72,6 7-64,11 5-97,14 1 49,14 4-146,85 37-505</inkml:trace>
  <inkml:trace contextRef="#ctx0" brushRef="#br0" timeOffset="9246.5288">18125 1598 1206,'-3'4'229,"-1"5"-154,-2 13-51,2 8-13,-1 5 25,6 0-23,7-4-13,8-7 0,2-1 12,7-9 6,0-6 14,2-6 62,0-6 23,-7-2-4,-5-8 1,-5-5-26,-2-7-34,-4-10-22,-1-9-20,-3-9-11,-7-5-1,3 5 0,-7 8 0,-4 9 0,1 7-1,-3 4 0,0 7 1,-2 9-9,-2 7-3,0 13-27,-1 13-119,5 15-151,4 13-151,13 85-275</inkml:trace>
  <inkml:trace contextRef="#ctx0" brushRef="#br0" timeOffset="9945.5688">18680 1418 1141,'3'-4'226,"0"2"-164,0-2-44,-1 4 7,0 1-22,-2 6-3,2 2-21,2 5 20,-3 0 1,0-2 12,1-1 48,-2 1 6,0 6-3,0 1-17,3 6-13,-2 6-13,5 12-11,-5-3 3,-1 4 3,3-1-14,-6-6 8,-1 0 5,0-8-14,-1-3 7,1-10-1,1-4-5,3-9 17,0-3 8,3-3 40,0-5 31,0-7-10,7-10-61,0-9-14,3-6-6,1-5-6,3 0-1,-3 0 1,2 0 2,0 4-1,-1 3 0,5 3 7,-6 7 1,6 3-8,-4 6 1,-3 10-2,4 6-1,-7 3-8,0 3 0,1 4 2,-2 6-10,-5-1 8,3 9 3,-1 1 5,1 10 0,-1 9-8,-2 5 9,3 4 0,-4-1 5,-2-4-5,1-6 9,-2-2 3,0-5-6,0-4 0,0-4 0,0-7-5,-2-3 1,2-5-1,2-1-1,-1-1-44,6 1-195,3 0-211,34-6-145</inkml:trace>
  <inkml:trace contextRef="#ctx0" brushRef="#br0" timeOffset="10629.608">19326 1723 1207,'1'-5'359,"-1"-5"-97,0 0-74,0 7-49,0 0-79,0 7-60,2 0-13,-1 7-23,3 7 24,0 8 11,0 1-5,1 3 5,-4 1-6,-2-3 7,-4 1 1,1-3 6,-2 1 1,1-8-8,1-3-2,3-2-35,1-8-46,1-5 20,2-2 63,0-12 15,3-6 0,1-10-13,8-10 4,-3-5-5,2 5 16,1 6 31,-6 7 9,0 11-15,-2 5-24,1 6-18,-2 7 0,0 4-14,7 6-4,0 8 9,5 9-1,-8 6 9,1 2 1,0 1 0,-5 0 1,-2-4 0,-1-3 10,-2-5-2,3-8-8,-3-5 1,1-10-1,0-2 6,0-6 8,4-6 9,6-12-13,7-13-10,8-10-1,4-5 0,2 2 0,-1 6 1,-4 10 1,-10 9 20,-5 7-4,-4 10-7,-4 3-11,-1 12-23,1 7 10,-1 7 0,2 12 13,-1 4 8,-2 5 14,0 1-2,1-1-7,0-6-5,1-5-7,-1-5 7,5-3-8,-2-4-1,3-7-41,-1-2-88,-3-2-253,-28-14-558</inkml:trace>
  <inkml:trace contextRef="#ctx0" brushRef="#br0" timeOffset="13615.7788">893 12677 621,'0'0'284,"0"-2"-85,0 1 43,0-3 43,-3-5-30,-1 4-95,1 1-74,0 1-35,3 3-21,-3 0-8,3 0-4,-2 2-10,2-2-8,2 0 0,1 0-1,-3-2-1,3 2 1,-2-1 1,1 1 0,5-6 0,7-5 0,11-8 2,8-6 4,7-7 1,2-1-5,3 0 5,5-1 1,1 4-7,1-1 0,2 2 5,1-1-5,0 1 0,-4 3 0,0 4 0,0-4 0,-2 3 1,0 1-1,-6 4 5,1-1-6,-6 7 0,1-1-1,2 2 0,3-2 1,4-1-1,4-2 1,5-1-1,9-2 1,5-4 0,1-2 2,1-1-2,3-1 0,-6 0 1,3-5 0,3-5-1,-3 5 0,0-3 1,-3 0 0,-2 2-1,-8 1 1,-4 3-1,-6 5-1,-3 2 1,-2 3-1,-2 3 1,0-3-1,3-3 1,4 1 0,4-5-1,7-2 1,-3-2 0,2-2 0,-3 3 0,-8 3 0,0 3 0,-3 1 0,-3 0 1,-1 6-1,1-4 1,1 0-1,6 2 0,4-6 0,7-1 1,6-3 1,3-9-1,2 0 0,1-4-1,2-5 0,-5 6-1,-1 1 1,-4 1-1,-5 7 1,-6 1 0,-7 5 0,-2 3 0,-5 3 0,1 1 0,-3 1 0,0-3 0,-4 8 0,0-6 0,-7 7 1,-3-1-1,-6 2 0,-6 4 0,-2 2 1,-8 0-1,2 1 1,-1 0-1,0 1 0,0 1 0,2-2 0,-1 2 0,6-3-1,-2 3 1,0-3-1,-1 1 1,2 0 0,1 0 0,-2-5 0,1 4 0,-3 0 1,0 3-1,-3-2 0,2 1 0,-4 2 0,0 0 0,-1 0 0,0 0 0,0 0 0,0-2 0,-1 2-1,1 0-6,-1 0-52,-3 0-53,4 0-158,-1 4-283,-31-8-301</inkml:trace>
  <inkml:trace contextRef="#ctx0" brushRef="#br0" timeOffset="15900.9095">971 12883 681,'-3'0'237,"1"0"-96,-1 4-20,2-4-23,-1 0-31,2 0-35,0 0-23,0 0-9,0 0 1,0 0 5,2-4 5,-2 4 5,1 0 14,-1 0 9,0 0-6,-1 0 6,1 4 6,0-8-3,0 4-10,0 0-7,0 0 2,0 0-3,0 0 0,0 0-4,0 0 4,0 0 10,0 0 10,0 0 1,0 0 12,0 0-11,0 0-11,0 0-14,0 0-12,0 0-8,0 0-1,0 0-1,6-2-11,0 2 3,3 2 3,4 2 6,8-4 1,3 0 0,0 4 0,3-1 11,3-3 6,1 1 11,3-1-7,-4 2-10,1 0-4,-2 2-2,-1-1-6,0 1 1,5 0 0,6-2 0,0-2 5,3-2 5,2-2-1,-2 3 7,-2-4-2,-5 5-3,-2 2-6,-5 2-5,0 0 8,1 0-7,3 0 5,6-4-6,5-2 0,3-4 7,8-2-8,4 1 5,-1-1-5,-2 0 0,-6 2 0,2 3 0,-9 0 2,-2-1-1,-6 1 0,2 0 0,0 1 0,3-3 0,5 2 0,1 0 0,7 0 7,4 0-8,-1-4 0,3 0 0,-1-2 1,-2-4 0,-3-2 7,-6 4-2,-1-4 1,0 0-6,2 1 0,3 0-1,4 1 1,3-2-1,3 4 0,3-1 1,3 1-1,-6 3 0,-2 1 0,-8 0 0,-3 0 0,0 2 0,0-1 1,0-3 0,1-5 0,2 2 0,0-6 1,4 2 7,-3-1-8,3 3-1,-3 0 2,-1 5-2,-8 1 1,2 0 0,-2-2-1,0 3 1,1 1-1,2-4 0,4 0 0,0 4 0,7-4 0,-2 3 0,-1-5 0,-8 2 1,-5 0-1,-5 0 0,-6 4 0,-5 4 0,-2-2 0,0 1 0,-2 0 0,5-1 0,4 1 0,4-1 0,1 0 1,0 4-1,3 2-1,-2 0 1,-6-1 0,-6-2 0,-5 1 0,-3-4 0,-6 4 2,-3-2-1,1 2-1,-5 0 0,5 0 0,-3 2 0,3 0 0,-1-2-1,0 2 1,1-2-1,0 1 1,-4-1 0,3 0 0,0 3 0,1-3 0,3 0 0,-2 3 0,2-6 1,0 6-1,-1-3 0,-3 0 0,0 0 0,-2 0 1,-1 0 0,-1 0 5,-1 0-5,2 0 0,-1 0 0,-1 0 0,-1 0-1,0 0 0,0 0 0,0 1 0,-1-2 1,1 1 0,0 0 5,-2 0-4,1 0-2,-1-3-5,-4-1-28,-5-4-67,-5-18-473,-56-138-344</inkml:trace>
  <inkml:trace contextRef="#ctx0" brushRef="#br0" timeOffset="16987.9716">5356 10564 572,'-2'0'258,"2"1"-87,-1-1-4,1 0 47,0 2-76,0-2-87,0 0-51,1 6-1,-1 4-5,4 8 6,0 11-2,0 11 2,2 5 1,1 5 0,-4 5-1,-1 6 10,-1 9 13,-2 1-5,-1 1 9,-1-6-11,-4-6-14,3-3 8,1-4-9,0 0 0,1-4 6,2-4-6,0 6-1,0-6 9,2 0-8,1 3 1,-2-4 3,-1 4-4,-1-6 6,-2 0 2,1 5-2,0 2 4,-3 0 2,1 0 14,0-6-9,-3-10-9,5 1 2,-4 1-4,2 4 1,-1 0-1,1 5-6,2-3-1,-2 0 0,3-4 1,-1-1 0,1-7 12,-1 0 13,2-3 4,0-7-14,-1 1-5,2-11-4,-1-2-5,2 1-1,-1-2 1,-1-1 5,2 1-6,-1 0-1,-1 0 0,3-2 1,-3-4-1,0 0 2,0 0 7,0 0 9,0-4 22,-3 4 1,3-4-10,-3-6-8,-3-9-23,-2-15-89,-2-5-160,-8-79-328</inkml:trace>
  <inkml:trace contextRef="#ctx0" brushRef="#br0" timeOffset="18783.0743">929 12752 330,'0'-3'201,"-3"-4"-80,2 0-29,-3-2 19,-1 5-54,-1 1-8,1 0 10,1 3 29,-1-2-17,2 1 4,3 1-12,-3 0 16,3 0-13,3-3-3,-3 3 8,0-1 1,2-2 3,-1 2-2,2 1-32,-3 0-41,0 0-8,0 1-14,3 2-10,3 2 19,2 0 13,5 0 0,-2-1-1,-3 3-8,-2-4 9,-4 1 9,-2-4-9,-2 3-11,1 1-11,-2 1 22,1 0 24,-1 5-13,2 0-5,-1-6-5,0 3 1,2-3-1,0-1-1,2-1 0,-2 0 0,0 2 0,0 4 0,-2 7 0,2 3 0,0 7 0,0 1 0,2-5-1,3-4-9,-2-8-2,0-5-12,1-4-27,-2-2 15,1 0 19,0-2 17,-2-1 40,4-8-17,-5-5 1,-3-5-14,-2 1 4,-2 1-14,-4 4 0,1 9-8,0 1 8,1 4 9,5 3-8,2 0 0,0 0-1,-1 6-12,1 1-1,0 8-1,0 2 8,5 4 6,0 1-2,4-3 1,-1-3-8,2-2 8,1-6-10,0-1-2,0-4 4,-3-6 9,1-1 4,1-3 49,-4-2-2,-4-8-11,-4-1-13,-8-6-25,-3-4-2,-3 4-2,-1 3 1,2 5 0,4 9 1,2 6 0,1 2 1,1 2-1,0 5-13,3 7-2,2 7 0,-1 0 13,5 1 1,5-2-9,-2-9-5,3-4 3,4-4-6,-4-2 1,0-4 5,3-2 5,3-6 7,0-7 51,-4-3-29,1-5 13,-7 2-32,-6 1 3,-4 1-12,-4 6 4,-3 6 2,-4 7 2,0 6 12,2 3-14,-2 8-2,7 3-11,1 1-4,8-1 10,5-3-5,4-2-3,4-5 9,1-2-3,-2-3-3,2-3 10,-1-2 2,2-1 5,1-4 16,-3-7-21,-2-1 14,-2-4-1,-9 2 4,0-2-10,-5 6-7,-1 4-1,2 5 1,-3 2 23,4 4 5,1-1-18,-1 3-10,6 2-9,-2 0 0,1-2 3,2 0 5,-1 0-1,2 4-5,1 4-13,2 4-151,0 3-121,10 42-258</inkml:trace>
  <inkml:trace contextRef="#ctx0" brushRef="#br0" timeOffset="20398.1667">1022 13401 264,'4'-18'0,"11"-51"-18</inkml:trace>
  <inkml:trace contextRef="#ctx0" brushRef="#br0" timeOffset="21093.2064">808 12679 455,'-3'-4'300,"2"-1"-125,-4-5 8,4 1 36,-1 0-61,2 1-49,0 2-44,0 6-43,-1 0-16,1 0-6,0 2-9,-2-2 2,2 1-23,0 2-30,0-3-30,0 4-59,2-4-100,-1 0-54,2-22-327</inkml:trace>
  <inkml:trace contextRef="#ctx0" brushRef="#br0" timeOffset="21649.2382">848 12575 602,'-2'4'187,"-3"4"-131,-2 16-35,-3 3 18,-1 5 13,3-1-22,1-4-19,4 3-10,3-7 0,1-5 0,1-7-1,1-7-5,1-2-4,-2-4 7,-1 1-7,2-7 9,3-3 32,1-8-32,0-7-8,-4-4-13,0-2-39,-5-4 24,1-1 27,-2 8 9,1 8 3,-1 9 10,3 12-13,3 8-49,2 7 48,2 7 1,6 11 1,-2 1 5,-1-1-4,1-2 4,-1-5 6,-4-5 12,-1-9-6,-2-8-8,-1 2 10,-2-6 10,0 0 36,0-3 24,0-1 12,-2-3-41,0-3-53,-1-9-7,-1-7 14,-1 2-9,-2 0-6,-2 8 0,4 8 8,1 6-8,2 2 0,2 6-32,2 9 17,2 7 15,-2 5-1,1 1 1,3-4 0,1-9-1,-4 0 1,3-7 0,0 2-2,4 1-47,5 28-257</inkml:trace>
  <inkml:trace contextRef="#ctx0" brushRef="#br0" timeOffset="22422.2825">1047 13931 1153,'-2'-12'323,"2"4"-77,-1-10-84,-2 16-72,3 4-62,-2 2-27,2-1-1,0 4-16,2 8 9,-4 18 7,1 17 11,-9 20 5,-7 7-5,1 0-2,-8-7-2,0-7-5,-2-1-2,1 3-11,1-2-95,6-6-110,3-11-122,5-18-129,7-46-212</inkml:trace>
  <inkml:trace contextRef="#ctx0" brushRef="#br0" timeOffset="22796.3039">1017 14004 917,'2'-18'289,"-2"13"-83,1-15-134,1 19-27,0 5-30,2 6-15,7 3 36,10 14 5,5 9-4,8 7 10,8 9-14,1 0 1,2-1 5,0 1-19,-8 0-11,-4 3-9,-8 0 10,-4-1-9,-11-2 8,-5-9 11,-7-8 26,-2-4 8,-7-11 17,-6 2 4,-9-6-11,-8 1-10,-12-1-15,-5-8-18,-7-1-1,-3-3-20,-1-8 6,0-3-4,2-8-1,5-1-1,12-3-1,10 2-21,10 5-13,13 2-41,7 6-103,10 1-321,61 13-164</inkml:trace>
  <inkml:trace contextRef="#ctx0" brushRef="#br0" timeOffset="23310.3333">1655 14520 892,'1'2'120,"-1"-2"-76,2 4 50,3 2 70,1 0-35,0 8-18,5 2-54,5 13-20,-3 12 4,-1 4-4,-1 14-1,-2 9-12,-5-2-1,-1-4 8,-4-19-8,-4-10 2,2-9 8,-4-7 0,-1-10-4,2-3-2,-1-4 12,-3-7-27,-3-10-12,-1-11-27,5-13 12,1-16 14,8-7 1,2-5 5,6 5 18,9 0-2,3 6-8,0 13 10,4 0 8,-5 12-17,2 7-13,-1 2 0,-1 7-1,-2 7 0,0 2-1,-2-1-17,3 6-59,0 1-70,2 4-135,32 12-309</inkml:trace>
  <inkml:trace contextRef="#ctx0" brushRef="#br0" timeOffset="23743.358">2342 14317 1540,'0'4'354,"0"-4"-255,0 1-95,4-1-4,1 0-43,10 0 43,8 0 18,12 3 16,4-3-14,6 0 4,2-3 19,2 2-11,-2-6-8,-7 0-3,-3 3-15,-7-2 3,-9 0-3,-5 0 1,-8 4-7,-5 0-37,-3 4-40,-3 0-26,-4 4-119,-38 13-398</inkml:trace>
  <inkml:trace contextRef="#ctx0" brushRef="#br0" timeOffset="24142.3808">2385 14836 1459,'0'0'473,"0"0"-404,3-1-63,1-2-6,6-4 30,8 2 7,5-6-4,10-5-7,6 3 4,0 1-5,1-6-7,0 4 8,2 0-2,0-1 3,2 1-6,-3 4-5,-1 1-1,-1-1-7,-4 2-2,-5 4 1,-7-3-5,-4 4-1,-1 3-1,-7-4 1,-4 4 0,-2 0 0,-4 0 0,1-4 6,-4 4-1,2 0-4,0 0-2,-1 4-12,1-4-26,-2 0-17,2 0-40,0 0-118,-10 8-329</inkml:trace>
  <inkml:trace contextRef="#ctx0" brushRef="#br0" timeOffset="25113.4364">3448 14391 504,'-4'-2'246,"2"0"-66,-3-2-95,3-2-85,0 4-3,2 4-219</inkml:trace>
  <inkml:trace contextRef="#ctx0" brushRef="#br0" timeOffset="26854.536">3367 14187 747,'0'0'288,"-2"-2"-75,2 0 14,2 0-1,1-3-61,1 0-91,2-2-25,8-5-23,5 5-8,6 4-18,9-3 8,3 6 11,3 0 5,1 0 3,-3 2-4,-7 5-10,-6 0-12,-8 5-1,-4 0-10,-6 7 10,-3 6 1,-9 14 32,-5 9-12,-7 14-4,-12 7-5,-7 6-5,-7-2-1,-2-7-4,1-9 4,-2-14 0,9-12 1,4-11-1,6-10 9,4-7 5,6-5 5,1-3 4,10-1-2,4 0 0,2 0-6,2 2-21,0 2-3,2 0-21,12-6 24,7-6-2,14-1 2,8 1 0,10 1 1,1 1 8,-3-2 0,0 7 0,-1 0 3,-5 2-4,-3 0-2,-4 1-5,-6 4-1,-7 4 9,-4-2-8,-11 1-1,-4-2 0,-2 1 0,-2 0-1,-4-1 1,0-1-1,0 3-14,-3-6-15,2 6-45,1-3-54,0 0-180,0 4-227,-12-11-297</inkml:trace>
  <inkml:trace contextRef="#ctx0" brushRef="#br0" timeOffset="27830.5918">4190 14269 821,'0'-1'478,"0"1"-373,2-3-80,-2 3-2,2 0 32,-1 0-14,-1 0-32,1 0-8,-1 3 8,2-1-9,0 2-6,1 2 6,2 7 20,1 1 14,2 4 19,-2 2-4,5 10-10,-4 5-22,-3 10 5,-2 3-13,-2 4 6,0 0 5,-3-4-11,0-6 10,-1-4 1,1-12 4,-2-4-5,3-8-4,-2-8 2,4-2-5,0-4 0,4-2 3,-4 0-3,2 0-6,-2 2-6,0 0 2,0-2-2,0 2-1,0-2-12,4-2 13,-3-4 0,2-6 10,1-9-9,2-9 4,0-7 1,4 0-4,0-2 4,-4 0-5,1 7 0,0 2 1,-3 4 8,-1 1-10,2-1 1,4-2-1,2 5-11,1-2 10,6-1-1,-1 4 2,1 3-1,0 1 1,0 5 1,-3 4-1,-1 2 0,-2 5-2,5-2 2,-4 6-1,3 6-7,0 2 7,0 1-14,0 6 14,6 6-12,-2 6 13,0 7 0,0 1 0,0 6 6,-7 2 7,-2-1 13,-1 1 14,-7-2-11,-2-8-1,-1 1 2,0-5-6,0 3-13,2-2-10,0-4 5,0-3-6,2 1-36,0-6-75,1-3-129,3-2-118,18-29-724</inkml:trace>
  <inkml:trace contextRef="#ctx0" brushRef="#br0" timeOffset="28340.621">5280 14407 1305,'-3'-4'339,"0"-2"-192,-4-2-33,3-7-48,-2-4-42,3-1-16,-3-1 7,0 4-3,0 1 0,0 9-11,-3 2-1,-5 1 0,0 3 0,-4 2 0,-1 3 0,1 3-1,-1 7 1,5 3-15,-1 6-8,1 8 7,5 5 1,2 5 7,3 7-5,2 4 11,4 7 1,2-1-15,6 1 16,4 0-9,1-3 3,1-8 0,4-1 6,-4-12-9,7-13-7,-4-4 2,0-14 1,-1-7 4,2-10 9,-1-15 24,5-17-3,-2-17-21,4-15-54,11-69-115,-3-35-115,-16-32-484</inkml:trace>
  <inkml:trace contextRef="#ctx0" brushRef="#br0" timeOffset="28573.6343">5412 13454 1043,'-3'0'148,"2"4"-94,1 7-42,1 10-6,4 17 5,5 11 19,3 23 7,1 15 49,8 68 32,-6 30-32,-6-9-4,-9-129-10,4-4-36,-4 2-19,6 42-7,-1-5-1,0-4-9,5-7-58,3-7-98,3 2-141,40 83-452</inkml:trace>
  <inkml:trace contextRef="#ctx0" brushRef="#br0" timeOffset="28880.6519">5738 14486 493,'7'7'156,"6"3"-40,11 0 86,15-4 140,15-10-121,10-8-56,4-6 27,5-5-93,-1-3-15,-9 1-47,-4 3-13,-10 2-10,-14 9-13,-11 1 1,-11 6-1,-8 4 7,-7 1-8,-1 2-24,0 1-47,-6-1 40,1 3-71,-8-2-141,-3-3-129,-48-22-762</inkml:trace>
  <inkml:trace contextRef="#ctx0" brushRef="#br0" timeOffset="29113.6652">6111 13885 1398,'-3'-2'267,"3"2"-180,-3-2-87,3 7-34,3 12 22,4 14 12,3 21 55,6 22 11,-2 11-19,-2 0 7,1 6-24,-5-2-11,-5 8 4,-2 54-23,-3 33-36,3 3-342,-4-112 112</inkml:trace>
  <inkml:trace contextRef="#ctx0" brushRef="#br0" timeOffset="30155.7248">4801 14950 539,'-2'0'223,"0"-2"-28,-1 0 3,3 2 15,-1-2-36,1 2-52,1 0-67,-1 0-35,0 2-23,3-2 0,-3 2-17,2 9 3,3 3 14,-2 12 0,6 5 1,2 5 5,-3 5-5,0-2 0,3 0 0,0-8-1,1-5-5,-1-9 5,0-7 0,1-4 0,1-4 1,-2-5 6,2-11 14,1 0-6,-5-8 23,-1-5-8,-3 1 0,-5 0 19,-5-2-26,-2-2-8,-1 2 12,-6-2-2,1 4 2,-1 0 0,-2 8 5,2 5-17,1 3 4,2 6-4,-1 2-7,1 4-7,-2 4-1,-4 2 0,4 5 1,-3 1-1,3-6-1,4 4 1,0-6 0,6-2 0,0-3-1,2 2-59,3 0-160,6 6-49,2 7-196,28 24-375</inkml:trace>
  <inkml:trace contextRef="#ctx0" brushRef="#br0" timeOffset="32055.8335">6837 14389 815,'-3'-2'448,"2"2"-212,-4-7-7,0 2-100,2 1-85,1 3-44,4 0-1,-2-2-5,0 3-15,0 0-91,0 3-82,3-2-92,1 3-7,3 11-183</inkml:trace>
  <inkml:trace contextRef="#ctx0" brushRef="#br0" timeOffset="32693.87">6783 14317 574,'-1'0'180,"-1"0"0,1 4 54,-1-4-35,2 0-56,2-4-41,-1 3 6,1 1-11,-1 0-31,3-2-33,4 1-4,7-5 19,9 6 10,10-4-26,2 1-19,3 0 1,0 3-8,-2-2-1,-3 2-4,-1 0 9,-3 0-1,-3 2 9,1-2-11,-1 2-1,-4 2-5,1-4 8,-4 1-9,0 2 0,-4-3 1,-4 3 0,0-3 0,-5 3 0,-2-3 0,0 0 0,-1 0-1,-1 0 1,-2 0-1,1 0 2,-1 0-2,1 0 8,-1 0-8,-1 0-1,-1 0 1,1 1 0,0-1 0,0 0 0,0 0-11,-2 0-35,2 0-52,-1 0-89,-4 2-163,-27 7-485</inkml:trace>
  <inkml:trace contextRef="#ctx0" brushRef="#br0" timeOffset="33527.9177">6885 14645 780,'0'0'323,"4"-3"-208,5 3-68,1-4 89,7-3 14,5 5-37,-2 2-31,5 1-13,-2 7 11,-2-4-34,2 9-10,-3 1-4,-2 0-17,0 8-6,-8 1-9,-6 3 0,-4 7 5,-7 5 31,-8 6-9,-9-3 11,-6-3-13,-4-5-11,1-1-2,2-10-6,1-5-6,9-4 2,2-8 5,5-1-5,7-3-1,4-1 1,3-1-2,3 1-9,-2-3-12,4 3-8,5 0 29,5 0 9,9 3 13,7-2 1,1 1 2,4 5-8,1-2-4,0-1-11,-1 0 5,3-1-6,-5-2 0,-4 5 1,-2-6-1,-7 3 0,-3-3 5,-10 4-5,-4-8-1,-2 4-22,-2 0-14,-5-9-42,-4-1-393,-34-56-322</inkml:trace>
  <inkml:trace contextRef="#ctx0" brushRef="#br0" timeOffset="33947.9417">6853 13535 1104,'-2'-11'257,"2"7"-109,-3-6-65,3 10 13,2 0 19,-1 0-44,9 0-71,7 3 18,11-3 11,9 0 22,6 0 12,1-3-9,-1 6-2,-3 0-29,-7 5-7,1 10-1,0 4-4,-4 5-11,-6 8 6,-3 9 0,-6 5-4,-9 6 7,-4 5 3,-7-1-12,-1 3-6,-4-7-29,-5-9-41,3-5-94,-2-14-122,-30-9-328</inkml:trace>
  <inkml:trace contextRef="#ctx0" brushRef="#br0" timeOffset="34182.9551">7162 13655 1155,'-1'0'373,"1"0"-187,-4 0-45,2 3-36,0 0-30,-4 5-40,-1 4-5,-8 13-17,-3 7 13,-6 4 5,-6 5-17,7-4-2,-2-3-5,6-5-6,1-6-1,9 0-5,2 6-77,8 1-269,28 53-276</inkml:trace>
  <inkml:trace contextRef="#ctx0" brushRef="#br0" timeOffset="34504.9735">7476 13907 724,'3'18'114,"1"6"-43,6 18 67,4 12-2,1-6 25,7-6-52,1-12-35,3-10 23,-4-10 28,1-8 8,-7-14-4,0-4-22,-4-11-37,-1-9-19,-3-6-9,-1-3-13,-5-3-14,-4-1 6,-7 10-5,-1 8-6,-3 9-10,-4 12-20,-1 12 7,-3 12 12,-6 10-41,-1 13-50,4 12-62,-1 5-163,4 4-162,-34 81-456</inkml:trace>
  <inkml:trace contextRef="#ctx0" brushRef="#br0" timeOffset="35193.0129">6855 14455 761,'-7'-3'281,"1"3"-79,-5-4-32,1-2 46,5 2 4,1 1-52,2 0-52,2 1-44,0 2-24,2-1-15,-2 1-14,3 0-19,-3-3-7,3 3 0,4-4 1,4 3 6,4-3 7,5-3-5,3 1 4,7-1 9,7 1 1,9 0-14,6 1-1,2 2 1,3 6-1,-2 2 0,-3-1 0,2 4-1,-7 2 0,-3 0 0,-3 3 0,0 1 0,-4 3 1,1-4 0,-1-1 0,1-1 0,-2-4 1,-3 4-2,-3-4 1,-5 0 6,-3-2-6,-3-1-1,-3 0-1,2-1-5,-1-2 6,4-1 0,-2 2 0,2 2 0,-6-4 0,-1 3 0,-5-2 0,-3 2 0,-4-3-1,1 0 1,-3 1 2,-3-2 13,6 1 12,-6-3-2,3 3-10,0-1-14,0 1 9,-3-3-10,-3-1-22,-4-2-127,-7 2-360,-61-2-575</inkml:trace>
  <inkml:trace contextRef="#ctx0" brushRef="#br0" timeOffset="38693.2131">945 12787 751,'-5'-6'321,"2"5"-120,-5-3-35,0 4-55,3 0-1,3 0-43,-2 3-19,4-3-15,0 1-10,0-1-16,0 0-7,0 1 0,0 1-2,0-2 2,0 4 0,2-4 0,-2 0 0,2-4 0,-2 4 0,1-2 0,-1 1-10,1 0-3,-1-5 13,-1-8 27,-4-3-14,-2-5 2,-3-1-14,-3 1 9,-1 3-1,4 5 14,-3 3 10,5 5 12,2 3-11,3 1-10,0 7-10,-3 4-10,-4 11-4,-4 9-7,-2 14 5,5 6 1,4-3-1,2-3-4,5-16 5,5-12-5,-1-7-3,1-8-36,-1-4-24,4-2 25,1-4 37,1-10 7,-1 0 13,-4 1-7,-3-2 26,-6 4-22,-2 0 14,-4 4-16,1 1-1,0 9 2,4 3 0,1 2-9,2-1-7,1 3-7,-1 6 1,4 1-2,1 6 6,0 5 3,1 4 0,2 3 5,3 0 1,0-4 1,0-5-1,0-6-1,-2-6-5,-2-4 4,0-4-28,-2-1-16,-3-3 38,2-3 8,-4-9 41,0-8-40,-2-11 22,-5-2-8,-3-4-14,-2 5 0,-1 9 7,6 9 4,3 16 21,3 0-17,2 4-16,2 4-22,2 4 3,2 7 13,-1 7 5,2 2 1,-1-7 0,-2-9 1,-3-6-1,0-1 0,0-3 0,0-3 6,0 3 2,0 0-7,0 0 14,0-4 0,0 2-15,1 1-46,1-6-70,-1 3-80,4 0-145,8-6-511</inkml:trace>
  <inkml:trace contextRef="#ctx0" brushRef="#br0" timeOffset="43372.4807">10387 14836 360,'0'-1'223,"0"1"-73,-2-3 14,2 0 82,-1-1-6,-1 3-45,0-1-26,1 0-61,1 2-64,-1 0-28,1 0 5,0 2-4,0-2-10,0 2-7,0-2-1,0 0-5,1 0-2,-1-2-1,1 0-1,-1 1-14,-1 2-66,1-1-66,0 0-56,-1-15-169</inkml:trace>
  <inkml:trace contextRef="#ctx0" brushRef="#br0" timeOffset="45113.5803">240 11342 878,'-5'-12'261,"0"4"-9,-2-6-43,3 0-43,-1 10-35,4 1-83,-1 6-48,-1 1-27,9 11-11,3 11 32,8 14 6,3 17 6,-3 6-5,-3 1 7,-1-1 4,-6-5-11,-1-3 5,-3-7-4,2-5-2,-5-6-11,3-6-88,0-5-78,1-4-85,5-6-94,-3-23-263</inkml:trace>
  <inkml:trace contextRef="#ctx0" brushRef="#br0" timeOffset="45572.6066">286 11348 672,'-1'0'235,"0"-3"-86,1 3-17,1 0 30,-2-3-35,2 3-62,-1 0-37,1 0-25,1 0-3,0 0-9,7-6 9,2 2 9,4-2-8,1 2 8,-2-3-9,-3 1 11,3 1-11,-4-3 8,-2 5-8,-1-3 0,-4 6-16,2 3 5,1 1 10,3 7 1,2 3 0,3 6 1,2 2 14,-5 10 3,4 0-8,0 8 4,-2-1 2,-1 5 2,0 3 5,-2 0 2,-2 4 5,-4-4 9,1 0-4,-4-8-23,1-6-2,-2-11 1,0-6-10,0-4 1,1-5-2,-1-1-69,-1-2-59,-4 0-110,-34-15-127</inkml:trace>
  <inkml:trace contextRef="#ctx0" brushRef="#br0" timeOffset="45767.6177">353 11593 805,'4'-2'148,"-1"-2"-71,2-2 56,1 2-2,-1 0-37,1 4-58,1 0-34,-3 0 7,4 3-9,1 4-30,4 13-87,-2 9-42,-5 12-93,-20 98-422</inkml:trace>
  <inkml:trace contextRef="#ctx0" brushRef="#br0" timeOffset="45962.6289">360 11987 836,'0'-4'275,"2"4"-133,-1 0 32,1-3 3,-1 3-67,3-1-79,3 1-30,9-4 6,4 2-5,6 0 5,-5-2-7,3 4-1,-6 0-22,-4 0-71,-1 4-61,-9-4-95,0-4-85,-16-28-337</inkml:trace>
  <inkml:trace contextRef="#ctx0" brushRef="#br0" timeOffset="46899.6825">690 11110 1045,'2'-13'249,"1"5"-107,-3-14 2,4 10 2,-4 2-14,0 7-81,0 1-51,0 2-18,0 4-15,-1-3 7,-2 5 11,3 0-3,0 0 2,0 2-23,0 10-24,-5-1-50,-1 5-74,0 1-44,-4-3 27,3-1 63,2-5 78,3-3 60,0-10 3,0 2 163,1-6 91,1 2-11,0-2-36,-2 0-9,4-2-77,-2 1-71,1 0-50,3 1-11,2-3 11,5 0 6,10-5 1,5 0-7,4 1-1,3 1 1,-1-1 0,-2-2 1,-1 2 12,-2-4-12,-3 3-1,-2-5-29,-7 8-107,0 0-52,-7 2-28,-8 6-10,-6 12 59,-14 2 56,-6 12-54,-9 7 27,-5 1 92,1-2 46,2-3 25,5-3 52,7-4 16,10-8-21,2-4 1,8-2 22,5-5-50,0-2-29,5-1-2,1 1 2,1-1 8,7 2-6,-1-2 12,-1 0-21,6-2 6,-5 0 3,5-1-16,3-2 7,-3 1-2,0 4-7,-5 0 0,-4 1-12,-4 7-15,-1-3 27,-8 7 3,-1 11 16,-11 12-5,-12 10-14,-7 7-5,-2-1-35,0-10 20,7-11 20,9-13 0,8-8 25,10-8 67,6-5 47,4-8-31,6-5-6,4-10-15,11-7 17,8-3-32,6-4-23,7-1-11,-6 5-23,-5 7-15,-12 11 0,-8 12-87,-12 8-169,-7 21 41,-13 15-103,-62 112-571</inkml:trace>
  <inkml:trace contextRef="#ctx0" brushRef="#br0" timeOffset="47142.6964">780 11677 791,'0'-4'328,"1"2"-125,-1 0-55,0 2-4,0 0-55,-1 2-52,1 2-37,0 6-24,0 9 24,1 9 9,1 10 2,1 3-10,-3-3 0,1-6 0,2-4-1,2-7-66,4-2-72,-3-7-41,2 0-85,0-6 20,3-2-40,14-20-77</inkml:trace>
  <inkml:trace contextRef="#ctx0" brushRef="#br0" timeOffset="47784.7331">862 11596 492,'4'-23'288,"-1"4"-44,5-14 31,-2 18-79,-3 10-119,0 7-77,-3-1-7,4 4 7,5 4 6,4 5 7,5 8-11,2 5 4,1 8 4,-5 3 2,1 1 6,-4-4-6,-3 0 0,-2-8 0,-5-2 9,-3-4 3,0 2 6,-2-1-3,-2 4 3,-1-1-7,-3-1 1,-3 0-6,5-4-6,-3 0-3,2-5-8,-1-5-1,2-6-10,-4-8-19,1-6-83,-7-11-11,-4-6 40,-1-11 22,2 0 54,1-3 7,9 7 32,6 4-11,6 5 12,3 2 0,4-3 21,4 8-5,2 1-14,-1 7-23,2 4-12,-1 5-13,-3 8-4,1 1 13,-5 3 4,-5 5 15,-4 6-5,-6 7-10,-9 13-77,-3 2-46,-7 0 5,3-5 14,1-16 59,6-5 45,6-14 5,7-1 47,2-6 53,2 3 15,-2-4-40,4 4-62,-2 0-18,2 0-18,7 0 18,5 0 14,3 0 4,1-4 13,-2 2-14,-3-2-7,0 2-10,-5 2 0,-2 2-102,-1 8-176,-9 43-278</inkml:trace>
  <inkml:trace contextRef="#ctx0" brushRef="#br0" timeOffset="48291.7621">905 12854 660,'-2'-6'232,"1"3"-74,-2-7 26,3 3 16,0 3-49,-3 4-80,6 0-50,-3 0-14,0 0-7,0 0 0,0 4 0,0-4 0,0-4 2,0 4 5,0-3 2,0 2 0,0-5 7,-3-5-16,2-5-21,-1-2 6,-2 3 0,-1 3 9,4 8 5,-2 2-16,3 2 10,0 2 2,-3 2-1,1-1-6,4 4-147,1 8-115,-3 32-334</inkml:trace>
  <inkml:trace contextRef="#ctx0" brushRef="#br0" timeOffset="49446.8282">926 12820 94,'0'-4'0</inkml:trace>
  <inkml:trace contextRef="#ctx0" brushRef="#br0" timeOffset="49525.8327">937 12758 22,'-2'-3'123,"2"2"-51,2-3-72</inkml:trace>
  <inkml:trace contextRef="#ctx0" brushRef="#br0" timeOffset="107200.1315">798 12864 1402,'-3'-3'382,"1"3"-215,-1-2-95,2 2 31,1-4-7,0 4-25,0-1-23,0 1-33,0 0-5,0 0-10,0 1-27,0-1-81,1 6-270,16 6-565</inkml:trace>
  <inkml:trace contextRef="#ctx0" brushRef="#br0" timeOffset="109219.247">23550 9879 926,'-2'-2'231,"2"2"-42,0-2-80,-1 2-43,1 2-31,0 2-35,0 9-2,1 11 2,3 15 34,-2 16-7,0 12-1,-2 9-4,0 11-4,2 7-10,0 64-1,-2 38 1,-8 69-8,-10-75 1,-8-11 7,-5 21-7,0 11 0,1 3 5,5-5-4,3 30-2,0 16 0,10-40 1,-6 21-1,11 10 1,-4-4 0,1-1-1,-1 40 1,5-24 0,-4-14-1,4 3 6,-2-28-6,2-18 0,-1-15 0,1 12 0,-7-18-1,-2-20 1,6-4 0,1-4 0,2-2 0,5-26 1,4-19-1,0-66-9,2-1-86,-1-7-106,6 25-90,8 1-159</inkml:trace>
  <inkml:trace contextRef="#ctx0" brushRef="#br0" timeOffset="111230.362">24997 11134 232,'-2'0'1222,"1"0"-1003,-2 0-126,2 2-15,-1 2 18,2 1-27,-1 1-33,2 7-21,2 10 7,1 9 2,1 9-9,-2 8 2,-2 3-16,1 9 10,-4 4-4,1 7 1,-2 1-2,1-5-6,1 2 1,2-10-1,1-11 0,1-8-24,0-12-2,-2-7 1,1-10 8,-2-2-20,2-6 8,-2-1 7,0 1 14,0-3 7,0-1 1,0 0-1,0 0 1,0 0 6,0-1 0,0 1-5,0 0 13,0 0-2,0 1 7,0-1 1,1 0-10,-2-1 2,1 1-10,0 0-1,0 0 1,0 0-2,0 0 0,0 0-6,0 0-3,0 0 1,0 0 8,0 0-6,0 0 5,-4 8 1,3-6 0,-1 4 0,-1 2 0,-1-1-1,1 4 1,-4 1 0,2 5-1,0-2 1,1 0 0,1-1 0,2-1-9,-1-7-14,2-2 7,0-1-10,0-3-8,0 0-26,0 0-50,0-3-41,0-1-44,2-6-122,11-59-304</inkml:trace>
  <inkml:trace contextRef="#ctx0" brushRef="#br0" timeOffset="112227.419">25011 11260 569,'-2'-3'144,"0"2"-81,2 0-24,0-2 39,0 2 22,4 1-11,-3-2-25,-1 2-19,2 2 21,-4-2 35,2 0 22,-1 1 7,1-1-10,-2 3-4,2-2-22,-2-1-17,2 1-25,0-1-19,0 0-12,0 0-9,-1 0-3,1 0-1,1 3-7,-2-3 0,2-3 7,-1 3-7,-1 0 0,1 0 0,0 0-1,0 0 1,1 0 0,-2 0 0,1 0-1,0 0 1,-2 0 0,4 0-1,-2 0 1,0 0-1,0 0-1,0 0 1,0 0 0,0 0 1,0 0-1,0 0 0,0 0 0,0 0 0,0 0 1,0 0 0,0 0 0,0 0-1,0 0 1,0 0 0,0 0 0,0 0 0,0 0-1,0 0 1,0 0 0,0 0 0,0 0-1,0 0 0,-2 8 0,2-6-7,5 6 6,4 4 1,4 11 0,4 9 2,5 1 5,2 4-1,1 5 2,4 3-7,-7 2 7,2 2-7,-5 4 5,1-1-5,-4 3 0,1-3 1,0 0 4,-1-8-5,0-5 1,-6-10-1,2-6 0,-6-8 5,-2-5-6,-2-9 0,0-1 9,-2-1 18,1-8 25,9-14 41,2-15-31,11-28-34,18-72-17,9-26-10,-36 115-1,0 0 2,12-38 4,-6 13-6,-2 12 0,-7 7 2,-2 10-1,-4 3 0,-1 7 8,-1 3-9,-2 6-1,-1 5 1,2 6 0,-2 3 0,0 0-7,0 4-7,1 0-2,-1 7-22,0-1-22,3 5-27,5 5-31,5 4-5,10 14-219,46 69-341</inkml:trace>
  <inkml:trace contextRef="#ctx0" brushRef="#br0" timeOffset="112513.4354">26292 11367 1344,'0'0'369,"1"0"-198,-1 0-93,2-3 30,1 0-20,7-4-62,16-5 8,15-11-20,13-3-2,8-3-5,2 7-1,-5 0 0,-7 7-6,-3 4 1,-14 4 5,-5 3-6,-8 2 0,-7 2 0,-9 0-9,-6 0-30,0 2-51,-3 5-200,-37 45-373</inkml:trace>
  <inkml:trace contextRef="#ctx0" brushRef="#br0" timeOffset="112778.4505">26174 11934 1426,'-1'0'276,"2"0"-270,4 4 38,11 3-44,18-3 127,15 1 8,19-5-40,6-5-46,-1-2-7,-1-5 0,-8 1-1,-8-4-11,-7 4-5,-8 1-7,-9 2-6,-6 0-6,-2 4-6,0 0-5,-1-3-51,-2 4-100,25-21-563</inkml:trace>
  <inkml:trace contextRef="#ctx0" brushRef="#br0" timeOffset="113475.4904">28415 9704 791,'-3'-5'632,"2"2"-451,-4-4-44,4 3 1,1 4-24,0-4-39,0 8-41,0-4-19,0 0-9,0 2 2,-3 0-8,3-2 6,-2 2-4,2-2-1,-1 2 5,1-2-5,-2 0 0,2 0 0,2 0-1,-2 0 1,0 0-1,1-2 1,-1 2-1,2-2-28,-2 0-66,0 2-184,3 2-207,3 0-49</inkml:trace>
  <inkml:trace contextRef="#ctx0" brushRef="#br0" timeOffset="113766.507">28415 9655 752,'0'-1'311,"-2"1"-71,1 0-90,1 3-2,-1-1-14,1 2-56,1 4-44,4 15 4,4 11 34,1 19-11,5 11-16,-2 13-18,-2 1-9,5 6-10,-5 5-7,0-2 6,-3-6-6,-2 0 5,-1-13-6,-2-10-14,-3-16-2,0-12-59,0-11-98,0-13-47,2-17-70,4-85-587</inkml:trace>
  <inkml:trace contextRef="#ctx0" brushRef="#br0" timeOffset="114120.5273">28479 9606 1150,'0'-2'262,"0"0"-44,0 0-31,5 1-56,8-3-67,14-4-26,11 4-1,12-2-17,7 9-11,-2 8-3,-3 2-6,-1 5 6,3 8-4,-2 3 14,-4 12-2,-6 4-13,-10 8 19,-12 2 1,-8 4 1,-10 4 2,-12-1-1,-10 7 1,-16 1 9,-13-1-5,-18 0-10,-57 27-7,-17-2-10,99-68 6,7-10-7,-26 16-21,18-16-50,20-12-113,36-53-593</inkml:trace>
  <inkml:trace contextRef="#ctx0" brushRef="#br0" timeOffset="114659.5581">27378 11561 1293,'0'0'297,"0"0"-208,0 3-46,6-2 32,7 3 12,14-4 47,30-3-19,77-15-41,68-26-25,38-10-17,-50 23-8,14-9-5,11 0-7,21-6 0,-16 5 0,-24 11-3,-20 1-8,-26 0 1,-38 1 10,-22 7-12,-59 9 0,-5 5 0,-11 1 0,19-1 0,-22 1 6,-11 6-6,-7 4-26,-16 4-46,-17 6-199,-165 66-673</inkml:trace>
  <inkml:trace contextRef="#ctx0" brushRef="#br0" timeOffset="116351.6549">28317 12397 1136,'3'0'334,"-3"0"-212,2 0-35,1 0 37,7-3-34,12-2 2,14-9-19,14 2-10,9-7-27,4 3-9,2 2-1,-1 3-14,2-2 4,4-1-2,0 2-13,0-8 13,-4 4-13,-4 0-1,-7 1 9,-8 1-8,-7 7 1,-13 2-2,-9 3 0,-9 0-22,-8 4-40,-5 2-68,-7 10-97,-9 8-88,-90 60-492</inkml:trace>
  <inkml:trace contextRef="#ctx0" brushRef="#br0" timeOffset="116800.6806">28669 12658 1269,'1'-2'342,"1"-2"-204,8-3-62,4 0 26,12 3-21,4 0-39,6 4 2,1 4-17,-1 4-9,-3-1-11,-11 0-7,-8 1 1,-4 3 1,-8 1-2,-11 10-13,-11 7-58,-13 12-127,-13 8-79,-6-3 5,3 2 47,5-4 98,15-7 80,11-14 46,12-11 1,12-8 160,16-8 85,8-4 13,9-3-23,7-4-55,6 2-46,1-1-50,-2 7-17,-2 2-28,-5 1-25,-6 4-5,-3-2-2,-6 1-5,-7-2-2,-4-1-12,-6 1-33,-5 1-9,-2 0-21,-4-2-43,-5-1-82,-2-8-405,-39-50-262</inkml:trace>
  <inkml:trace contextRef="#ctx0" brushRef="#br0" timeOffset="117175.702">28479 11793 999,'12'-3'156,"1"0"-108,11-7 69,10 0 23,2 1-25,5-7-35,2 6-37,3 0-14,-2 7-8,-3 6-6,-3 10 6,-1 6 13,-4 4 26,-5 6-15,-3 3-18,-8 1-13,-2 3-8,-11-1-5,-4-6 1,-7 4-2,-9-2-14,-10 1-44,-10 2-155,-79 38-283</inkml:trace>
  <inkml:trace contextRef="#ctx0" brushRef="#br0" timeOffset="117454.718">28866 11766 1270,'-2'0'320,"2"1"-205,-3 2-74,2-2 49,-4 11-14,-1 2-37,-5 5-18,-6 7-6,-1 2 3,-7 2-1,-1 2-5,-6 1-5,-3 2-6,-1 0 7,4 0-8,-1-2 0,3-1-45,9-2-124,9-8-83,12-5-319,55-26-309</inkml:trace>
  <inkml:trace contextRef="#ctx0" brushRef="#br0" timeOffset="117783.7368">29183 11971 1141,'-5'8'279,"2"0"-201,-3 9-60,1 5 13,10 4-2,4 2-14,7 2 6,8-4-3,-2-1 13,4-9 10,-6-3-14,-1-4 7,-6-9 23,-6-4 17,-1-8 16,1 0-32,-5-13-34,-4-7-4,-6-6-19,-3 4 7,-1-2-8,-1 13 1,-1 5 0,4 9 6,1 4-6,2 3-1,-3 4-1,0 8-59,0 16-171,-27 63-488</inkml:trace>
  <inkml:trace contextRef="#ctx0" brushRef="#br0" timeOffset="120889.9145">27924 9265 990,'-22'22'203,"-1"3"-88,-23 24-2,0 5-4,0 0-13,-1 2-21,1-1-33,-1 6-22,0 9-11,2 9 1,1 6 4,2 1-8,7 8 0,-20 65-6,-3 26 8,-9 16-7,24-51-1,1 12 1,2 7 0,3-30 0,11-2-1,10 10 0,2-3-8,19 2 8,5-5 0,14-1 0,12 17-3,12 8-3,25 47 3,0-30-7,12 7-1,4-2 11,-2-12 5,2-20-4,2-24 0,-11-17-1,-10-4-2,-32-65 1,-2 0 2,3-4-2,34 32 2,9-9-1,50 11 10,20-24-8,28-6 7,-51-15-9,9-3 7,11-1-7,-29-3 0,9-13 11,-6-14-11,-8-25-4,-3-29 4,-8-26 4,-10-47 11,-7-28-7,-5-31-7,-14-18 22,-8-12-14,-8-11 19,-10 11 17,-9 12-21,-5-21-4,-5 19-14,-5 16 1,-3 10-7,0-5-32,-4 7 2,-3 10 11,-8 9 7,-4-20 11,-10 1 2,-8 29 4,-7 19 14,-10 10 10,-14 9-7,-4-4 11,-6 7-25,-3 7-8,33 55 0,-4 7 7,5 1-7,-35-39-8,2 8 8,3 13 0,-2 8-11,-2 7 11,-3 1 1,-1 6 12,0 4-7,0-4 6,4 0-11,4-1 0,3 3 5,3 4-6,1 7 0,5 2 0,3 9 0,4 2 1,-5 6-1,-3 6 1,-7 4-1,-5 6 0,-7 4-9,0 4 3,1 5 6,-2-1 0,5-3 11,6-1-11,15-2-10,14-1 3,13-4 6,9 2-39,2 1-69,5 5-49,-2 14 4,4 8-106,6 85-106</inkml:trace>
  <inkml:trace contextRef="#ctx0" brushRef="#br0" timeOffset="123101.041">31083 8579 1178,'0'0'289,"0"0"-163,0 0-69,0 2 27,0 0 26,-2 1-37,1 1-38,1 6-34,0 8 1,1 13 31,1 7 12,1 13-8,-2-5-10,1 8-9,2-6-10,0 5-7,-4 3 1,2 3-2,-2-1-5,-2 3-52,2-2-48,-3-4-90,2-3-49,2 51-278</inkml:trace>
  <inkml:trace contextRef="#ctx0" brushRef="#br0" timeOffset="124340.1118">31467 8818 854,'0'0'250,"-3"2"-130,2 0-87,-2 8-16,0 2-4,-1 10 8,0 11 5,2 7 11,4-2 11,2-1-7,3-6-17,2-5 21,3-4 0,4-5-6,-6-5 7,3-5-16,-2-4 12,0-3 3,1-2-4,-1-2 10,1 0-21,4-10-9,-1-5 0,6-7-15,-2-8-6,1-8-1,0-5 0,-7 3 1,0-1 0,-7 10 1,-5 5 10,-1 11-4,-5 6 52,-2 1 14,-6 2-29,1 2-26,-6-1-11,0 3-1,-1 2-6,-3 4 0,2 4 0,-4 3-20,3 6-37,2 7-78,1 6-94,4 1-97,6 41-258</inkml:trace>
  <inkml:trace contextRef="#ctx0" brushRef="#br0" timeOffset="124725.1338">31906 9026 948,'-1'18'171,"-1"1"-97,-1 14-4,3 3-16,0-5-22,5-9-14,2-7-6,6-4 3,3-11 40,6-12 1,0-14-23,1-2-15,-2-9 3,-8-1 36,-1 3 18,-8-1 3,-7-2 49,0 3-59,-4 2-10,-2 0-5,1 5-8,-1 1-11,1 5-4,2 8-6,0 2 3,1 9 5,1 3-22,-6 6-10,-6 11-30,-7 7-33,-7 14-46,2 9-149,4 7-190,-12 83-226</inkml:trace>
  <inkml:trace contextRef="#ctx0" brushRef="#br0" timeOffset="124968.1477">32185 9244 358,'0'1'665,"0"3"-443,2 4-34,1 6-5,0-2 6,4 1-38,8 9-59,7 4-5,8 1-24,4 4-38,-2-1-17,-2-7-7,-5-1 7,-7-2-7,-5-7-1,-4-5-6,-7-4-36,-2-1-65,-6-6-67,-19-29-335</inkml:trace>
  <inkml:trace contextRef="#ctx0" brushRef="#br0" timeOffset="125423.1738">32484 8877 1192,'0'0'472,"0"0"-290,-2 0-32,2 0-51,0 0-59,0 6-40,-2 6-14,1 7 13,-1 11 1,-2 3 0,1-1 0,3-3 0,3-1 1,8-4-1,2 2 0,8-3 0,1 1 0,5 2-9,6-3 9,4-1 0,-3-2-1,-1-3 1,-4-1 0,-7-6 0,-2 3 0,-6-3 0,-3 0 0,0-1 0,-3 1 0,-2-2-1,-1 6 0,-3-2 1,2 4 0,-6-3 2,-2 7 28,-8-4 0,-8 5-8,-2-3-4,-4-3-7,0-5-10,-1-2-1,3-6-33,3-4-42,3-6-129,-1-7-349,-29-66-518</inkml:trace>
  <inkml:trace contextRef="#ctx0" brushRef="#br0" timeOffset="125643.1864">32690 8886 964,'11'-3'312,"2"0"-162,10 0 71,-2-1 1,-4 4-77,-3-3-62,-2 3-47,2 0-23,1 0-11,-3 3-2,1-3-74,-4 4-156,-3 5-241,-16 14-273</inkml:trace>
  <inkml:trace contextRef="#ctx0" brushRef="#br0" timeOffset="126176.2168">32306 9263 367,'0'2'763,"0"-2"-560,-1 8-157,1 2 19,1 4 70,2 9-12,5 3 10,0 3-56,4-3-26,2-2-6,-1-1-15,-1-2-11,0-6-8,-4-4-10,-4-4 6,0 0-1,-3-7-4,-1 0 5,0-3 3,-1-1-10,1-3-24,-4-11-101,3-5-35,0-6 89,-3 3 22,3 4 32,-1 5 17,-1 10 20,0 4 52,3 3 33,-4 0-41,4 3-55,4 0-9,-4 4-16,3 7 15,0 2 1,0 1 1,1-2 7,-2 1-7,2-3-1,-2-2-38,0-3-133,-2 2-162,-12-13-331</inkml:trace>
  <inkml:trace contextRef="#ctx0" brushRef="#br0" timeOffset="127060.2674">32082 8777 318,'-6'-2'183,"2"0"-12,-2-2-8,0 0 37,1 2-8,4-1-50,-1 3-28,2 0-24,0 0-13,0 0-16,-3 0-16,3 3-4,0-3 14,-1 0 7,1 2-2,-3-4 1,-4 4-11,4 0-19,-3 0-16,1 0 2,-1 0-7,-1 0-8,1 0-1,-5 5 5,1 0-5,0 3 1,-3-1 4,-1 1 0,3 2 0,0-2 1,-2 2 4,4-1-10,0 1 8,-2 4-9,1 1 1,0 5 0,0 3 0,1 5-1,3 1 0,-2 5 0,8-1 0,0 2 0,4 0 0,3-1 0,-1-3 0,3-5 0,2-4 0,1-4 1,0-6-1,-3-4 0,0 0 1,4-4 0,-2-5 8,4-2-7,4-8 5,2-6 1,3-5 2,2-5-4,2-6-5,-3-8 1,-2-1-1,-4 1 7,-4-1-7,-6-1 0,-7 1 8,-4-4-8,-6-3-1,-5 3 0,-2 6 0,-3 8 0,5 11 2,-1 9 3,0 4-4,6 8-2,-4 6-13,2 10-18,0 5-22,0 10-66,4 3-117,5 6-79,20 51-283</inkml:trace>
  <inkml:trace contextRef="#ctx0" brushRef="#br0" timeOffset="127871.3138">32634 8816 786,'-5'-10'331,"2"2"-13,-4-13-24,1 7-66,2 0-84,2 4-66,-1 0-39,3 6-18,0 3-7,-1 1-13,-2 1-1,0 2-2,-3 7 2,-6 2 1,-6 11 5,-4 5-6,1 3 0,1 0 0,12-1-1,2-1 0,6-2-5,6 1 6,1 0-1,3-1 0,4-4 0,-3 3 1,3-1-1,1-1 1,2 2 0,-2 1 0,5-1 0,-6-3 1,5-1 0,-3-1 0,-1-6-1,2 0-1,-4-4-7,5-1-7,-4 2 3,-2-5 6,0 1 5,-1-1-1,-4 3-4,0-1 5,-3-1 0,-2-2 1,-1 0-1,-1 0 0,-1-2 1,-1 3 0,-5 2 1,-3 4 1,-4-3 5,-3 2 2,-3 1-3,-7 1 0,-1-4 0,-1-1-4,-2-3 3,0-4-5,4-4-30,5-6-39,6-6-148,6-11-293,9-70-237</inkml:trace>
  <inkml:trace contextRef="#ctx0" brushRef="#br0" timeOffset="128187.3319">32619 8841 815,'0'-2'311,"0"2"-103,2 0-53,0 0-34,8 2-20,8 1 26,8 3-10,7-1-37,2 3-32,-4-1-23,-6 0-4,2 2-1,-9-2-13,-2 0-5,-3-2-1,-2-1 1,0-1 4,-3-3-5,-1 2 0,0-2 6,1 0-6,2 0-1,2-2-33,-4 2-57,1-2-75,-2 1-112,-1-8-28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9T03:44:10.3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20 3638,'0'0,"0"33,0 0,0 0,66 0,-33 0,0 0,-33 1,33-1,0 0,1 0,-34 33,0-33,0 0,33 33,0-66,-33 66,0-66,0 66,0 1,-66-34,-133 99,166-99,-165 99,98-32,67-100,-66 66,66-33,-33 0,66 0,-33 0,33 0,0 33,-33 33,33 34,0-34,33 0,33 33,-66-98,66 65,0 33,-66-66,0 33,0-32,0-34,0 33,0 0,0-66,0 66,0 0,0-33,0 33,-33 34,-33-1,0-33,-99 199,131-166,-65 99,99-99,0-32,0-1,0-66,0 33,0 0,33 0,-33-33,33 33,0 132,1-131,-34-1,0-33,0 33,0 0</inkml:trace>
  <inkml:trace contextRef="#ctx0" brushRef="#br0" timeOffset="9209.5268">13196 10716,'33'0,"0"0,100 0,-1 0,0 0,0 0,1 0,32 0,-66 0,34 0,-67 0,33 0,0 0,-33 0,34 0,-34 0,0 0,0 0,-33 0,66 0,-99 0,66 0,-33 0,-33 0,34 0,-1 0,0 0,0 0,0 0,33 0,0 0,-33 0,33 0,-33 0,-33 0,100 0,-67 33,-33-33,66 0,-66 0,33 0,-33 0,66 0,-66 0,33 0,-33 0,66 0,-66 0,33 0,-33 0,67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3:50:47.8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04 15307 873,'-4'-2'341,"1"-2"-74,0 3-33,0 1-17,1 0-47,1 0-58,0 1-46,-3-1-31,8 0-16,-4 0-7,0 0-10,1 0-2,-1 0-1,1-1 0,1 1-10,4 0 2,7-3 8,8-1 0,7 1 0,7-2 0,7-1 1,7-4 0,12 0 0,6-3 1,8-1 0,-1 1-1,-5 5 0,-1 4 0,-12 1 0,-8 6-1,-14 0 1,-10-2-1,-11 1 1,-10-2 0,0 0 0,-3 0 6,-3 0 2,3 0 1,-1-2-2,-1 1-7,-5-8-42,-2 1-96,-12 4-368,-48-5-395</inkml:trace>
  <inkml:trace contextRef="#ctx0" brushRef="#br0" timeOffset="442.0253">22049 15410 1060,'0'-1'312,"0"1"-165,0 0-24,0 0 66,0 0-15,0 1-63,1-1-55,7 4-29,7-2-2,7 2 22,12 0-10,7-2-16,7-2 14,5-2-8,2-3-6,1-1-9,-1-2 6,-7 3-17,-3-4 12,-5 5-12,-9 3 1,-4-1 5,-12 2-5,-5 0-1,-5 2 0,-5-2 1,0 0-1,0 0 8,0 0-7,0 0 4,-1 0-5,1 0-1,-3 0 0,2 0-52,-2 0-29,-7 1-23,-5 3-251,-60 9-575</inkml:trace>
  <inkml:trace contextRef="#ctx0" brushRef="#br0" timeOffset="1801.103">25543 15241 1356,'2'1'204,"5"2"-177,7-2 44,8-1 71,9 0 2,5-1-43,1-6-37,9-1-23,-2-3-11,2-7-2,-3 2-7,-2-9-3,-7 1-4,-4-2-7,-6 1 7,-11-2 1,-7-2 4,-6-3-2,-6-3-4,-8 2 5,-6-3-12,-6 5 0,-5 7 0,-3 6 3,-6 8-1,-2 10-8,-4 9 0,-1 8 0,-3 15-1,3 7 1,0 20-6,4 13-2,9 14 7,6 6-5,12 3 0,10-5 5,9-15-5,7-9 0,7-13 0,9-12-3,6-7 8,2-7 1,5-10 12,1-5 7,-3-6-1,2-6-1,-1-6-5,-1-3-12,0-7 8,0 0-8,-1-7-44,5 1-81,-1-2-238,49-64-547</inkml:trace>
  <inkml:trace contextRef="#ctx0" brushRef="#br0" timeOffset="2034.1164">26440 15107 1522,'0'0'375,"7"0"-270,1-6 8,8-2 38,2-5-31,12-2-51,9-6-28,7 2-1,-3 1-22,-5 2-12,-8 5-5,-10 7-1,-7 1-1,-2 6-41,-7 2-70,-8 14-25,-9 10-137,-57 80-596</inkml:trace>
  <inkml:trace contextRef="#ctx0" brushRef="#br0" timeOffset="2235.1279">26353 15491 1197,'-7'0'476,"4"0"-250,-3-1-26,9 1-101,9-3-47,13-3 34,15 0 1,10-4-42,5-1-11,1-1-5,-2 2-11,-1 1-9,-3-1-8,-5 4-1,-6 4-60,-8 10-96,26 63-497</inkml:trace>
  <inkml:trace contextRef="#ctx0" brushRef="#br0" timeOffset="3927.2246">27715 14704 1260,'-1'-3'343,"-2"6"-76,0-3-130,0 3-37,3 0-47,0 9-40,0 16-7,4 13 3,2 22 0,-1 9 0,-1 5-7,-1 4 2,-6 1-2,-10 4-2,0 4 1,-6-1-1,3-13-9,4-15-81,8-19-122,4-20-125,9-22-265,35-90-100</inkml:trace>
  <inkml:trace contextRef="#ctx0" brushRef="#br0" timeOffset="4331.2477">27757 14871 987,'-1'-10'310,"1"-1"-43,-2-4 6,4 5-66,-1 9-93,-1 1-66,3 7-24,7 8-7,4 10 20,5 14 7,7 13 2,-4 8-19,4 5-10,-4 0-7,-4 2-8,1-3-1,-1-7 6,-3 0-5,-2-9 4,-2-9-6,-4-13 1,0-12 0,-2-10 0,-3-8 31,1-13 103,7-18-3,3-24-68,6-28-26,16-71-23,1-17 0,-21 122-14,-2 6-1,13-47-1,-1 15-6,-6 23 7,-3 21 1,-9 17-1,-5 12-5,-2 6-33,0 2-67,0 11-69,4 19 32,-1 20-59,-10 137-582</inkml:trace>
  <inkml:trace contextRef="#ctx0" brushRef="#br0" timeOffset="4634.2651">28520 15146 1682,'0'0'453,"0"2"-388,0 2-44,1-4 36,2 3-26,8 1-25,3 1 26,12 1 19,1 1 12,3-3-11,-2-4-11,-1 0-7,3-4 10,-2-2-16,-3 1-10,-2-1-10,-6 4-2,-3-4-6,-4 6 1,-4-4-1,-3 1-6,-3 3-72,0 0-64,0-4-46,0 1-286,-9-38-874</inkml:trace>
  <inkml:trace contextRef="#ctx0" brushRef="#br0" timeOffset="4905.2806">29000 14861 1725,'0'0'297,"0"1"-178,2 2-14,-2 1-50,2 3-47,3 10-7,4 14 4,5 10 16,-1 7 8,0 4-4,-6 0 4,1 2-1,-6 13-2,-2 2-14,-2-2-6,-2-9-5,0-11 0,1-10-1,1-7 0,2-11-64,0-10-43,0-7-80,2-6-326,0-69-313</inkml:trace>
  <inkml:trace contextRef="#ctx0" brushRef="#br0" timeOffset="5143.2942">29393 14577 1605,'-2'13'196,"-1"10"-160,3 19 17,3 19 55,6 16 13,3 17-50,12 67-32,-1 7-15,-6-5-8,-17-61-4,-8 2-10,-18 8 7,-14-9-9,8-57-30,-5 1-101,-2 1-235,-170 151-444</inkml:trace>
  <inkml:trace contextRef="#ctx0" brushRef="#br0" timeOffset="5608.3208">27526 14291 1015,'-10'-11'120,"-2"5"-80,-9-7 35,1 10 86,1 4-28,-2 16-70,0 17-36,-3 25 26,-4 20 56,0 9-4,2 10-6,7-2-18,-2-6-16,3-3-23,1 1-9,-3-3-11,3 6-11,2 6-11,9 4 0,12 1-2,18-4-50,21-5-121,71 13-200,138-55-299</inkml:trace>
  <inkml:trace contextRef="#ctx0" brushRef="#br0" timeOffset="6248.3574">29730 15200 1384,'0'0'314,"0"0"-251,4 4-63,14 8 0,18 8 94,28 4 43,73 13-10,43-18-52,-9-21-9,-73 1-16,3-11-4,-5-6 7,-8-6-17,-6-3-12,-50 14-8,-5 4-4,-8-1-3,18-4-9,-15 8-25,-14 3-70,-10 7-65,-11 12-395,-99 61-224</inkml:trace>
  <inkml:trace contextRef="#ctx0" brushRef="#br0" timeOffset="6705.3835">30113 15815 1204,'13'-8'509,"11"4"-446,15-2 77,4-2 53,-4 4-70,-12 3-42,-7 1-22,-7 1-25,-7 3-22,0 4-6,-6 9 3,0 1 11,-6 14-15,-8 11-5,-12 5-38,-12 4-19,-9-1-13,0-2-4,0-8-7,4-9 17,3-7 37,11-14 20,10-6 7,5-5 14,8-1 46,12-2-12,10 0-30,15-4 0,19-3 39,56-11 1,-65 16-2,41-4-5,-4-3-2,-4 7-5,0 2-11,-4 9-17,2 1-2,-12 3 2,-10-4-7,-17-5-7,-12 2-2,-14-6-16,-5 3-65,-4 0-31,-4-4-23,-42-48-432</inkml:trace>
  <inkml:trace contextRef="#ctx0" brushRef="#br0" timeOffset="7102.4063">30137 14252 1223,'15'-10'251,"5"-3"-65,19-13 36,5-4-24,-2-1-80,-5 5-49,-4 9-30,-5 8-24,-2 10-9,-2 11-5,-1 10-1,1 18 7,2 5 10,0 13-2,2-1-14,-5 7 7,-2 2 4,-7 1-6,-6 2-6,-6 0 0,-10-1-10,-5-5-26,-8 1-59,-3-6-148,-42 50-369</inkml:trace>
  <inkml:trace contextRef="#ctx0" brushRef="#br0" timeOffset="7343.42">30600 14410 1344,'0'-3'516,"-1"6"-328,0-3-37,-2 1-7,-5 9-66,-3 5-48,-7 15-22,-9 17-7,-8 11 6,-3 9-7,0 2 1,1-3-1,-3-3 0,7 1-75,-1-3-98,-37 53-532</inkml:trace>
  <inkml:trace contextRef="#ctx0" brushRef="#br0" timeOffset="7943.4544">31103 14586 1062,'0'-1'643,"0"1"-417,-2-2-64,0 4-6,2-1-31,-2 3-59,2-1-42,-3 7-23,3 6-1,-1 13 1,1 10 5,-4 9 3,-2 0-8,0 4 6,-3-7-7,1-1 0,3-13-1,0-9-5,4-6-17,1-10-5,0-6 5,1-2 5,4-11-15,7-12 8,2-20 7,8-10 4,2-7 8,-1 3 6,1 4 1,1 14 15,-3 4 17,0 11 8,-5 7 1,-5 11-9,2 4-20,-5 8-7,2 9-5,-3 12 6,0 14 22,1 7 1,-8 7-15,-1 2 1,-4-6-8,-2-4-7,2-2-1,0-5-22,2-6-51,-1-1-46,2 3-49,-9 56-500</inkml:trace>
  <inkml:trace contextRef="#ctx0" brushRef="#br0" timeOffset="8506.4866">30558 15275 1078,'0'0'330,"0"0"-120,-2 2-2,2-2-58,0 2-63,0 0-43,2 0-22,8 2-5,0 6 31,10 2 13,7-2-1,11-5-7,6-6-5,8-6-8,3-2-16,1-1-12,-1-1-4,-2 6-8,5 3 0,3 0 0,5 0 1,3 2 5,1-1 6,-3-4-3,-7 4 0,-12-6-2,-5 5 2,-16-2-1,-11 1-1,-8-1-5,-7 4 5,-2 0 1,-3 0-8,2-2-6,-8 2-65,-6 0-95,-12 2-293,-81-9-71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3:52:44.7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65 14052 163,'-2'-7'347,"2"0"-152,-3-5-128,0 2-7,0 4-25,2 5 17,-2 1 8,3 1-12,0-1 8,0 0 17,0 3 44,0-6 14,0 3-4,0 0-14,0 0-13,0 3-11,0-3-13,0 0-23,0 0-23,0 1-18,0-1-11,0 2-1,0 4-5,0 0 4,0 8 1,0-4 0,0 6 1,0-1 5,-3 3 9,-1 1 6,4 6 1,-2-2 2,1-4-9,1 1-3,1 2 0,-1-3-6,2 2 0,-2 0-4,0-4-1,3 8 0,-2 4 8,-5 7 0,2 7 0,-2 6 2,-4 4 11,1 2-2,1 0-4,3-14-4,0 1-4,0-16-7,1-2 10,1-2-10,1-4 0,-1 7 5,-3 6-5,1 12 8,-1-2 0,-2 1-2,0 3 5,2-6-10,-1-4 7,3 1-3,1-5-6,2-5 0,1-4 0,-2 1 0,1 4 1,1 12 0,-2 2 17,0-5-8,0-5-2,-2-7 1,2-7-3,0-6-5,-1-2 1,2-7-1,-2-2 0,1 0 1,0-2 4,0 2-5,0 2 1,-2-2-1,2 0 1,-1 2-1,1-2 5,0 0-5,0 0-1,0 0 1,0 0 1,1 0-1,-1 0 0,-1 0 5,1 0-5,0 0 0,0-2 6,0 2 2,0 0 14,0 0 7,0 0 4,0 0 2,0 0 0,0 0-12,-9-10 11,2 6-28,-3-2-5,0 1-1,-2 1 0,3 1-1,3 2 1,0-2-1,-1 3 0,3 0 0,-2 0-1,2 0 0,-2 0 0,-4 3 1,-2-3 0,0 1 0,-4 1 0,-2-1 0,1 2 0,1-2 1,1-1 0,1-1 0,-2 1 5,3 0 1,0-3-5,0 3 7,-1 0-2,5-1-1,0 1-5,-3 0-1,3 0 0,0 1 0,0 2 0,-1 1 0,-3-2 1,2 2-1,-1 1-1,-3 2 1,2-3 0,0 5 0,-8 1 0,-2 5-1,-6 2 0,-2 3 1,3 3-1,-4 3 0,3-5 1,6 2-1,1-9 0,7 4 0,6-8-1,0 2 1,3-5-1,0 5-4,2-2 5,-2 1 0,-1 1 0,0 4-1,-5 0 1,0 7 1,-3 3 0,-2 3 1,2-3-1,-2 5 0,1-1 0,2 2-1,-2-1 1,4 0-1,4-2 0,1 3-1,3-3-5,2 4 1,2 7 6,-1-3 0,-1 4 0,2-2 0,-3-4 0,2-1 0,1-5 1,0-1 0,0-6-1,0-5-1,1-1 0,2-3-5,-1 3 6,1-4-6,0 5 5,4-3-1,-1 4 1,1-2 0,1 1 0,4-3-1,-3 1 1,0 0 1,1 0 0,0-3 0,0 5 0,1-5 1,0 2-1,4 5-2,1-1 1,2 1 0,2-3-5,-1 2 5,3 0 1,-2-5 1,3 5-1,1-3 1,-3 0 0,3 0 0,-5-3 0,0 1 1,0-4-2,0 3 1,-1-3-1,0-1 1,-4-1 0,3 0-1,-4-2 1,4 1 0,-2 1-1,0-2 0,0 3 0,-2-5 0,1 4 1,1-4-1,-2 2 0,1-1 1,2 1-1,2 7 1,-2-6-2,2 4-30,-3 4 16,3-5 9,-6 2-6,1 0 3,-4 3 3,-1-2 6,-4-4-1,-2-1 0,2-4 1,-1-2 0,0 2 0,-1-3 0,-1 3 0,2 5 0,1 0 1,-2-1-1,4 9-1,3 10-5,-2 3 5,-1 8 0,-2 1 0,0-1 0,-2 0 1,-2 1 0,0-5 0,3-2 0,-2-3 0,3-5 0,-1-5 0,0 1 0,-1 1 0,2 2 0,-1 7 0,2 3 0,1 4 1,1 6-1,-2-1 1,-4-2 4,0 0-4,-1-3 0,0-3 0,-1-8 0,0-3 5,-1-2-5,2-5 0,0 1 0,-3-6 0,2 4-1,1 5 1,0 7-1,-3 5 0,0 12 0,-1 8 2,2 0 5,-2 2-6,2-6-1,0-4 0,2-8 0,0-6 0,-3-3 0,6-4 0,-3 1-1,0-1 1,0 5 1,2-1 0,-1 0 0,0 3 5,1-3-4,0-1-1,-1-3 7,-1-5-7,1-5 0,-1-4 0,0-5 5,0-3-5,-1 0-1,1-3-25,-1 2-76,-3-2-53,-9-26-338</inkml:trace>
  <inkml:trace contextRef="#ctx0" brushRef="#br0" timeOffset="2388.1366">11049 14042 357,'2'-7'192,"0"3"-66,0-1 21,-1 3-2,-1 4-1,0-2-6,0 0 3,-1 2-18,1-2-1,-2 0 41,2 2-29,0-2-43,0 0-29,6 5-34,5 2 5,14 3 2,10 6-2,11-4 0,3 1-6,6 0 3,4-5-12,2-2-9,0-2-2,2-3 1,-1 3-8,-1-2 1,-1 3 5,-4 1-6,4 4 1,-3 3 0,1-2-1,-3 3 0,5-1-1,0-6 0,0 0 1,2-3 0,-5 0 0,-7 0 0,-5-3 0,-9 1 0,-9 1 1,-12-3-1,-7 1 0,-7-1 0,-2 0 1,-1 0 0,0 2 26,-1-2 8,-4-3-4,-10-4-18,-5-7-13,-11-1-16,-4-8 1,-2-4-6,-4-6 6,1-3-2,3 1 11,-5-3 5,8 5 1,0 5 0,6 7 0,7 5 1,10 7 0,6 6-1,2-1-1,8 2-11,0 8-8,6 6-5,8 10 13,5 14 11,10 7-1,2 5 1,3 3 0,-4-8-1,-2-2 1,-5-5 0,-6-7 0,0-6 0,-8 0 0,-2-5 1,-3-5-1,-5-4 0,-2 2 1,-13 3 0,-14 8-40,-18 8-170,-110 52-531</inkml:trace>
  <inkml:trace contextRef="#ctx0" brushRef="#br0" timeOffset="7577.4334">11033 17826 576,'0'0'103,"0"0"-77,0 0-14,3 0 30,-3-2 37,1 1 44,-1 1-13,0 0-65,0 0-33,0 0-12,3 1-137,12 8-89</inkml:trace>
  <inkml:trace contextRef="#ctx0" brushRef="#br0" timeOffset="7779.445">11081 17719 1088,'0'-9'360,"0"2"-184,2-3-65,0 2-68,-1 1-28,4 3-15,-5 0-17,4 0-58,-1 0-33,3-2-16,-3 0-26,0-2-63,-6-23-110</inkml:trace>
  <inkml:trace contextRef="#ctx0" brushRef="#br0" timeOffset="8020.4588">11036 17603 1237,'-3'0'475,"3"0"-352,0 0-36,0 0-18,0 0-45,0 0-24,4 0-72,2 0-60,2 4 23,3 6-38,4-3-42,-6-1 10,0 0 55,-6-2 58,-1-2 39,-4 0 26,-2-2-10,-3 0-112,-12-14-196</inkml:trace>
  <inkml:trace contextRef="#ctx0" brushRef="#br0" timeOffset="8539.4884">11070 17640 1025,'0'0'354,"0"2"-211,0-2-53,1 8-48,2 8-30,0 9 6,0 10-3,0 1-2,0-1-4,-2 1-1,3-9-8,-3-6 6,-1-9-5,0-8 1,0-1 5,2-6-7,-1-4-30,1-5-117,1-11-55,2-6-61,-2-1-26,0 2-37,-1 2 50,-2 5 212,-3 3 64,0 2 217,-3 3-17,3 4 4,0 6 46,2-1-19,-2 8-40,3 4-52,-4 9-79,4 6-22,4 7-2,-4 0-2,3-3-14,0-1-10,0-9-4,1-7-4,-1-4 4,-3-4-5,1-4 8,-1 1-7,0-9 8,0-5-9,-1-5 0,-2-3 5,0 1-5,3 8-1,-1 7-1,-1 5-17,1 4-46,1 5-68,3 0-44,1 5-166,16 18-375</inkml:trace>
  <inkml:trace contextRef="#ctx0" brushRef="#br0" timeOffset="9110.5211">11154 17868 609,'0'-2'204,"0"2"-75,1-4-84,-1 2-45,0 0-53,-11 0-151</inkml:trace>
  <inkml:trace contextRef="#ctx0" brushRef="#br0" timeOffset="9940.5686">11121 17355 913,'0'0'309,"1"-3"-177,-2 3-33,2 0 6,-1 0-54,0 6-40,0 15-1,-1 9 26,-1 9-6,-1 3-15,-2-5-7,2-9-2,0-7-5,2-6 0,1-9-1,1-4-21,1-4-72,1-4-53,1-7 35,1-7-27,0-3 30,-2-5 56,-2 0 40,-1 1 12,-1 2 6,-2 5 45,0 4 56,0 9 38,-1 7-19,3 2-57,-1 3-40,2 9-19,2 4-4,3 4 0,-2 2 3,1 2 8,-1-4 17,3 1-5,-5-5-10,-1-2-1,0-3-6,0 0-1,0-6-5,0 0-6,-1-4-7,1-3-54,1-6-44,4-5-18,1-8 12,0-8 31,0-4 28,-6-5-16,3 7 46,-6 16 22,-1 10 36,-6 15-15,0 17-4,-6 11 55,3 9-3,3 8-21,6-7-9,4-3-15,3-11-11,1-7-5,2-13-7,-2-6 6,1-8 4,-2-6 19,0-11 24,0-4-32,2-17-8,-2-6-13,2-6 5,-3-4 0,-4 14 3,-3 9 21,0 20 33,2 6-9,0 6-30,0 5-24,1 2-12,-1 7 10,3 2-5,3 3-20,2 1-48,0 1-45,5 0-129,10 38-324</inkml:trace>
  <inkml:trace contextRef="#ctx0" brushRef="#br0" timeOffset="10407.5953">11760 17770 178,'-13'-2'891,"6"0"-891,-20-41-900</inkml:trace>
  <inkml:trace contextRef="#ctx0" brushRef="#br0" timeOffset="12464.713">11767 17696 1634,'-4'3'369,"4"-3"-256,-6 0-76,8 1-8,-2-2-20,1 1-9,2 0-8,-3-3-13,2 6-24,4 1 5,-4 0 23,2 3-13,-2-2 0,2-3 22,-4-2 8,0 0 1,-4 0 14,4 0-6,0 0-9,-2 2-25,-2 0-127,1 2-58,-7 1 39,0 1 62,0-1 58,3-2 37,-3 0 14,3-6 6,2-1 10,1-1 40,0-4 10,0 2-8,1-2-13,0 5-27,2 1-12,-1 3-6,2 0-33,0 0-32,0 0 2,0 0 29,0 3 19,0-3 9,0 0 6,0 0 6,0 0 16,0 0 20,2-3 15,-2 3 2,0 0-8,1-4 4,-1 4-2,2 0-31,-2 0-16,0 0-6,0 0 0,0 0 0,0 0 1,0 0 0,-2 0 6,4 0 25,-2 0 31,0 0 9,0 0-23,1-3-10,-1 3-6,2-1-15,-2 1-12,0 0-5,0 0-1,-2 0-2,2 0-16,0 0 8,2 1 4,-2-1 5,0 0 1,0 0 0,-2-1 0,2 1 2,0 0 8,0 0 8,0 0-7,0 0-5,0 0-5,0 0-1,0 0 0,0 0 0,0 0 0,0 0 0,0 0 0,0 0-2,0 0 1,0 0 1,0 0 0,0 0 1,0 0 1,0 0-1,0 0 5,0 0-5,0 0-1,0 0-1,0 0 1,0 0 0,0 0 0,0 0-1,0 0 0,0 0 1,0 0 0,0 0 0,0 0 0,0 0 1,0 0 0,0 0 0,0 0 0,0 0 0,0 0-1,0 0 1,0 0-1,0 0 0,0 0 0,0 0 0,0 0 0,0 0-1,0 0-1,0 0-4,0 0 6,0 0-1,0 0 0,0 0 1,0 0-1,0 0 1,0 0 0,0 0 0,0 0 1,0 0-1,0 0 0,0 0 1,0 0 0,0 0-1,0 0 1,0 0 0,0 0 0,0 0-1,0 0 1,0 0 0,0 0-1,0 0 1,0 0-1,0 0 0,0 0 0,0 0 0,0 0 1,0 0 5,0 0-6,0 0 0,0 0-1,0 0 1,0 0-1,0 0 0,0 0 0,0 0 0,0 0 0,0 0 0,0 0 1,0 0 0,0 0-1,0 0 1,0 0 0,-1 8-1,1-8 1,0 0-1,0 0 1,1 0 0,-1 0 0,0 0-1,0 0-5,0 0 5,0 0-1,0 0 1,0 0-5,0 0 5,0 0 1,0 0 0,0 0-1,0 0 1,0 0 0,0 0 1,0 0 0,0 0 0,0 0-1,0 0 1,0 0 0,0 0 0,0 0 0,0 0 5,0 0-5,0 0 0,0 0 0,0 0 0,0 0 0,0 0 0,0 0-1,0 0 0,0 0-1,0 0-7,0 0 7,0 0-7,0 0-5,0 0-10,0 0 11,0 0 5,0 0 5,0 0 1,0 0 1,0 0 0,0 0 0,0 0 1,0 0-1,0 0 1,0 0 0,0 0-1,0 0 0,0 0 0,0 0 0,0 0-1,0 0 1,0 0 0,0 0 1,0 0-1,0 0 0,0 0 1,0 0 1,0 0 5,0 0-5,0 0 5,0 0-1,0 0 3,0 0 5,0 0 1,0 0-2,0 0-1,0 0-3,0 0 2,0 0-10,0 0 7,0 0-7,0 0-1,0 0 2,0 0-1,0 0 5,0 0-4,0 0-2,0 0 1,0 0-1,0 0-1,0 0-5,0 0-10,0 0-7,0 0-10,0 0-12,-7-12-97,1 2-182,-21-29-287</inkml:trace>
  <inkml:trace contextRef="#ctx0" brushRef="#br0" timeOffset="13549.775">11148 16515 626,'0'0'207,"1"0"-78,0 0 14,-1 0-20,2-1-15,0 1-30,-2 0-36,0 0-6,1-3 18,-1 3 13,0 0-5,0 0 1,0 0 10,0 0-5,0 0-26,0-4-20,0 4-10,-1 4-4,1-4-8,0 0 1,0 0-1,0 0-1,0 0-17,0 0-12,-2 3 3,2-3 7,0 0 2,-2 0-4,2 0-22,0-3-4,0 3-1,0-10-14,-1-1-125,1-5-17,0-3 58,3 2 31,0 5 28,0 7 23,0 1 38,-2-2 20,4 5 7,-5 1 1,1-3 29,1 3 38,-2 3 41,0-3 19,-2 1-35,1 3-27,1-4-14,-2 2-11,4-2-13,-2 0-13,0 0-4,-2 0-4,2 4 13,-3 1 32,3 7 38,-1 2-31,-2-4-35,3-1-17,-2-1-7,1-2-46,1-1-53,-1 1-75,1-2-86,1-3-34,-1-12-255</inkml:trace>
  <inkml:trace contextRef="#ctx0" brushRef="#br0" timeOffset="14053.8038">11179 16481 328,'-1'0'305,"1"0"-124,0 0-73,0 3 11,0-3 7,-2 0-14,2 1-32,0-1-11,0 0-18,0 0-21,2-1-15,-2 1-8,0 0 1,0 0-2,0 0 3,0 0-8,0 0-1,7-14-5,-4 6 4,3-2 1,-6-1-18,4 6 5,-8 1-5,1 2-45,-3 2 22,-1 5 16,-3 1 11,0 8 13,1-3-5,3 4 6,0-6 13,4-3 5,2-5-4,0-1-1,0-1 19,3-2 14,-1 3 4,1-6-19,3-6-8,0 1-13,0-1-8,0 0-2,-5 8 0,-1 4-14,-3 4-25,-1 4 21,-1 6 17,1-2 0,1 3 1,0-7 0,3-2 0,0 2-1,2-4-87,2 4-134,12 21-111</inkml:trace>
  <inkml:trace contextRef="#ctx0" brushRef="#br0" timeOffset="14605.8354">11086 17578 691,'0'0'269,"1"0"-151,-1 0 11,4-2 78,-4 0-25,1 2-38,-1-2-26,0 2-10,0-1-27,0 1-37,0 0-28,0 0-10,0 1-6,0-1 0,0 2-16,0-2-67,3 2-25,0 2 39,4 0-1,-2-1 2,-2 1 31,-2-1 19,-1-3 12,4 1-15,-1 1-87,0 1-171,1 4-169,2 15-174</inkml:trace>
  <inkml:trace contextRef="#ctx0" brushRef="#br0" timeOffset="15415.8817">11135 17591 581,'-1'0'214,"-3"0"-88,2-4-40,1 4-19,-1 4-11,2-4-20,0 0-12,0 0-12,0 0 15,0 0 36,-1 0 4,2 0 14,-1 0 0,-1 0-6,1 0-13,0 0-20,0 0-9,1 0-20,-2 3-13,1-3-17,1 1-17,-1 3 13,3 0-2,-1 3-14,2-3 2,-3-1 19,-1 0 7,2-3 7,-2 0 2,0 0 0,0 0 0,0 0 7,0 4 2,1-4-8,-1 1-1,2 3 0,-1-3 0,-1 3 0,2-4 1,-2 0-1,1 0 1,-1 0 1,0 0 7,-1 0 4,1 0 35,0 0 11,0-2 10,0 2-2,0 0-29,0-2-20,0 4-11,0-2-6,0 0-1,0 0-7,0 0-12,0 0-5,0 0 0,0 0 4,0 0 8,0 0 6,0 0 6,0 0 0,0 0 0,0 0 0,0 0 0,0 0 0,0 0 0,0 0-1,0 0 1,0 0-1,0 0 1,0 0-1,0 0 0,0 0 1,0 0 0,0 0 0,0 0 2,0 0 11,0 0 1,0 0-7,0 0 1,0 0-7,0 0 1,0 0-1,0 0 0,0 0 1,0 0-1,0 0-1,0 0 1,0 0 0,0 0 0,0 0 0,0 0 0,0 0-1,0 0-67,0 0-190,5-52-674</inkml:trace>
  <inkml:trace contextRef="#ctx0" brushRef="#br0" timeOffset="16491.9433">11272 16520 217,'0'0'496,"0"0"-346,0 0-87,0 0-5,0 0 32,0 0-9,0 0-16,0 0-14,0-1 4,0-2-5,-1 1-29,0-5-20,-1 3 0,2 2 1,0 2-1,0 2-1,0-2-1,0 0-5,0 0 4,0 0 1,0 0-5,0 0 5,0 0 1,0 0 0,0 0 0,0 0 1,0 0-1,0 0 0,0 0 0,0 0 0,0 0 1,0 0-1,0 0 1,0 0-1,0 0 1,0 0 1,0 0 7,0 0-9,-3-10-34,0 2 1,3-3-37,-5 1-103,3 1-47,-5-20-65</inkml:trace>
  <inkml:trace contextRef="#ctx0" brushRef="#br0" timeOffset="17256.9871">11225 16407 246,'0'0'193,"-3"0"-58,3 0-37,-1 3 1,1 6 12,-3 4 30,0 10-2,0 7-32,3 4-38,0-1-35,6-7-7,-2-7-12,6 0-7,-4-6-8,2-4 0,1-8-24,0-1 0,-5-1 19,2-8 5,-1-3 12,-1-8-10,3-9 4,-4-5-5,2-4-1,-5 4 1,0 4 5,-2 9-4,-2 11 5,-3 8 13,-1 2-10,-3 4-9,-2 8-1,2 3-1,3 7-1,2-4-4,3 1 5,3-7-5,3-2 6,1-5-8,0-2-13,4-6 0,0 1 20,2-12 1,-1-2 1,-1-6-1,-1-4 1,-3 7 0,-2 3 1,-4 14 22,-3 2 0,-1 1-14,-1 6-9,0-4 0,-1 4-1,4-3-1,1-2 0,3-2 0,0 1-5,0-1 5,2-1-8,-1 2-66,8 1 18,-6 2-6,3 2-21,-1-1-12,-2 2 6,1-3 12,-2 0 6,-1-1-4,2 0 10,-3-3 24,0-3 42,0 0 6,0-1 18,0 0 46,0 4 10,0-4-1,0 1 25,0 2 13,-3 1-9,2 1-26,1 2-58,-2 1-24,-1 0-27,2 6 18,1-6-12,-2 5-55,2 0-32,0-8-9,2 1 1,1-2-29,11-3-139</inkml:trace>
  <inkml:trace contextRef="#ctx0" brushRef="#br0" timeOffset="19907.1386">11617 17695 289,'0'-2'309,"-1"2"-184,1-2-89,-2-2-26,2-4-10,-2 1-4,2-3-16,-1-8 20,0 0 3,1-5 62,-2-2 65,2 2 14,-3 4 8,0 3-64,-3 5-32,2-1-19,0-1-13,-2 4-7,2-1-7,0-3-9,2 1 0,-5-2 1,3 2-1,1-2 0,-3-6 0,3 2 0,0 1 0,1-2 28,-1 2 5,2-1-5,-2 8-19,-2-2 7,1 5 25,1 1-23,-2 2-11,-1-6 1,-1 0 0,-2 2-3,0-1-5,1-5 5,-2 2-4,0-3 4,0 3 0,1-2 1,-1 4-5,-1 2 5,3 1-1,-2 1-5,2-4-1,0 4 1,-3 1 1,4 0-1,-3-1 0,1-4 0,-4 4 0,1-5 7,-1-2 1,-3 2 4,2 0 16,2 2-5,-1 2-14,2-1-8,0 2 4,1 0-5,0-1 0,-3 1 0,-1-3 0,4 0 0,-7-1 0,4-2 0,-5 2 1,1-7 5,-1 1-6,-3-3-1,0 1 1,-2-1-1,2 0 0,3 4 0,0 4 1,9 4-1,-3 0 1,2 0-1,2-2 0,-1-1 0,-3-1 0,5-5-15,-1-4-18,0-4-9,1 0 20,3-5 10,1 0 12,1 1 0,2 5 0,0 1 6,-2 5 0,1 3-6,-2 6 0,1-3 0,0 1 1,0-2-1,-1 0 0,2 1 0,-2-3 0,3 0-1,0 2-5,0-3 5,3 3 1,1-2-6,-1 2 6,6-3 6,3-3 2,2-1 1,1-3 1,4 0-2,-1-2-8,1-2 1,1-2 1,-2-3 4,0 3-6,4 0 1,-7 3-1,0 6 1,0 5-1,-2 6 1,-1-4 6,4 2 7,-1 0-1,3-3-4,2 1-3,-3 1-5,0-1 0,-1-1 0,-2-2 0,2 4 1,-5 0-1,0 0-1,2 2 1,-6-2 0,3 3-1,-2 2 1,-2 1-1,1-1 0,5 0 1,-2-1-1,0-2 0,4 1 0,-4 0 0,0-2 0,0 3 1,-2-2-1,0-2 6,1-7-5,0-5 0,4-7 1,1-3-1,2-4-1,0-1 0,0 0 0,-1 4 1,-2 5-1,-2 6 0,-4 4 0,-1 6 0,-2 4 0,2-4-1,-3 6-5,2 0 4,1-1-4,-3-3 5,3 1-5,1-4-2,4-1-2,2-3-5,1 3-3,1-2 1,0 8-11,-3 1-10,-3-2-4,-3 6 12,-2 0 11,-1 2 7,-3 0 10,0 2 2,0 0 0,0 0 0,2-4 1,-2 2-1,0-2 1,0 3-1,0-2 0,0 0 1,1 3-1,-1-3 0,0 3-28,0-3-52,3 0-13,-3 3-16,0 0 10,0 0-26,0-3-5,2 3-22,-2 0 22,1 3-25,3 15-22</inkml:trace>
  <inkml:trace contextRef="#ctx0" brushRef="#br0" timeOffset="22678.2971">11674 15571 663,'-2'3'182,"-1"0"-107,0 1-32,2 2 20,-1-2 29,2-4-1,-3 0-11,-2 0-19,-3 0-22,-5 0 18,-3-4 15,0 1-3,-11-5-12,1 3-7,-3-5-7,0 3-7,0 1-13,5 0-8,3 4 1,4 2-4,1-2-6,3 4-5,1 0 0,-1 1 0,-4 2-1,1-1 0,-5 4 1,-1 1-1,-2-3 1,-1 4-1,-2 0 1,5-4 0,-1 1-1,4-1 1,5-1 0,5 0 1,0-1-1,5-2 0,2 2-1,-3 0-1,1 8 0,-2 8 0,-4 5 1,2 1-1,-1-1 0,2-5 1,0-3 0,1-2 0,1 0 1,-3-1-1,0-2 0,0 3 2,0-2 8,-3 7-8,-1-2 7,0 4-8,0-3-1,2 4 1,0-4 0,-1 2 0,3-4-1,2 0 0,1-2 1,1 1-1,1-1 0,-3 4 6,3 2 3,-3-2 0,0 6-3,0 1-5,-1 3 7,0 6-7,-1 0 0,0 1 0,-2-2 1,4-3 4,2-2-6,0-4 0,0-6 1,3-4-1,1-8 1,0-3-1,0 3 0,1 0-1,1 2 1,1 6 0,0 6 0,1 3 0,-2 2 0,1-4 0,-2 2-6,3-10-6,-4-5 2,0-6 3,0-3 7,2-3 6,-1-4 16,2-9-22,-3-8-12,6-7-1,2-5 4,4-8-24,2-2-2,3 1 7,-2 0 5,3 1 11,-6 7 11,-1 4 0,-1 3-1,-1 0 1,-2 1 0,-1 3 0,0 3-5,-1 1-6,-2-2 0,1 0 0,1-3 6,2-1 0,3-2 0,-4-1 5,4 4 0,-3 5 0,4 2 1,0 2-1,1 4 1,0-5-1,3 7 1,2-5 0,2 4 1,-1-1 0,3 3 12,-3 0-2,0 1-2,2 4-8,-2 0 0,4 3 1,-1 1-2,1 2 1,-2 0 0,2 2 0,-3 0-1,-2-1 1,1-1-1,-6 0 0,3 3 0,-3-3 0,-1 0 1,-1 1-1,0-1 1,-2-1-1,0-2 0,0-2 1,3-2 5,-1-6-4,1 3 4,0-7-5,-1 1-1,4-2 1,-4 2-1,-1-1 1,2 5 0,-5 1-1,0 3 1,-2 3-1,1-1 1,0 2-1,-4-3 1,2 3 5,-1-4-5,-1-3 5,5-6-5,-1-2-1,1-4 1,1-1-1,2-1 0,0 2 0,3 2 0,-3 0 0,-2 5 0,-1 2 0,0 0 0,0 1 0,0 2 1,-1 0-1,-2-7 0,1 2 0,1-5 0,-1-2 1,0 2-1,-1-7 1,-1 5-1,-1 1 2,2 2-2,-3 1 2,0 3-2,0-1 1,2 1 0,3-4-1,-2-2 0,3 3 0,2-7 0,1 1 0,0-2-1,3-1 1,-6 0 1,0 3-1,0-3 13,-1 3 13,-1-1 4,-1-1-12,-2 3-6,4-3-11,-2-2 0,0-1 0,5-1 0,0-5-1,0 3 0,-1 8 0,-1 3 0,-1 12-1,-4 5 1,-1 3 0,0 2 0,0 0 1,-1 0 0,1-2-1,-1-4-9,-1 2 3,-1-6 6,0-2-1,1-3 0,4 0-1,2-5-8,2-5-17,3 5-8,-4-1 28,-1 4 5,-2 7 2,0-2 0,-1 2 0,-1 3 0,0-2 1,-1 2-1,-1-3 1,0-1 0,0 3-1,0-5 1,0 4-1,1-1 0,1-1 0,1 0 0,-1-2-1,0-5 1,0-1 0,-1 4-1,1-3 1,0 9 0,-2 0 0,1 1 0,-1 0 0,1 2 1,-4-2-1,4 4 0,-2-4 0,1-2 0,-2 4-1,1-4 0,2-1-11,-3-3 0,0 1 3,1-3 7,-4 6 1,2-2 0,-1 5-5,1 4 5,-2-1 1,4 1 0,-1 3 1,2-3 0,2 3 0,0 3-1,0 0-9,0 6-3,2 12 10,-4 10 1,-1 13 0,-1 15 1,-2 5-1,-2 3 1,-7-3 1,3-4 10,-1-8-2,-1-3 0,1 2-8,2-2 5,0 8-5,-1 4 1,3 2 5,1 1-5,1-4-1,0 2 0,-1-7 0,3-4-1,1 0 1,-2-6 0,0 0 0,2-5-1,-2-3 0,-2-2 0,2 2 0,-4-1-1,2-5 1,2-5-2,-3-1 1,1-6-1,3-4 1,1-4-8,4-5 8,-2-3 1,2 0-1,0-3-1,-2 1 1,2 4-9,0 0 10,-3 7 0,3 0-1,-1 5 0,-1-2 0,2 6 1,2-3 0,-1-2 0,2-1 0,1 0-1,0-3 1,1-2-1,0 2 1,1-4-53,0-2-16,-4-3-9,-1-2-10,2 3 5,-3-4 20,0-7 32,0-4 4,0-12-63,-2-12-32,4-11-52,0-15 2,7-129-62</inkml:trace>
  <inkml:trace contextRef="#ctx0" brushRef="#br0" timeOffset="23090.3207">11844 14142 202,'3'7'72,"-2"-1"27,5 12 0,-1 4 30,-3 8-3,-2 3-9,-5 6-6,-1 6-12,0 8-33,-1 7-12,2 4 5,2 7-16,-1 3-10,0 0-3,0-2 0,-3-5-13,-1-2-10,2-4-1,-1-3 0,-3-4 3,-2-7 2,2 1-1,-4-10-2,4-3-2,-1-9 1,2-5-5,1-6 5,4-6-7,-1-5-28,1-8-7,2-8-107,1-10-122,2-12 21,18-93-111</inkml:trace>
  <inkml:trace contextRef="#ctx0" brushRef="#br0" timeOffset="24583.4061">11649 17745 815,'1'0'155,"-1"-1"-155,2-3-65,2-2 38,2-2-19,-2 3-70,1 1-77,0 4-255</inkml:trace>
  <inkml:trace contextRef="#ctx0" brushRef="#br0" timeOffset="24900.4242">11636 17685 635,'0'-4'185,"0"4"-101,2 0 27,-2 0 36,0 0-32,3-2-70,-3 2-33,0 0-12,0 0-6,0 0-59,-3 2-38,3-2-13,0 0-44,-6 26-295</inkml:trace>
  <inkml:trace contextRef="#ctx0" brushRef="#br0" timeOffset="25351.45">11578 17252 877,'0'0'267,"0"0"-164,2-4-11,0 4-14,-2-2-33,3 2-32,-3 2-11,1-2-1,1 4-1,1-4 0,2 4-92,1 4-124,0 0-84,-6 1-234</inkml:trace>
  <inkml:trace contextRef="#ctx0" brushRef="#br0" timeOffset="25536.4606">11608 17136 710,'0'0'452,"0"-2"-247,-3 2-104,3 0-5,0 0 4,3-2-49,-3 0-51,3 1-122,0-4-229,8-12-510</inkml:trace>
  <inkml:trace contextRef="#ctx0" brushRef="#br0" timeOffset="26512.5164">12085 18280 896,'-4'-2'294,"2"-2"-126,-6-1-18,3-2-27,-2-4-14,0 2-35,1-2-20,-1-3-15,0 4-6,-3 4-21,-1 4-5,-2 4-7,-4 4-12,-2 12 5,-1 5-2,3 3 7,3 3-7,4 1 8,5-5-8,1 4 7,7-6 1,-2 3 1,4 0-1,2-4 0,-1-5 1,2 1-1,1-7-21,2-3-7,2-6 2,1-4 5,3-9 8,2-5 2,3-10-12,-2-8-10,1-6-25,-6-2-2,0-3-56,-4-7-191,3-93-257</inkml:trace>
  <inkml:trace contextRef="#ctx0" brushRef="#br0" timeOffset="26785.5321">12123 17726 1165,'0'0'375,"0"3"-250,0-2-97,1 5-11,2 10 22,-3 13 70,2 13-23,-2 13-10,-2 9-7,2 11-19,-4 2-22,1 4-14,3-10-8,3-7 3,1-12-8,-2-13 0,2-7 1,2-10-2,-2-7-36,3-1-78,0-9-99,2 0-56,2-5-76,15-20-105</inkml:trace>
  <inkml:trace contextRef="#ctx0" brushRef="#br0" timeOffset="27476.5716">12332 18362 1160,'0'-4'245,"3"4"-209,-3 0-23,4 0 10,-1 4-16,3 4 1,-2 7 50,0 1 71,0 10-4,-2 3-50,-4 0-6,-1-1 1,2-7-8,-1 1-1,0-9-23,1 0-16,1-5-11,1-4-5,-1-3-5,-1 1 0,1-2 1,-1 0 4,1 0 0,0 0-5,1 0 5,-1 0-4,0 0-1,-1 0 0,1 0 7,0 0-7,0 0 0,0 3 0,0-3-1,0 1 1,-2 5-1,2 0 1,0 0 0,-3-2-1,2-3 1,1 1-1,0-2 0,0 0 0,0 0 1,0-2 0,1 2 0,-2 0 5,1-1 0,0-2 0,1 2-6,-1-1-9,3-2-18,-3 0-27,-3-8-81,2 4-63,-1-6 30,2-1-45,0 0-289,0-36-312</inkml:trace>
  <inkml:trace contextRef="#ctx0" brushRef="#br0" timeOffset="28676.6402">12326 18417 159,'-1'0'349,"0"-2"-109,-3-2-70,2 4 17,2 0-4,-3 4-52,6-4-53,-3 0-33,0 0-18,2 0-15,0 2-11,0 6-1,2 7 39,-1 7 24,1 7 17,-4 4 5,0 3-16,-3 5-19,-1-1-16,1-3-10,0-10-4,-4-9-8,6-7-5,-2-6-1,3-5 3,3-3 0,-3 2-9,0-4-19,0-2 13,1-7-2,-1-5-11,0 1 5,3-2 13,-1 2 0,0 1-16,0-3-11,-1 2 4,0-3 10,1-1 8,-4-1 6,2 1 0,-1-3 0,1 7 1,-1 0-1,1 9 2,0 5-1,0 4 0,0 0 11,1 2-3,-2-2-7,1 4 4,0 0-6,1 8 0,2 4 0,-3-1 0,3 2 1,-2-3 0,-1 4 0,0-1 8,0-1 0,-1 0 0,-2-3-8,3-8 5,0-2-4,0-2-2,3-2-13,-3-2-41,1-1-81,2-3 21,4-10 48,-4-3 20,0-5 23,0-1 16,-3 7 7,1 6 15,-2 6 21,0 7 31,1 0 8,0 0-19,0 0-26,0 0-19,0 0-11,0 0-7,0 3-5,1 2-2,0 1 13,1 7 1,1 3 8,-3-4 12,3 4 1,-3-5 9,-3-1 4,2-2-1,1-1-1,-2-4-10,2-1-2,-2 2-8,1-2-6,1-2-5,0 0 6,0-2-7,0 0-34,-1 2-37,1 0-64,0 0-55,-8-10-193</inkml:trace>
  <inkml:trace contextRef="#ctx0" brushRef="#br0" timeOffset="29705.6991">10904 18433 724,'0'0'309,"0"0"-150,0 0 6,2-3 27,-1 3-37,1-3-44,-1 2-41,-1 0-29,2 1-23,-2-2-3,-2 2-3,2 0-2,0 0 2,-1-2-1,-7-4 4,-4-6-14,-9 0-1,1-1 1,-2 9-1,0 4 0,-2 7-12,5 8-8,-1 6 4,6 1-2,4 1-17,4 0-14,6-1-22,5 1 26,4 5 26,7 4 7,4 5 11,1 8 1,1-4 5,-4 0 1,1-6 3,-5-4-7,-4-9 5,-1-9-7,0-3-6,-3-9-100,-3-5-5,0-12 15,0-7-27,1-14-39,0-7-11,0-12 44,1-10-6,-1-9-79,8-149-139</inkml:trace>
  <inkml:trace contextRef="#ctx0" brushRef="#br0" timeOffset="30081.7206">10955 18158 72,'1'-19'37,"1"0"7,1-17 59,-5 4 62,1 4 9,-4 4-10,1 3-31,0-2-7,1 1 29,1 5-14,1 1-17,-1 9-49,2 3-28,-1 3-5,1 1 0,0 1 1,-2 2-13,2 4-18,-1 8 0,2 9-4,1 12-7,2 3 0,2 7 22,3 4 23,0 2 1,-2-1-5,-1 8-8,-1 2 10,-2 5-13,-1 3-13,-2-1-6,0 3 2,0-9-7,2-7-5,3-7-1,1-13-1,3-9 1,1-7 4,1-6-5,2-6-24,1-7-8,0-6 11,0 2-28,-1-8-137,-4 4-113,-3 1-198,-8-4-213</inkml:trace>
  <inkml:trace contextRef="#ctx0" brushRef="#br0" timeOffset="31666.8112">11208 18658 464,'0'-2'225,"0"2"-107,0 0-62,0 0-23,0 0-20,0 2-12,-3 0 0,3 0-1,0-2 0,0 0-2,3 0 1,-3 0 1,-3 0 16,6 0 44,-3 0 45,2 0 18,3 0-13,5 0-46,-3 0-20,1-2-10,2 0-8,2-1-13,-6 0-7,0 3-5,0 3-1,-1 2 0,2 7 0,-3 3 10,4 7 11,-3 4 1,-2-3-13,0-2-8,-2 0 1,-2-8-1,1 3 7,-5-5-7,-1 1 9,-3 1-4,-6 2 2,-1 0-7,-4 0 0,1 2 1,-1-4-1,7-3-1,3-4 2,10-4-2,3-4-1,4 2 1,9 0 8,4-5 14,4 0-1,4-2-6,1-5 8,-4 2-7,-2 0-4,-7 8 8,-2 0 1,-6 0-9,-2 2-11,-4 0 1,2 0-1,0 0 7,-4 0-8,3 0 1,0 0 0,0 0 5,-2 0-4,3 0 4,0 0-5,-2-2 1,-1 2-2,0 0-18,-1 0-80,0 2-97,-14 21-333</inkml:trace>
  <inkml:trace contextRef="#ctx0" brushRef="#br0" timeOffset="34006.9451">15290 18169 1328,'-5'-7'329,"-3"-3"-199,-2-6-79,-2 0-18,0 3 3,-4 1-15,0 8-9,-3 7-12,1 8-6,-1 1 4,-4 7-4,1 7 5,1-1 1,-3 5-1,2 1 0,1 10 0,3 3-9,3 10 4,6 7 5,9-2 0,9-4-5,6-6-41,9-12-14,4-7 1,4-18-8,2-15 50,-1-12 18,1-22 0,-3-9-12,1-16-72,-2-3-217,29-139-384</inkml:trace>
  <inkml:trace contextRef="#ctx0" brushRef="#br0" timeOffset="34246.9588">15434 17511 1087,'-2'6'343,"1"4"-179,-1 17-110,-1 19 55,-1 19 11,-1 14-34,-4 11-35,-1 9-35,-3-1-7,2 2 2,-6-14-11,4-4 0,6-15 0,1-12-1,6-10-17,0-10-54,6-3-133,3-10-250,22-8-312</inkml:trace>
  <inkml:trace contextRef="#ctx0" brushRef="#br0" timeOffset="34592.9786">15531 18403 1193,'1'4'356,"9"-4"-227,7 8-51,4-6 72,4-2-41,-1-2-52,-4-2-31,-4 8-19,-4-2-6,-6 6-1,-1 6-12,-7 5 0,-4 7 12,-6 1 0,-4-2 1,-1 1 10,-1-6-1,6-2 5,2-1-13,7-7-1,3 2-1,5-3 0,5 1 0,5 1 11,4-5-2,5-6-2,-3-3 7,0-4-7,-5-2 4,-4 1-4,-6 1-7,0 5-34,-3 2-147,4 2-290,19-8-509</inkml:trace>
  <inkml:trace contextRef="#ctx0" brushRef="#br0" timeOffset="34983.0009">16499 18140 12,'-9'0'1867,"0"0"-1553,-8 2-236,4 2-54,5-2-5,-2 2-5,-2 2-13,2 5-1,-6 1-17,-4 12-19,-1 0-16,-1-2 5,2 3 29,0-2 17,3-5 0,4-1 0,4-3 1,4 4 2,4-5 4,4 7 0,7 0 9,8 2 12,9 7-8,3-2 1,10 0-10,0-5 1,-2-4-1,-4-3 1,-1-5-5,-8-5-5,-1 1 8,-6-3-9,-5 1-28,-5-2-54,6 0-169,-4-4-288,58-6-581</inkml:trace>
  <inkml:trace contextRef="#ctx0" brushRef="#br0" timeOffset="35487.0298">17424 18169 1440,'-2'-4'372,"4"1"-228,-2-4-82,2 2 8,0 0-2,-2-1-31,0 3-22,-2 0-9,-2 1-4,-10-5-2,-6 3-1,-6 1-5,-11 10 4,-4 5 1,-2 10-7,-1 7 7,4 11 0,4 7-5,5 12 5,10 9-5,7 15-19,14-3-35,11 2-14,7-5 1,3-18 20,1-12 26,2-21 11,-5-9 16,-2-14 16,5-13 29,6-16-15,6-22-30,9-17-88,6-16-235,76-164-389</inkml:trace>
  <inkml:trace contextRef="#ctx0" brushRef="#br0" timeOffset="35710.0425">17678 17640 1073,'-10'12'558,"0"8"-438,-7 19-88,6 12-7,4 2 25,10-4-5,4 4-12,0 2-12,-2 8-14,-5 7 4,-6 5 28,-7 13 16,-13 51 2,-11 16-30,17 3-27,22-109-31,6-8-229,39 85-412</inkml:trace>
  <inkml:trace contextRef="#ctx0" brushRef="#br0" timeOffset="35900.0534">17974 18685 1967,'-1'20'228,"-1"2"-177,-2 17-38,8 8-12,2-5-1,8 0-9,2 3-51,-2 2-51,-5-3-25,-2-5 32,-9-6-115,-23 43-241</inkml:trace>
  <inkml:trace contextRef="#ctx0" brushRef="#br0" timeOffset="41028.3467">11138 17540 651,'-4'5'106,"-2"-2"-73,0 4-24,2 3-7,2-4 4,-1-5-5,3 1 0,0-2 1,0 0-1,1 2-1,-1 2-11,-3 23-112</inkml:trace>
  <inkml:trace contextRef="#ctx0" brushRef="#br0" timeOffset="41177.3552">11081 17650 235,'0'5'8,"-1"-5"-8,0 1-90,-1 1 58,2-4-49</inkml:trace>
  <inkml:trace contextRef="#ctx0" brushRef="#br0" timeOffset="41380.3668">11092 17699 731,'0'0'174,"2"0"-127,-2 0-47,0 0-30,0 0-37,1 0-64,2-3-14,-1 3-13,-2-11-109</inkml:trace>
  <inkml:trace contextRef="#ctx0" brushRef="#br0" timeOffset="41559.3771">11074 17748 618,'0'-3'117,"3"3"-83,-3-1-34,2 1-33,0-2-93,12 2-88</inkml:trace>
  <inkml:trace contextRef="#ctx0" brushRef="#br0" timeOffset="41739.3874">11061 17691 169,'0'-1'306,"0"-2"-145,0-5-104,0-1-24,-2 1-19,2 1-14,-2-9-167</inkml:trace>
  <inkml:trace contextRef="#ctx0" brushRef="#br0" timeOffset="41955.3997">10995 17348 334,'0'0'95,"2"0"-95,-2-3-21,3-1 21,0-6 8,1-4 13,-2-2 6,3 0-8,-2-4-10,-1 3-9,-2-14-99</inkml:trace>
  <inkml:trace contextRef="#ctx0" brushRef="#br0" timeOffset="42130.4097">11003 17087 451,'4'-2'35,"-2"2"-35,6 0-60,-2 0-6,-3-1-6,11-13-78</inkml:trace>
  <inkml:trace contextRef="#ctx0" brushRef="#br0" timeOffset="42392.4247">11036 16848 544,'-3'-9'132,"1"1"-22,-3-10-1,4 6-19,1 2-52,0 5-38,2 2-2,4-1-44,-2 0-22,6-3 14,-2-3 8,-2 4 7,1-4-8,2 2-80,-3-36-360</inkml:trace>
  <inkml:trace contextRef="#ctx0" brushRef="#br0" timeOffset="42634.4386">11113 16407 670,'-5'-11'156,"2"2"51,-4-9-72,3 4-51,2 1-40,1 6-31,1 1-7,0 3-5,0 3-1,0 0 0,0-1-14,1-1 1,1-4 11,-1-4-23,4 0-73,0-7-29,-2 2-40,2-4-38,7-34-55</inkml:trace>
  <inkml:trace contextRef="#ctx0" brushRef="#br0" timeOffset="42985.4586">11125 16107 111,'-1'-14'169,"-1"4"-7,-2-17-7,0-1-16,1-3-17,0-4-7,0-1 2,-1 3-13,3 2-49,1 7-26,0 10 1,0 5 7,0 8 4,0 1 1,-2-4 4,2 4-10,-1-7-21,-2 1-6,0-4-9,-3-7-11,0 2-26,1-5-50,-2-2-45,2 0-33,-1-4 1,1-1 58,-2-4 55,0 0 37,3 0 14,1 2 0,-2 4 6,3 5 34,-2 3 17,2 5 26,2 8-5,0 2-32,0 6-30,3 6-16,7 9-1,4 13-44,4 9-93,28 92-162</inkml:trace>
  <inkml:trace contextRef="#ctx0" brushRef="#br0" timeOffset="43818.5063">11194 16466 369,'0'0'256,"0"0"-88,0 0 32,0 0 10,0 0-36,0-2-42,0 0-29,0 2-29,0 0-41,0-3-21,0-4-12,-2-5-51,1-2-24,-2-5-21,1-4 3,-2-6 33,-2-5 26,-8 4 25,4 4 9,2 9 23,1 9 49,-2 8 0,3 6-29,2 2-29,-3 8-13,3 4 0,1-3-1,0 6 1,3-5-1,4 3-1,-1-6 1,3-4 0,-1-6 0,1-2-2,3-3-5,-2-3 6,1-6 0,-2-7 0,-3 3 1,4-7 0,-10 4 1,-1 4 0,0 1 5,-6 5-6,1 2 1,-4 4-1,2 4 0,1 2-1,1 5 1,3 0-1,3-1-5,3-3-2,3-1 7,6 5-1,3-8-44,2-3-56,3-6-83,-1-2-14,-3-4 40,-2 1 60,-7 2 54,-4 0 45,-3 1 7,-4 2 65,-3-2 59,2 4-1,0 4-56,0 9-49,4-2-25,0 6-6,4 3-31,8 2-91,2 0-85,21 5-326</inkml:trace>
  <inkml:trace contextRef="#ctx0" brushRef="#br0" timeOffset="63556.6352">3344 4750 184,'0'7'303,"3"0"-57,3 5 26,3-4-11,8-2 25,8-5-26,6-2-130,8 1-37,2 5-19,-4-2-11,0 5-26,-4 0-4,0-1-13,6 3-4,7-6 16,14 0 2,65-7-16,52-5-3,41-12 6,-81 8-10,1-2-10,0 5 0,0-7 1,-21 0 5,-9 0-5,-18 6-1,-55 7 8,-8 3-8,-4 3 0,21 1-1,-14 2-21,-10 8-59,-6 0-47,-8 6-86,-9 2-66,-17-1-18,-101 24-503</inkml:trace>
  <inkml:trace contextRef="#ctx0" brushRef="#br0" timeOffset="63859.6526">3825 5108 852,'-1'-2'257,"-1"0"-100,0-2 37,1 0 44,1 3-50,0-2-65,0 1-42,0 2-23,0 0-20,0 0-20,0 0-6,-1 2-12,1-2 0,0 3 0,-2-2-15,4-1-85,2 4-200,5 0-47,32 10-372</inkml:trace>
  <inkml:trace contextRef="#ctx0" brushRef="#br0" timeOffset="64448.6863">4810 3945 1003,'-3'-5'220,"0"-1"-52,-2 0 53,3 4-4,2 2-104,0 2-71,2 0-42,2 2-9,0 7 9,5 4 38,5 7 4,2 5-15,5 5-2,9 6 5,10 4-1,12 13-16,10 9-2,10 8-10,44 46 7,-77-81-7,41 45 1,-11-12-1,-11-7 1,-13-8-1,-11-13 0,-17-9 0,-9-9 0,-14 3 41,-10-2 14,-21 5 5,-20 11-16,-57 28-21,-34 11-13,0 8-10,107-62 0,7-1 0,5-1-1,-33 20-26,18-6-92,8-1-351,9-7-902</inkml:trace>
  <inkml:trace contextRef="#ctx0" brushRef="#br0" timeOffset="65041.7202">2533 5755 1246,'0'0'310,"0"-2"-52,-2 2-43,1 2-77,-2 0-60,1 0-38,0 2-19,-8 6-7,-9 9 2,-12 15 1,-17 10-4,-21 8-4,-50 31-7,79-63-2,-42 26-11,18-11-44,10-7-41,17-12-108,11-5-286,14-33-230</inkml:trace>
  <inkml:trace contextRef="#ctx0" brushRef="#br0" timeOffset="65244.7318">2262 5998 693,'7'4'220,"0"6"-14,8 2-2,-2 14-18,0 14-3,0 14-30,-4 18-35,-3 11-41,0 2-31,-2-6-20,-1-8-11,-3-9-3,0-8-5,-1-3 1,-1-6 2,-2-5-10,-1-4-87,1-7-201,1 11-326</inkml:trace>
  <inkml:trace contextRef="#ctx0" brushRef="#br0" timeOffset="65642.7546">2353 6208 1083,'4'-9'326,"1"0"-200,5-7-60,13-1 52,12 4-17,13-6-19,16 2-16,49-8-24,17 3 11,2 14-17,-49 1 0,-43 7-8,-4 0-16,-3 3-11,34-1 0,-10 4 0,-11 4 0,-8 3-1,-15 1 0,-8 7 1,-9 7 10,-6 9 11,-4 18-5,-6 10-2,-6 12 1,-2 9 8,-4 4-6,1 3 18,-1 6-12,5-5-18,-1-15 0,8-5 0,2-13 0,2-12-5,-1-12 1,2-9-2,-1-10-10,0-11-37,-4-7-38,-9-13-134,-54-89-457</inkml:trace>
  <inkml:trace contextRef="#ctx0" brushRef="#br0" timeOffset="66034.777">2782 6561 1020,'-10'-5'276,"4"2"-100,-8-5 19,4 4 21,7-2-98,3 5-41,0-2-35,1 2-8,1-1-5,8-4-15,8-12-14,13-1-1,13-7-5,8 1 5,5 6 0,-4 6-10,-8 11 5,-6 4-4,-9 6 1,-9 4 7,-8 4 2,-6 2 22,-7 5 28,-4 0-5,-5 3-2,-5 2 2,-9 2-4,-7 4-10,-3-1-13,-5-2-4,1-3-5,-1-5-8,-1-11 7,6-4-7,2-8-1,5-8-4,0-15-40,3-15-28,1-10-30,9-7-58,8 3-109,17 11-209,43-34-474</inkml:trace>
  <inkml:trace contextRef="#ctx0" brushRef="#br0" timeOffset="66282.7912">3774 6205 1456,'0'-3'556,"0"3"-428,0 0-92,3 0 9,3 4-24,11 0-21,21 4 1,23 5 8,65 1 3,23 0 3,-4-6-3,-61-14-4,-52 4-7,-1 0 6,-6 2-7,21 2-76,-19 4-424,-31-16-568</inkml:trace>
  <inkml:trace contextRef="#ctx0" brushRef="#br0" timeOffset="66529.8053">4080 5871 1853,'0'0'294,"0"0"-217,-3 6-52,-1 7-2,-10 16 4,-8 13-5,-5 19-7,-7 7-3,-6 9-4,-8 6-1,-9 3 1,-7 0-7,-6-8 7,1-8-8,5-6-46,9-12-59,18-13-135,15-14-329,48-55-410</inkml:trace>
  <inkml:trace contextRef="#ctx0" brushRef="#br0" timeOffset="66987.8315">3904 6310 1010,'1'24'205,"0"5"-79,1 24 98,-2 14-7,-3 3-40,0 8-66,3 11-16,-3-1-19,6-9-49,-1-15-16,0-19-5,0-19 1,0-14-1,-2-8 8,0-10 7,1-16-9,2-15-12,5-24-14,8-8 2,2 0-4,6 11 5,1 13 10,-1 13 0,-4 8 1,4 10 0,4 9-9,5 7 1,10 8 7,4 8-5,4 5 6,-6 5 6,-9 7 9,-9-1 12,-12 7 3,-9 3 20,-15-1 2,-12 1-4,-13 3-12,-11-6-9,-11-3-3,-5-8-16,6-10-2,5-8 1,12-10-6,8-4-1,10-8-46,5 0-57,7-2-35,8-2-92,11-5-396,53-55-508</inkml:trace>
  <inkml:trace contextRef="#ctx0" brushRef="#br0" timeOffset="67302.8495">5112 5998 1682,'-1'0'366,"1"3"-230,-3-2-56,3 3 13,0-2-30,0 2-38,3-1-20,1 1-5,11 2-1,8 8 1,18-2 6,8 4 0,16-6 2,2-1-2,0-4-5,-4 2 1,-8-4-1,-10-2 0,-8 2-1,-7-2-9,-11-1-9,-6 0-33,-9 0-24,-4 0-27,0 0-82,-3 2-348,-22-24-394</inkml:trace>
  <inkml:trace contextRef="#ctx0" brushRef="#br0" timeOffset="68016.8904">5420 5825 1550,'0'-3'315,"1"3"-213,-1 0-45,1 0 27,3 4-33,0 5-31,3 13 4,2 5 27,1 13 3,-3 9-21,-3 2 1,-6 5-7,-9 7-18,-6 4 3,-16 7-5,-7 5-7,-10-8-42,-1-9-32,9-14-7,4-18-6,11-15 18,9-10 35,6-9 34,5-3 6,10-9 33,7-6 14,7-1-20,8-3 3,7 4-2,4 7-4,9 3 2,3 1-1,-1 5-14,1 1-8,-3 2 0,-6 0-9,-6 3-9,-11 3-69,-4 7-120,-5 5-180,-6 1-135,-2 2 267,-2-7-17,-3-3 262,0-3 1,0 2 210,0-3 88,-2-1-10,2 0-22,-2 3-77,-2 4-68,0 5-37,-2 2-34,-2 5-25,-5 5-5,0 7-10,-3 2-2,-1 3-7,6-4 0,3-8-1,3-9-7,4-4-14,2-5-29,4-2-2,5-5 11,12 1 19,5-3 15,10-3 7,6-3 9,6-8 19,4 0 25,-3-6-5,-4-1-5,-9-1-22,-9 3-10,-8 7-5,-10 2-6,-7 6 0,-6 7-40,-10 8-194,-82 44-349</inkml:trace>
  <inkml:trace contextRef="#ctx0" brushRef="#br0" timeOffset="68258.9042">5197 6634 1585,'2'0'302,"2"5"-280,0 2-11,2 8-11,5 16 72,-2 8 19,-3 7-11,-2 1-17,-5-1-18,-5 2-14,-6-3-8,-12 0-5,-2 0-17,-10 1-1,-2-7-81,5-6-105,10-8-279,5-31-178</inkml:trace>
  <inkml:trace contextRef="#ctx0" brushRef="#br0" timeOffset="68421.9135">5187 6955 933,'3'0'651,"0"2"-449,4 2-83,9 8 25,3 9-26,12 16-38,7 16 17,12 4-53,8 10-22,5-1-13,3-2-9,6-7-10,49 34-52,8-12-113,-89-60-329,81 33-385</inkml:trace>
  <inkml:trace contextRef="#ctx0" brushRef="#br0" timeOffset="69413.9703">2278 8196 693,'-8'-2'334,"3"-2"-20,-5-2-10,7 5-19,3 1-114,2-3-73,-1 3-40,2 0-14,-1 0-20,0 3-23,6 4-1,3 13-1,8 17 1,-1 22 16,-2 12 14,-5 8-9,-8-3-9,0-12 0,-3-11-4,0-16-1,0-13-7,0-14 1,0-6 8,0-4-2,-3-2 4,3 2-5,0 2-5,0-2 1,0-2-1,0 2 7,0-2-7,0 0-1,0 2-1,0-2-18,0 1-14,0-8-23,-3-4-62,0-13-227,0-86-562</inkml:trace>
  <inkml:trace contextRef="#ctx0" brushRef="#br0" timeOffset="70679.0426">2303 8341 908,'0'0'478,"1"3"-386,3 7-80,6 9 24,8 18 117,3 16-11,3 10-53,-3 11 1,-1 3 16,-11 1-46,-12 5-15,-13 1-3,-14 8-19,-35 57-11,-28 27-5,-10 17-1,45-93-5,40-65-1,1-2-8,8-8-34,-8 17-47,11-16-95,12-25-113,12-25 81,14-24-126,79-197-479</inkml:trace>
  <inkml:trace contextRef="#ctx0" brushRef="#br0" timeOffset="71096.0665">2442 8235 1193,'0'-3'288,"1"3"-174,-1 0 11,2 0 23,2 0-53,8 3-32,5-2 18,7 2-30,1-3-21,5 0-15,-3 0-5,-4 1-8,4 5-1,-1 3 0,2 3 1,2 4-1,-3 0 0,-2 0 0,-5 4 0,-3-1 1,-4-2-1,-3 11 12,-4 5 17,-5 14 6,-7 18-12,-3 15-3,-10 71 9,-5 19-4,7 17-13,10-54-1,-2-4-4,11-11-2,-2-79-5,3-3 0,-3-5 0,1 28 0,-1-14 6,0-12-7,0-17-42,0-7-56,-1-12-20,-5-14-124,-21-98-554</inkml:trace>
  <inkml:trace contextRef="#ctx0" brushRef="#br0" timeOffset="71447.0865">2554 8865 1235,'1'-15'377,"5"-3"-208,6-15-70,6-1 56,7-3-74,7 3-54,1 7-18,-4 10-9,-6 16-45,-10 12-78,-13 19-83,-10 19-5,-17 11-29,-14 7-2,-8-1 110,0-9 116,6-14 16,5-12 96,12-10 61,6-12 14,13-8 33,5-1-33,5-1-39,3 1-52,11 0-43,6 3 38,11 5 26,0 0-22,6 2-38,-4-7-17,-3 1-12,0-7-2,-5-1-10,-3-3-58,1-6-179,32-26-538</inkml:trace>
  <inkml:trace contextRef="#ctx0" brushRef="#br0" timeOffset="71687.1003">3190 8481 1598,'2'0'455,"0"0"-411,0 2-43,6 0 64,10-1 1,8 2-2,13-2-20,8-2-16,10-5-11,1-6-10,2-3 2,-1-5-2,-2-1-7,-6-1-53,-6 0-50,-7 6-113,-9 1-313,-12-19-297</inkml:trace>
  <inkml:trace contextRef="#ctx0" brushRef="#br0" timeOffset="71893.1121">3264 8287 1274,'-3'35'213,"1"-6"-78,0 28 58,6-2-64,5-7-64,9-6-40,7-5-25,6-9-1,6-8-128,10-11-233,67-28-537</inkml:trace>
  <inkml:trace contextRef="#ctx0" brushRef="#br0" timeOffset="72065.1219">3735 8302 1127,'-10'16'334,"-5"4"-176,-12 19 77,-6 6-61,-2 0-87,-3-1-55,1-2-16,-1-8-16,0 1-64,2-8-256,-37 11-338</inkml:trace>
  <inkml:trace contextRef="#ctx0" brushRef="#br0" timeOffset="72256.1328">3282 8649 1185,'1'12'250,"3"7"-188,2 13 31,2 11 40,4 7 4,-1 6-49,1 1-43,1 2-22,-5-4-13,2-10 1,-3-7-11,-6-8-26,-2-10-79,-6-2-114,-4-12-97,-24-28-283</inkml:trace>
  <inkml:trace contextRef="#ctx0" brushRef="#br0" timeOffset="73024.1768">3347 8863 618,'6'-13'360,"2"4"-68,8-14-49,5 7-36,9 1-49,3 5-31,8 0-41,4-2-37,1 3-11,-4 2-8,-1 0-8,-4 3-7,-5 5-3,-3 9-4,-8 2 8,-3 12-1,-11 2 5,-5 11 7,-8 8-6,-9 8-6,-5 6-6,-5-3-3,0-5-5,-3-4-1,1-10-1,-1-7-27,-4-5-22,-2-13-10,-2-11-10,-1-10-23,4-14 4,3-9-5,6-7 19,12-10 43,9 1 32,11-1 13,10 5 10,4 8 37,5 10 3,1 4-5,2 11-19,-6 6-12,-6 5-12,-7 4-6,-6 8-4,-8 7-5,-10 14-21,-7 8-41,-10 7-79,0-3-6,1-4 38,4-9 32,7-8 46,7-7 23,7-9 7,5-7 1,7-1 9,10-3 30,4-3-9,16-4-6,2 2-10,7-2-7,-8-1-6,-9 7 0,-15 4-1,-5 2 0,-20 13 27,-5 5 30,-18 18-57,-16 9-11,-17 9-62,-50 38-23,72-59-60,-39 24 75,8-8 69,11-11 12,14-13 55,12-6 40,16-12 59,11-8 65,11-5-54,11-5-61,12-5-67,21-12 2,20-5-4,54-16-2,15 2-5,-93 35-4,-6 1-13,32-7-10,-14 6-1,-13 6-107,-13 5 13,-16 6-169,-6-4-95,-30-6-220</inkml:trace>
  <inkml:trace contextRef="#ctx0" brushRef="#br0" timeOffset="73219.1879">3549 9405 1027,'0'0'285,"0"0"-93,0-3 57,1 3-15,-1 3-63,0-3-67,-3 7-43,-6 13-20,-8 8-17,-12 16-6,-8 9-6,-8 2-3,-8-1-9,2 2-11,4-8-58,11-6-39,11-12-145,12-11-279,34-25-74</inkml:trace>
  <inkml:trace contextRef="#ctx0" brushRef="#br0" timeOffset="73376.1969">3496 9671 772,'29'-5'453,"4"6"-189,34 9 191,48 17-249,-74-13-64,39 17-83,-7-3-28,-9-1-10,-8-1-7,-8-5-5,-2-5-9,-11 0-59,-6-12-64,-16-4-210,-16-53-295</inkml:trace>
  <inkml:trace contextRef="#ctx0" brushRef="#br0" timeOffset="73709.2159">4675 8190 1935,'-6'0'266,"2"0"-202,-4 0-28,7 4 11,1-4-22,1 0-20,3-4-5,0 4-6,-1 4 6,1-2 0,-2 2 0,0 2 0,0 0-1,-2 2-10,2 1-17,0 1-10,2-3-35,3 2-71,8-7-81,0-8-2,5-1-1,-4-5-25,2-18-28</inkml:trace>
  <inkml:trace contextRef="#ctx0" brushRef="#br0" timeOffset="74030.2343">4477 8390 255,'0'0'854,"3"0"-703,6 3-88,1-3 99,14 1 69,15 1 0,17 1-55,12-6-68,53 1-51,-81 1-30,41-2-14,-8 0-7,-7 1-4,-8 1 4,-15-3-6,-17 4-1,-13 0-55,-14 5-167,-22 4-330,-104 31-641</inkml:trace>
  <inkml:trace contextRef="#ctx0" brushRef="#br0" timeOffset="74300.2497">4433 8567 1669,'0'0'306,"1"0"-217,2 0-58,3 10-20,8 7 8,0 21 37,6 24 14,9 73 10,-14 36-34,-19 47-10,-17-42-3,-13 13-7,-5-31-8,5-12-8,14-23 1,14-79-10,4-5-1,4-11-34,0 31-43,5-21-31,4-17-72,2-21-189,34-82-247</inkml:trace>
  <inkml:trace contextRef="#ctx0" brushRef="#br0" timeOffset="74865.2821">4837 8502 319,'0'2'1437,"2"5"-1278,1 7-159,-2 12 89,2 10 22,-3 15-41,0 4-35,0-2-22,1-4-5,-1-5-7,0-10 7,-1-2-8,-3-5-28,1-11-46,-1 1-29,2-11-40,-1 0-22,2-6 39,1-11 0,4-11-34,2-12 104,8-11 56,4-10 18,6 2 66,2 11 74,1 6 29,-7 13 11,1 14-46,-6 7-68,-1 10-15,4 6-20,-2 5-1,2 7-19,-1 1-19,-4-1-4,-5-5 0,-7 3 0,-8 4 2,-13 3-8,-12 10-2,-14 6-40,-2-2-7,-3-6 4,11-13-3,11-12 15,10-18 9,15-13-8,14-7 14,8-7 10,8-4 8,4 1 24,3 0 21,1 5 3,-3 3-17,-6 8-19,-1 5-10,-10 9-2,0 7-18,-10 11-90,-5 11-187,-53 94-225</inkml:trace>
  <inkml:trace contextRef="#ctx0" brushRef="#br0" timeOffset="75089.2949">4678 9326 1144,'8'-4'210,"1"-2"-144,15-1 77,10-5-22,6 8-59,2-2-22,-4 9-1,-9 1-9,-8 2-10,-10 4-8,-8 0 6,-6 8 7,-7 0-25,-4 9-16,-8 5-122,-3 7-170,-1-3-262,-32 40-10</inkml:trace>
  <inkml:trace contextRef="#ctx0" brushRef="#br0" timeOffset="75567.3222">4759 9590 211,'0'-3'664,"1"0"-319,4-1-84,3-3-36,5-1-66,5 0-59,5-1-31,3 5-18,1 6-18,0 3-16,0 7-7,-3 2-8,-3 8 7,-2 1 13,-2 9-4,-4-5 2,1 6 5,-8-3 2,-2 3-12,0-2-4,-2 3-4,-2 1 1,0-3-1,-4-7-5,0-3 8,-4-3-1,-10-7 0,-2-2-8,-12-1-1,-5-3-21,-7-9-33,-5-6-33,0-11-96,-1-9-165,2-11-212,10-10 75,7 7 17,10 9 468,11 10 222,5 13 120,5 6 35,2 1-85,4 2-49,12 0 23,8 0-62,10 0-65,12 2-32,5 0-8,1-4-45,-2 2-14,-3 1-11,1-2-11,-2-5-8,1 0-4,-11-2-6,-6 3-30,-6-2-61,-6 2-68,-6 1-191,-9-21-404</inkml:trace>
  <inkml:trace contextRef="#ctx0" brushRef="#br0" timeOffset="76381.3688">4807 8522 667,'-3'0'238,"2"0"-62,-1 0 89,0 0 29,4-4-36,-2 4-94,0-2-67,2 2-31,-2 2-13,1-2-16,-1 4-8,0 3-22,3 5 2,0 4 2,3 8 1,1-7-6,-1-3-5,-2-4 1,-1-8 4,-2 2 0,1-2-6,-4-2-43,1 0-57,0-2-67,-4 0-119,-2 0-10,-3 2 130,2 0 103,0 0 63,-3-2 18,0-2 85,4-2 53,1 2 3,-3-6-22,5 2-41,0 4-15,2-1 7,2 3-25,0 2-28,0 0-5,1 0-5,-1 0 1,1 0 11,-1 0 4,4-2-4,-3 2 2,4 2-6,3-2-3,6 2-1,10 0 1,5 1 15,6 4-12,4 0-20,4 1-5,0-4-2,5-1-5,-4-3 5,-3-3-4,-11 0-2,-6 2-13,-11 1-20,-9 0-36,-5 0-38,-9 2-61,-2 6-192,-48 19-809</inkml:trace>
  <inkml:trace contextRef="#ctx0" brushRef="#br0" timeOffset="77259.419">5576 10410 1032,'-1'5'494,"2"-2"-383,0 4-3,5-4 109,14-3 1,4-12-28,16-15-46,14-21-46,7-20-41,3-15-30,3-14-11,27-62-4,-1-18-6,-11-29-5,-32 25 0,-3-10 1,4 17-1,-8 46 0,-21 80 0,-5 5 8,-2 7-8,13-30-1,-9 21 0,-8 14 0,-5 13 2,-6 11-1,-2 5 0,-2 2 9,1 2-10,1 1 0,-6 1-7,3 2 1,-2 3 0,-3 2 4,-3 7 2,-4 2 0,-2 5 1,-7 2 5,-6 5-6,-8 1 1,-3 5-1,-2 0 0,-3 2-1,5-2 0,2-8 1,8-8 1,8-4-1,5-7 0,9-6-53,5-2-91,10 1-48,7-4-40,13 0-71,10-7-27,11-9-178,94-77-41</inkml:trace>
  <inkml:trace contextRef="#ctx0" brushRef="#br0" timeOffset="77447.4297">6446 8767 667,'14'-10'483,"-4"4"-159,11-3 21,-8 8-86,-2 6-100,2 16-28,-1 13-11,9 15-24,4 13-23,5 3-19,3 3-15,1-5-18,-4-6-13,0-7-7,-14-9 1,-1-10-1,-9-6-1,-6-7-19,-6-2-100,-10-1-79,-53 11-37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9T02:23:33.031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6515 9690,'0'0,"0"0,33 0,1 0,-1 0,33 0,-66 0,33 0,-33 0,66 0,-66 0,99-33,-66 33,33 0,1 0,-67 0,66-33,-33 33,-33 0,66 0,-66 0,33 0,0 0,0 0,-33 0,33 0,-33 0,66 0,-66 0,33 0,-33 0,67 0,-67 0,33 0,-33 0,66 0,-66 0,33 0,33 0,-66 0,66 0,-33 0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9T02:24:15.847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30394 10616,'-33'100,"33"-1,-33 66,33-32,0-34,0 66,0 0,0-65,0 32,0-33,0 33,0-32,0 32,0 33,-33 1,33-1,0-33,0 1,0-34,0 33,0-66,0 100,0-67,0 33,0 0,0-32,0 32,0-33,0-66,0 67,0-34,0-33,-33 33,0-6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9T02:24:22.792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2799 11377,'0'33,"0"-33,33 33,-33-33,66 33,-66-33,67 0,-67 0,33 0,-33 0,66 0,-66 0,33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2:24:30.2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95 11330 689,'0'-2'192,"0"2"-121,0-2-53,1 0-17,-2 4 8,2-2-7,-2 0-1,1 4 19,0 1 31,0 2 46,-1 1 29,1-1 18,-2 0-7,2-4-4,0 0 5,0-3-27,0 0-28,0 0-37,2 0-26,2 1-14,3 3 4,6 4-4,2 2 2,6 0 4,3 3-3,1 6-2,2 0 2,-2 4-7,0 4 4,-2-3-5,-2-4-1,-3-3 0,3-9 0,-2-8-6,3-7-27,1-5 33,1-7 6,-3-4-6,1 1 1,-8 1 11,-4 6-12,-4 7 6,-4 7-6,-4 2 0,0 3 8,2 0 1,0 7-3,4 1-4,0 8 4,5-2-6,2-1-1,4-7 0,2-4-8,3-3 1,1-4 1,0-7 1,1-2 0,-5-6 6,5-1 4,-3-2 8,-4 6-12,-2 1-6,-5 8-66,-1 7-85,2 2-328,11 23-389</inkml:trace>
  <inkml:trace contextRef="#ctx0" brushRef="#br0" timeOffset="1023.0585">15932 11167 719,'-3'-1'237,"3"-1"23,-7 1-47,7-2-26,0 3-26,0 3-80,9 0-51,6 12 34,15 4 41,10 9-22,7 5-26,0 2-18,-5-3 0,-6 0-3,-6-5-12,-10-8-9,2-1-8,-7-6-5,2-2-2,7-6-1,5-4 0,10-8-12,9-6 2,4-8-5,6-4 4,-1 3-3,-8 8 14,-11 3-1,-10 14 1,-12 8 1,-10 8 10,-3 12 10,-7 8-5,1 9-6,3-4-9,7-2 0,7-9 0,11-9 9,6-2-3,4-11-6,2-1 1,2-9 0,3-9 0,-2-4 5,12-13-5,6-14 0,8-8 4,2-5-3,-5 0-2,-9 16 0,-18 11-1,-17 16-16,-13 7-11,-6 9-25,-2 1 8,-5 4-21,-2 4-141,-21 9-365</inkml:trace>
  <inkml:trace contextRef="#ctx0" brushRef="#br0" timeOffset="8577.4906">14325 13564 843,'0'0'185,"0"0"-103,-1 1-17,-1 1 56,2 0 17,-1-1-34,-1 2 1,2-3 0,-1 0 28,1 0-1,0-3-43,1 3-43,1-1-4,-2-1-3,0 0-6,1 1-16,-1 1-9,0 0-8,0 1-9,0 1-6,5 1-17,5 3 11,4 5 15,3-1 5,1 0 1,2 1 0,1-3 0,5-2 0,6-2-1,6-2 1,6-4-1,6-4 1,1-2 1,3-1-1,0-1 0,-9 0 0,-7 4 0,-4-1 0,0 3 0,0-2 0,0 1 1,-1-1-1,-5-3 0,-2 7 0,-5 0 0,-2 2 0,-1 0 0,-3 0 0,-3 0 1,4-2-1,6 0 0,3-5 0,8-7 0,5-4 0,5-9 1,2-3 0,-2 0-1,-2 4 0,-7 10 0,-12 2-1,-5 10 0,-8 2 0,-5 2-1,-4 0 1,0 0 1,0 0 0,0 0-1,0 0-9,0 0-5,0 0-42,0 2-56,0 0-71,0 9-95,-3 7-23,-31 50-52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9T02:25:32.9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721 7342,'66'0,"0"66,-66 0,100 67,-67-34,-33-99,33 33,-33 0,33 0,0-33,-33 0,33 0,0 0,0 0,33 0,-33 0,0 0,67-66,32-99,33-1,34 1,-67 33,-33 32,34-32,-100 66,33 66,-33-99,33 66,-66 0,33 0,0 3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0" timeString="2019-11-29T02:29:57.80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1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9-11-29T02:32:14.480"/>
    </inkml:context>
  </inkml:definitions>
  <inkml:trace contextRef="#ctx0" brushRef="#br0">8737 12974 19,'0'-4'222,"-2"0"-75,0-3-100,1-4-4,-3 1 56,1 4-40,-7 0-20,3 5-39,-6 2-12,-2 8 0,-6 4-41,-43 43-229</inkml:trace>
  <inkml:trace contextRef="#ctx0" brushRef="#br0" timeOffset="968.0554">5694 13875 1127,'-3'0'351,"3"2"-83,-3 2-82,5 0-94,2 4-55,7 8 1,12 6-7,7 11 8,6 3 2,13 6-16,4 3-4,8 6-10,6-2-10,-6-1 1,-5-3 4,-9-3-6,-8 1 0,-7-1 1,-2-1-1,-6-3-21,-7 2-42,-1-4-47,0-7-119,-2-1-122,2-16-97,7-23-65</inkml:trace>
  <inkml:trace contextRef="#ctx0" brushRef="#br0" timeOffset="1190.0681">6240 13834 1311,'-7'4'485,"-2"0"-260,-12 10-60,-2 11-57,-8 10-39,-10 14-29,-1 17-20,-11 16-14,-7 9-6,-44 70 0,-10 12 0,14-4-53,74-120-61,10-4-112,-32 96-385</inkml:trace>
  <inkml:trace contextRef="#ctx0" brushRef="#br0" timeOffset="2136.1222">2360 16652 1032,'0'3'290,"-2"-3"-169,2 3 8,-1-1 36,1 2-30,3 1-79,9 0-38,16 4-8,17 1 25,22 10 5,67 9-26,72-2 1,51-38 12,-77-13-8,17-19-18,-16 7 0,-20 1 0,-9 5 7,-5 15-8,-8 9 6,-13 6-6,-3 16 0,6 2-8,-2 10 8,-13-1-6,-24-1-38,-47-13-7,-7 0 12,0 0 6,34 6 5,-7-5-22,-11-10 2,-6-8 0,-9-4-13,-7-4-20,-14 0-131,7-21-336</inkml:trace>
  <inkml:trace contextRef="#ctx0" brushRef="#br0" timeOffset="13876.7937">30050 2324 351,'0'3'262,"1"3"-64,4 2 102,-2 2-19,-1-6-77,-1-4 33,-1 2-48,-1-2-45,-1 2-44,1-2-31,-1 1-12,2-1-12,-3 0-19,3 3-26,-2-2 0,2 4-15,-1 0 0,2 7 4,6 8 10,-1 7-20,1 6 14,2 6 7,-4 10 1,-2 12-1,0 12 0,-2 12 0,1 3 0,-1-6-1,4-6 1,-2-17 0,2-18 0,-1-20-15,-2-14-4,0-14 19,1-21 4,0-27 8,11-75 3,-1-47-10,-1-20-5,3 70-14,-6 81-4,-2 6 2,3 4 9,5-32 6,6 12 0,1 7-11,3 8 12,1 8 0,-3 6 1,0 12 6,-4 8-7,2 7 0,1 4-6,0 9 4,2 9 2,3 7 1,-1 7 5,2 9 0,0 8 9,-2 7 0,3 7-5,-5 8 1,-3 1-2,-2-1-8,-7-1-1,-6 0 1,-4-1 0,-4 4 7,-5-7-8,-4 1-17,-5 0-39,2-9-71,3-5-411,3 11-841</inkml:trace>
  <inkml:trace contextRef="#ctx0" brushRef="#br0" timeOffset="14235.8142">31120 2524 1591,'0'2'518,"0"-1"-434,3 2-35,1 2-17,2 9-23,11 3 7,2 5-2,3 6-5,-2 1-3,-5 2-5,-6 2-1,-6 1 0,-6 2-6,-4-1 0,-6-2 5,-1-1 1,-2-6 0,6-6 0,6-8-9,5-2-23,5-7 1,11 4 6,6-5 25,9-4 33,2-8 7,0-1-4,-1-4-22,-4 0-8,-7 1-6,-5 4-12,-6 2-83,-6 3-100,-5 1-145,-29-18-577</inkml:trace>
  <inkml:trace contextRef="#ctx0" brushRef="#br0" timeOffset="14802.8467">31684 2172 1725,'0'0'371,"-2"2"-182,2-2-45,0 0-23,0 2-32,0-2-46,0 0-43,2 3-4,-1-3-13,2 1-10,-1-1 6,-1 0 12,-1 0 9,0 0 0,0 0 9,0 2-1,0-2-8,7 6-3,10 4 3,10 2 8,14 7-8,10-5 1,6 2 5,2-3-6,3-1-14,-8-1 14,-11-2 0,-17-3 0,-12 3-7,-9-1 5,-4 5-4,1 7 6,-2 8 9,-2 5-1,-4 3-8,-1 9 7,-8 2-7,-5 0-3,-9 4-9,-11 4 11,-11-3 0,-6 6 0,-6-1-8,5-2-20,6-5-56,9-5-61,11-9-94,10-18-371,44-66-430</inkml:trace>
  <inkml:trace contextRef="#ctx0" brushRef="#br0" timeOffset="15334.8771">32824 1992 1557,'-2'-2'459,"2"2"-350,-3 0-41,3 2-1,3 8-46,0 4-21,6 13 6,4 14 3,2 8 10,-2 4 10,-6 8 1,-6 2-3,-7 9-5,-7 3 2,-5-2-9,-6 2-9,-4-7-6,3-4-6,4-13-25,9-19-14,7-16 7,5-13 37,5-18 1,3-18 6,8-15-6,6-28-8,26-76-14,14-52-26,0 1 0,-23 90 15,-19 75 33,-5 4 7,0 11 28,9-23 10,-7 18 12,-4 14-2,-3 10-13,-1 4-25,6 10-5,2 2 4,5 12 5,6 8 6,-1 5-12,1 9 0,-6 1-4,-6 7 2,-8 9 1,-4 0-1,-6 5-2,-2 2-1,-5-4-10,-2-3-15,-4-5-44,5-4-65,0-3-61,2 60-473</inkml:trace>
  <inkml:trace contextRef="#ctx0" brushRef="#br0" timeOffset="15550.8894">33730 2563 259,'-1'0'1840,"1"0"-1579,-4 1-189,2 5 4,-5 6-41,1 11-34,1 6-1,-3 16 0,-1 7 1,-3 7 0,-2 10 6,-1 1-7,-3 3-34,1-5-77,-3-1-72,-47 81-502</inkml:trace>
  <inkml:trace contextRef="#ctx0" brushRef="#br0" timeOffset="30917.7684">20878 9644 229,'-39'13'71,"-125"75"-71</inkml:trace>
  <inkml:trace contextRef="#ctx0" brushRef="#br0" timeOffset="31965.8283">16968 13197 737,'-10'-10'181,"3"3"49,-6-13-43,3 12-67,7 5-52,3 3-58,3 7-10,7 14-5,2 13 5,7 24 12,6 23 36,16 66-15,9 21 17,19 38-19,-14-35-11,3 1-19,17-24 1,19 3 5,37 26-6,-23-6 5,6-13 0,10-18-5,-3-16 4,-7-20-5,-9-10 0,-15 12 0,-6 8 0,-8 14 0,-8 14 0,-5 13 0,-13 10-1,-8 0 1,-9-18 0,-15-14 0,-18-7-1,-24-12 0,-26 5 1,-27 24 0,-39 10 6,-39 40-4,-38 71-1,-29 19 11,12-23-11,31-51 0,-8-25-1,24-10-15,26-21-142,30-30-92,13-52-338</inkml:trace>
  <inkml:trace contextRef="#ctx1" brushRef="#br0">5126 2745,'66'-33,"265"33,66-99,231 33,67-1,-331 67,99 0,-99 0,-34 0,1 0,-66-99,-34 99,-32 0,-34 0,0 0,-99 0,34 0,-34 0,0 0,33 0,-33 0,34 0,32 0,0 0,-33 0,34 0,32 33,-33-33,-32 33,197 34,-131-67,65 33,-66 0,34 0,-133-33,99 66,-98-66,-1 0,0 0,-33 0,0 0,0 0,0 0,0 0,-33 0,66 0,-33 0,0 0,-33 0,34 0,-1 0,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9-11-29T02:30:40.07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4095" units="dev"/>
        </inkml:traceFormat>
        <inkml:channelProperties>
          <inkml:channelProperty channel="X" name="resolution" value="1516.99072" units="1/cm"/>
          <inkml:channelProperty channel="Y" name="resolution" value="2427.18506" units="1/cm"/>
          <inkml:channelProperty channel="F" name="resolution" value="3.03333E-6" units="1/dev"/>
        </inkml:channelProperties>
      </inkml:inkSource>
      <inkml:timestamp xml:id="ts1" timeString="2019-11-29T02:32:42.281"/>
    </inkml:context>
  </inkml:definitions>
  <inkml:trace contextRef="#ctx0" brushRef="#br0">17959 4829,'-33'33,"66"-33,33 0,0 0,33 0,-33 0,33 0,34 0,32 0,0 0,-65 0,-1 0,33 0,-33 0,-32 0,-1 0,0 0,-33 0,66 0,-33 0,-66 0,100 0,-67 0,66 0,-66 0,66 0,-33 0,-33 0,133 0,-166 0,99 0,-33 0,-33 0,66 0,-66 0,34 0,-1 0,0 0,-33 0,33 0,0 0,0 0,67 0,-34 0,0 0,-33 0,33 0,-65 0,-1 0,66 0,0 0,0 0,-33 0,67 0,-34 33,33 0,34-33,-1 33,-33-33,-33 33,34-33,-34 0,-33 0,99 66,1-33,65 0,-65-33,-67 0,99 66,-98-66,-34 0,0 0,0 34,0-34,-66 0,33 0,33 0,34 0,-67 33,0-33,66 0,0 0,-66 66,66-66,-65 0,65 33,-33-33,0 0,0 0,-66 0,33 0,33 0,-66 0,34 0,-1 0,0 0,-33 0</inkml:trace>
  <inkml:trace contextRef="#ctx1" brushRef="#br0">14172 15383 1010,'-11'-6'277,"5"3"212,-10-3-317,10-1-47,6 7-43,0 3-19,0-3-3,-2 4 14,2-3-2,0 1-24,-1 2-20,1-2-2,0 0-11,0-2-6,1 1-9,-1-1-1,3 3-8,6 1-6,7 6 14,10 6 0,4 7 1,7 3-1,0 2 1,1-5 0,0-5 1,3-4-1,2-9 1,-4-5-1,4-8 0,-3-6-1,1-13 0,-3-6-8,1-12 9,-1-10 5,5-13-4,9-6-2,3 0 1,2 6-15,-4 13 7,-8 19-1,-12 19-6,-6 17-10,0 15 7,-2 15 17,5 14 1,1 10 1,-2 4 1,-1-6-2,-2-12 0,0-8 0,1-7 0,6-9-2,-2-6-5,4-8 7,0-8 0,3-4 7,-1-9 2,3-3-8,3 4 3,-1 3-4,3 3-102,4 6-124,78 15-576</inkml:trace>
  <inkml:trace contextRef="#ctx1" brushRef="#br0" timeOffset="991.0567">18691 15070 1087,'-3'0'261,"3"-2"-18,-5 0-95,6 4-73,10 0-66,11 5 21,10 9 27,14 6 3,3 8 8,-1 6-16,0 5-22,1 2-12,3 6-9,10 5-3,2-2-1,7-1-4,2-9-1,-1-13 1,1-10 5,-4-19-6,-8-21 0,1-16 21,0-20 31,2-6-19,-2-4-23,1 12-9,-8 16 4,-8 14-4,-6 9 0,-8 6-1,-6 3 1,-2 2-1,-7 1 1,3 4-1,-4 5-6,5 19 4,-1 12 2,3 23 9,5 16-8,4 3-1,6-7-5,11-22-10,11-25-3,13-24 12,51-44-2,11-46 8,-5-14 5,-46 40 2,2 12-1,-52 34-5,-9 4 13,-2 8 26,18-10 8,-11 16 0,-5 12-10,0 5 7,6 12-15,5 0-12,-5-1 3,2-6-9,-4-7-12,-5-5 1,-1-2-1,-4-1-68,2 2-111,3 5-22,47 8-746</inkml:trace>
  <inkml:trace contextRef="#ctx1" brushRef="#br0" timeOffset="2213.1266">22173 15960 920,'-13'0'323,"4"0"-35,-8-1-2,8-2-73,9 2-96,0-2-57,5-3-60,9-5 14,12-9 23,16-16 20,22-17-16,55-44-11,30-25-6,14-6-6,-62 46-11,-3 4 2,0 11-9,-61 45 1,-11 8 9,-3 8-10,16-11-9,-20 17-11,-8 18 8,-10 12 12,-5 19 20,-11 25-13,-21 75 2,-25 45-8,-20-12 0,31-74 5,-2 4-5,26-66 6,5-2-6,1-7 0,-21 41 1,5-15 5,3-11-1,6-19 2,-1-20-1,2-14 13,-3-21-19,-4-23 0,-2-33-1,-12-89-9,21-61 0,39-31-27,6 91 27,1 35-6,-3 27 10,-13 67 5,0 7 10,-3 3-1,4-24-3,-5 12-6,3 19 11,-6 8 2,1 12-13,2 4-9,0 0-20,11 10 4,7 4 17,15 16 8,12 16-1,1 14 1,6 9-1,-6 22 1,31 68-1,-3 40 0,7 8 1,-28-70 0,2-9 0,-2-12 0,-13-9 0,-19-61 0,-5-7-1,-3-3 1,13 33 11,-8-19-2,-8-19-8,-6-17 8,-2-10 5,-4-7 19,2-2 36,-10-4 52,-11-12-46,-12-11-52,-25-14-16,-7-13-1,-13-13-6,0-5 0,-1-3-2,2 7-4,-1 0-4,3 6 2,-5 7 1,4 3-1,3 6-1,7 4 0,7 4-3,7 0-6,5 5 11,8 3-2,7 7 0,12 7 9,8 3-2,3 10-25,9 5-81,11 4-61,14 9 20,18 6-37,23 7-302,152 24-291</inkml:trace>
  <inkml:trace contextRef="#ctx1" brushRef="#br0" timeOffset="3423.1958">23777 15528 1309,'-6'0'372,"3"0"-311,-4-4-61,13 8-15,10-1 2,18 1 1,18 1 11,11-5 2,10-8 19,-6-8-11,-1-9 8,-7 3 1,-11-2 21,-15 5 37,-15 9-17,-10 8 20,-8 4-14,-2 10-64,0 25 24,-4 26 13,-10 79-8,-25 43-8,-16 20-7,15-58-4,0 1 17,5-16 1,-1-18-4,25-70-16,-3-11 23,6-6-2,-10 20 1,8-19-4,4-15 5,7-13-7,1-6-8,-3-16 19,-5-26-36,-2-31-1,-12-111-10,-1-104-8,7-63-34,5 81-10,-1 42 14,11 57 28,1 62 9,-5 78 12,2 5 5,-4 9 4,1-26 12,-1 17 9,5 15 5,0 9-29,2 8-6,2 4-29,10 9-10,15 15 27,9 17 12,10 16 0,0 16 0,-2 12-6,21 57 6,-5 22 5,-8 42-5,-20-61 0,-6-4 10,3 3 2,-1-3-2,2-18 1,-2-13 1,-16-69-3,0-8-2,-5-6 4,10 28-1,-9-26-2,-1-18-2,-4-10 4,-3-5 28,-2-1 34,-7-6 33,-12-11-42,-17-13-50,-16-14-11,-12-14-2,-5-3 0,2 1-6,-1-2-2,0 0 2,-2-4-1,-7-5-7,0-8 1,3-3-1,10-3-2,6-6-1,14 8 8,9 7 3,14 14 5,9 18-6,5 18-1,7 7-2,2 14-7,0 3-1,2 6-3,2-3-4,7 0 13,3 0 4,9 1 7,-1 4-1,8 7-8,2 5 3,3 5 7,5 3 0,0-5 1,1-2-1,-1-7 0,0-5 0,-3-6 0,1-2 1,2-5 0,2-7 1,3-8 4,2-3-6,3-5 6,-3-1-5,-2 5-1,-6 5 2,-6 7-1,-8 6 0,-9 5-1,-5 0-1,-5 3 0,-1 3-5,-5-3 4,0 1 2,0-1 0,0 0 0,0 0 1,0 0-2,0 0-9,-3 0-12,3 0-38,-2 0-44,1 0-106,-11-9-437</inkml:trace>
  <inkml:trace contextRef="#ctx1" brushRef="#br0" timeOffset="4895.28">25152 15832 871,'-14'-17'183,"6"-5"-58,-14-13 2,-4-6 22,-8 5-26,-2 13 0,1 7-17,-2 10-1,4 10-33,1 0-21,3 0 3,9 3-9,3-3-12,0-4 2,7-1 4,0-2-5,4-4 5,-4 3-10,2-4 5,-2 2-23,0 0-1,-4-4 8,5 3-9,0 0 6,3 2-9,1-3 15,1 5 6,4-1-16,0 0-11,7-4-24,7-14 12,20-17 12,16-14 9,19-15-9,57-43-1,23-5 0,-16-1-6,-93 82-13,-6 1 12,-3 3 8,25-24 0,-18 16 0,-12 16 14,-16 12-9,-8 11-5,-4 2 0,2 1-8,-3-2-4,0 3 12,-5 8 1,-4 11 10,-5 13-10,-8 15 0,3 13-1,-2 13 0,5 13-8,-6 73 1,2 62 6,-1 62-5,10-111 6,-2-24 1,7-18 0,1-10 0,4-20 9,4-60-10,0-14 0,1-7-1,1 19 0,-1-26 0,1-8 1,-1-8 5,-1-4 30,-1-7 32,-10-17 17,-5-23-70,-11-26-9,-29-80-5,-10-33-1,-6-16-5,29 55-14,-4-27 1,-3-22-17,5 27 10,8 35-7,11 35 20,15 68 12,2 1 1,5 9 0,-10-24 0,8 16 1,0 17 8,6 8-9,0 8-9,0 4-20,9 8-2,12 15 17,13 18 14,13 20 0,10 9 0,7 7 0,5 3 0,6 5-1,3 5 1,40 52-1,-15 9 0,-71-114 0,-3-5-1,28 39-4,-5-12 6,-8-9 1,-8-9 0,-8-11 7,-10-9-7,-8-9 1,-7-9 10,-2-4 15,-2-3 28,-8-4 29,-11-4-40,-14-6-22,-17 1-11,-13-9-11,-2 0 2,-6-3-1,-5-5 0,3-7 6,-3-4-6,5-4 4,2-6-5,7-2 0,4 0-6,7 2-12,8 7 1,8 9 8,8 6 0,8 9-7,4 7 1,8 1 6,3 11 8,4-2-8,1 6-12,0-3-14,0 1-19,0 3-19,6 6-43,7 6 59,5 15-64,9 10-230,47 73-435</inkml:trace>
  <inkml:trace contextRef="#ctx1" brushRef="#br0" timeOffset="6360.3638">26155 15319 843,'-12'4'260,"6"-3"-130,-8 3-25,12-2-37,2-2 4,2-2 6,7-2-35,6-1 44,14-7 63,13-10-21,10-7-34,10-7-43,1 0-10,-1-3-12,-3 4-13,-7 5-10,-4 5-1,-2 5-5,-4 1-1,-5 6-5,-3 3 5,-7 7-6,-4 8-6,-6 7-44,-8 21 44,-7 24 12,-16 76 2,-26 63 8,-25 53-1,13-84 14,4-8 10,2-2 1,5-31 5,24-74 17,3-10-1,5-11-11,-11 20-11,11-22-17,6-19-4,5-12 11,-2-3-1,-3-20 37,-4-21-44,-11-75-14,-11-61 9,-8-56-10,12 32-48,-1-11-8,2 30-8,2 33 14,12 51 43,5 68 1,2 5 5,-1 5 1,-2-27 0,0 8 0,2 9 6,3 14-5,0 7 7,1 10-8,1 6-12,4 6-15,11 11 5,9 15 16,16 19 4,11 20 2,36 58 1,-4 29 4,4 25-5,-25-42-1,8 28 0,6 3 0,5-15 0,-7-8 1,-8-6 0,-7-9 11,-8-8-10,-10-3 0,-9-19 10,-21-69-10,-8-13 6,-1-12-7,5 13 1,-7-19 53,-3-9 46,-12-17 4,-16-17-88,-17-19-7,-13-20-3,-12-8-6,-50-55-7,-10-8-8,-2 1 7,97 108-10,2 6 8,4 4 4,-33-31 5,-2 3-6,2 9-7,-5-10 8,4-2-1,5-1 6,6-5 0,5 6-6,9 3-4,4 0 10,6 7-8,6 6 9,2 8 0,5 9 0,1 8 0,6 5 0,2 7 1,2 2 0,4 5 0,2 1-1,0 0-7,0-2 6,2 4-10,-2-4 4,0 2-1,0 0 2,0 2-3,0-2 8,2 0-8,4 1-6,1-1 7,10 0 8,7-1 1,5-3 4,7-7-5,10 0 0,7-8 0,11 1 0,4-8-1,4 0 1,1-4 0,-1-5 0,-4-9-1,-5-9 1,-3-8-6,-5 3 6,-7 0 2,-7 13-2,-8 12-3,-15 10-3,0 15-30,-8 8-35,-2 8-13,-2 11-36,-6 12-52,-3 15-276,-46 83-51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AB8FCAC-5CCB-43D2-928E-6F17DD77D8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79666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4187B-FD1C-45AB-8B1B-A1E9BACB8C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69882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C09C64-EE46-441E-B4E9-64B9E768E0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45682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CFDB87-07DF-4185-80C8-71994B899E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68351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6D9DBC-72CB-4E19-8E92-93CF1CD3BAD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78218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F271BA-F253-434E-94B2-FF8598FEE23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36562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4D5742-D10B-46F2-9747-D57D4C91EEA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1910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C846E2-F43C-4335-AB00-1DDB926D736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65619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9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28CA22-BBCA-4219-B088-71D9A5AABF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74284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9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FDB92D-AB03-4FC7-8691-F0BDDDE1CCB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00235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9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56FF4D-9851-4FF7-B40E-C58B4D729A3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47430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3C214F-712F-4000-8964-0DB1E3C371B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80131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ABCB6B-415B-40F1-B6FA-00928ABC79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3257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4882C2-DFFB-495C-B68F-3CB6D013B8C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25914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724B1A-F9B3-4468-9E1B-43A93A47873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28792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766AA3-4228-425D-AD48-DE7E074FA5A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23491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9E0D2-EC59-4C26-89F7-B3CB6CFFF1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05500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CA2FB0-164E-4D0A-8F0B-F381C41338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6586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0B7D42-65AA-4495-89DF-2549396678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154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A1573-01CF-4894-BB8B-A924132436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2246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2491A1-78A2-45A1-AF0A-5B9AE6E885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0151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032A0-1762-48E2-BC94-D845202E03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58806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C7131C-46D4-4008-A8D6-A848F4D0C8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0385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hyperlink" Target="../&#24635;&#30446;&#24405;.ppt#3. &#24187;&#28783;&#29255; 3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hyperlink" Target="../&#24635;&#30446;&#24405;.ppt#-1,3,&#24187;&#28783;&#29255; 3" TargetMode="Externa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13284" y="6440488"/>
            <a:ext cx="2844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A48C64BD-4402-4EF5-851A-7271079BC6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4368800" y="6400800"/>
            <a:ext cx="3860800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solidFill>
                  <a:srgbClr val="000066"/>
                </a:solidFill>
                <a:ea typeface="楷体_GB2312" pitchFamily="49" charset="-122"/>
              </a:rPr>
              <a:t>第十一章  光学</a:t>
            </a:r>
          </a:p>
        </p:txBody>
      </p:sp>
      <p:grpSp>
        <p:nvGrpSpPr>
          <p:cNvPr id="2052" name="Group 4"/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2056" name="Picture 5" descr="moban-2-3"/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7" name="Picture 6" descr="moban-1-11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776" name="Oval 8"/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pic>
        <p:nvPicPr>
          <p:cNvPr id="2054" name="Picture 11" descr="BOOK05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12">
            <a:hlinkClick r:id="rId16"/>
          </p:cNvPr>
          <p:cNvSpPr txBox="1">
            <a:spLocks noChangeArrowheads="1"/>
          </p:cNvSpPr>
          <p:nvPr userDrawn="1"/>
        </p:nvSpPr>
        <p:spPr bwMode="auto">
          <a:xfrm>
            <a:off x="-101600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 eaLnBrk="1" hangingPunct="1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1/2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D85D9A3-08C0-435F-BB58-27053243F04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7" name="Group 17">
            <a:extLst>
              <a:ext uri="{FF2B5EF4-FFF2-40B4-BE49-F238E27FC236}">
                <a16:creationId xmlns:a16="http://schemas.microsoft.com/office/drawing/2014/main" xmlns="" id="{A2E43835-F176-442C-8F93-A5E206777A4E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390651" cy="6858000"/>
            <a:chOff x="0" y="0"/>
            <a:chExt cx="657" cy="4320"/>
          </a:xfrm>
        </p:grpSpPr>
        <p:pic>
          <p:nvPicPr>
            <p:cNvPr id="8" name="Picture 18" descr="moban-2-3">
              <a:extLst>
                <a:ext uri="{FF2B5EF4-FFF2-40B4-BE49-F238E27FC236}">
                  <a16:creationId xmlns:a16="http://schemas.microsoft.com/office/drawing/2014/main" xmlns="" id="{AA350B8E-63CB-4315-A758-962675A8DDEB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"/>
              <a:ext cx="385" cy="3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19" descr="moban-1-11">
              <a:extLst>
                <a:ext uri="{FF2B5EF4-FFF2-40B4-BE49-F238E27FC236}">
                  <a16:creationId xmlns:a16="http://schemas.microsoft.com/office/drawing/2014/main" xmlns="" id="{9CF858F0-303C-4C46-8798-146768D95788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7" cy="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Oval 20">
            <a:extLst>
              <a:ext uri="{FF2B5EF4-FFF2-40B4-BE49-F238E27FC236}">
                <a16:creationId xmlns:a16="http://schemas.microsoft.com/office/drawing/2014/main" xmlns="" id="{A7C7C167-CB3B-4AE3-84D6-ABAE847DECF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096000" y="603250"/>
            <a:ext cx="5664200" cy="825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xmlns="" id="{D7D0A625-3D73-4A06-B0D9-C6D53389FE4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685118" y="6324600"/>
            <a:ext cx="5099049" cy="714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99336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xmlns="" id="{F39878ED-031D-4B8F-B242-EF3B9B4A8D7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900333" y="65088"/>
            <a:ext cx="549486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1-3 </a:t>
            </a:r>
            <a:r>
              <a:rPr kumimoji="1"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光程 薄膜干涉</a:t>
            </a:r>
          </a:p>
        </p:txBody>
      </p:sp>
      <p:pic>
        <p:nvPicPr>
          <p:cNvPr id="13" name="Picture 26" descr="BOOK05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485711C0-30F7-4D24-94E1-B77C47FBB28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58674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28">
            <a:hlinkClick r:id="rId16" action="ppaction://hlinkpres?slideindex=3&amp;slidetitle=幻灯片 3"/>
            <a:extLst>
              <a:ext uri="{FF2B5EF4-FFF2-40B4-BE49-F238E27FC236}">
                <a16:creationId xmlns:a16="http://schemas.microsoft.com/office/drawing/2014/main" xmlns="" id="{D0678C4D-5A4A-4B32-BA65-1693BCFD319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101600" y="87314"/>
            <a:ext cx="1200151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zh-CN" altLang="en-US" sz="1600" b="1">
                <a:solidFill>
                  <a:schemeClr val="bg1"/>
                </a:solidFill>
                <a:ea typeface="楷体_GB2312" pitchFamily="49" charset="-122"/>
              </a:rPr>
              <a:t>物理学</a:t>
            </a:r>
          </a:p>
          <a:p>
            <a:pPr algn="ctr" eaLnBrk="1" hangingPunct="1">
              <a:lnSpc>
                <a:spcPct val="120000"/>
              </a:lnSpc>
            </a:pPr>
            <a:r>
              <a:rPr lang="zh-CN" altLang="en-US" sz="1200" b="1">
                <a:solidFill>
                  <a:schemeClr val="bg1"/>
                </a:solidFill>
                <a:ea typeface="楷体_GB2312" pitchFamily="49" charset="-122"/>
              </a:rPr>
              <a:t>第五版</a:t>
            </a:r>
          </a:p>
        </p:txBody>
      </p:sp>
    </p:spTree>
    <p:extLst>
      <p:ext uri="{BB962C8B-B14F-4D97-AF65-F5344CB8AC3E}">
        <p14:creationId xmlns:p14="http://schemas.microsoft.com/office/powerpoint/2010/main" val="3530723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52.png"/><Relationship Id="rId7" Type="http://schemas.openxmlformats.org/officeDocument/2006/relationships/image" Target="../media/image4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2.emf"/><Relationship Id="rId4" Type="http://schemas.openxmlformats.org/officeDocument/2006/relationships/image" Target="../media/image410.png"/><Relationship Id="rId9" Type="http://schemas.openxmlformats.org/officeDocument/2006/relationships/customXml" Target="../ink/ink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6.wmf"/><Relationship Id="rId26" Type="http://schemas.openxmlformats.org/officeDocument/2006/relationships/oleObject" Target="../embeddings/oleObject44.bin"/><Relationship Id="rId3" Type="http://schemas.openxmlformats.org/officeDocument/2006/relationships/image" Target="../media/image51.png"/><Relationship Id="rId21" Type="http://schemas.openxmlformats.org/officeDocument/2006/relationships/image" Target="../media/image47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39.bin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54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15" Type="http://schemas.openxmlformats.org/officeDocument/2006/relationships/image" Target="../media/image53.png"/><Relationship Id="rId23" Type="http://schemas.openxmlformats.org/officeDocument/2006/relationships/image" Target="../media/image48.wmf"/><Relationship Id="rId28" Type="http://schemas.openxmlformats.org/officeDocument/2006/relationships/customXml" Target="../ink/ink11.xml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0.bin"/><Relationship Id="rId31" Type="http://schemas.openxmlformats.org/officeDocument/2006/relationships/image" Target="../media/image55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5.wmf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50.wmf"/><Relationship Id="rId30" Type="http://schemas.openxmlformats.org/officeDocument/2006/relationships/customXml" Target="../ink/ink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10" Type="http://schemas.openxmlformats.org/officeDocument/2006/relationships/image" Target="../media/image56.emf"/><Relationship Id="rId4" Type="http://schemas.openxmlformats.org/officeDocument/2006/relationships/image" Target="../media/image70.png"/><Relationship Id="rId9" Type="http://schemas.openxmlformats.org/officeDocument/2006/relationships/customXml" Target="../ink/ink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customXml" Target="../ink/ink14.xml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8.emf"/><Relationship Id="rId5" Type="http://schemas.openxmlformats.org/officeDocument/2006/relationships/oleObject" Target="../embeddings/oleObject51.bin"/><Relationship Id="rId23" Type="http://schemas.openxmlformats.org/officeDocument/2006/relationships/customXml" Target="../ink/ink15.xml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3.bin"/><Relationship Id="rId22" Type="http://schemas.openxmlformats.org/officeDocument/2006/relationships/image" Target="../media/image2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1.emf"/><Relationship Id="rId5" Type="http://schemas.openxmlformats.org/officeDocument/2006/relationships/customXml" Target="../ink/ink16.xml"/><Relationship Id="rId4" Type="http://schemas.openxmlformats.org/officeDocument/2006/relationships/image" Target="../media/image70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82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customXml" Target="../ink/ink17.xml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customXml" Target="../ink/ink19.xml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97.png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99.e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4.wmf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7.bin"/><Relationship Id="rId20" Type="http://schemas.openxmlformats.org/officeDocument/2006/relationships/customXml" Target="../ink/ink2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95.wmf"/><Relationship Id="rId10" Type="http://schemas.openxmlformats.org/officeDocument/2006/relationships/image" Target="../media/image93.wmf"/><Relationship Id="rId19" Type="http://schemas.openxmlformats.org/officeDocument/2006/relationships/image" Target="../media/image98.png"/><Relationship Id="rId4" Type="http://schemas.openxmlformats.org/officeDocument/2006/relationships/image" Target="../media/image90.wmf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06.wmf"/><Relationship Id="rId26" Type="http://schemas.openxmlformats.org/officeDocument/2006/relationships/customXml" Target="../ink/ink21.xml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85.bin"/><Relationship Id="rId25" Type="http://schemas.openxmlformats.org/officeDocument/2006/relationships/image" Target="../media/image109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82.bin"/><Relationship Id="rId24" Type="http://schemas.openxmlformats.org/officeDocument/2006/relationships/oleObject" Target="../embeddings/oleObject89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image" Target="../media/image11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97.bin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04.wmf"/><Relationship Id="rId25" Type="http://schemas.openxmlformats.org/officeDocument/2006/relationships/image" Target="../media/image112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01.wmf"/><Relationship Id="rId24" Type="http://schemas.openxmlformats.org/officeDocument/2006/relationships/customXml" Target="../ink/ink22.xml"/><Relationship Id="rId5" Type="http://schemas.openxmlformats.org/officeDocument/2006/relationships/image" Target="../media/image110.png"/><Relationship Id="rId15" Type="http://schemas.openxmlformats.org/officeDocument/2006/relationships/image" Target="../media/image103.wmf"/><Relationship Id="rId23" Type="http://schemas.openxmlformats.org/officeDocument/2006/relationships/image" Target="../media/image111.png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108.wmf"/><Relationship Id="rId4" Type="http://schemas.openxmlformats.org/officeDocument/2006/relationships/image" Target="../media/image111.wmf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95.bin"/><Relationship Id="rId22" Type="http://schemas.openxmlformats.org/officeDocument/2006/relationships/image" Target="../media/image10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4.wmf"/><Relationship Id="rId26" Type="http://schemas.openxmlformats.org/officeDocument/2006/relationships/customXml" Target="../ink/ink23.xml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7.bin"/><Relationship Id="rId25" Type="http://schemas.openxmlformats.org/officeDocument/2006/relationships/image" Target="../media/image11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3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04.bin"/><Relationship Id="rId24" Type="http://schemas.openxmlformats.org/officeDocument/2006/relationships/oleObject" Target="../embeddings/oleObject111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image" Target="../media/image109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2.wmf"/><Relationship Id="rId22" Type="http://schemas.openxmlformats.org/officeDocument/2006/relationships/oleObject" Target="../embeddings/oleObject110.bin"/><Relationship Id="rId27" Type="http://schemas.openxmlformats.org/officeDocument/2006/relationships/image" Target="../media/image11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0.png"/><Relationship Id="rId5" Type="http://schemas.openxmlformats.org/officeDocument/2006/relationships/image" Target="../media/image119.emf"/><Relationship Id="rId4" Type="http://schemas.openxmlformats.org/officeDocument/2006/relationships/customXml" Target="../ink/ink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2.emf"/><Relationship Id="rId5" Type="http://schemas.openxmlformats.org/officeDocument/2006/relationships/customXml" Target="../ink/ink26.xml"/><Relationship Id="rId4" Type="http://schemas.openxmlformats.org/officeDocument/2006/relationships/image" Target="../media/image12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6.emf"/><Relationship Id="rId4" Type="http://schemas.openxmlformats.org/officeDocument/2006/relationships/image" Target="../media/image123.wmf"/><Relationship Id="rId9" Type="http://schemas.openxmlformats.org/officeDocument/2006/relationships/customXml" Target="../ink/ink2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1.bin"/><Relationship Id="rId18" Type="http://schemas.openxmlformats.org/officeDocument/2006/relationships/oleObject" Target="../embeddings/oleObject123.bin"/><Relationship Id="rId3" Type="http://schemas.openxmlformats.org/officeDocument/2006/relationships/oleObject" Target="../embeddings/oleObject116.bin"/><Relationship Id="rId21" Type="http://schemas.openxmlformats.org/officeDocument/2006/relationships/image" Target="../media/image133.wmf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9.wmf"/><Relationship Id="rId17" Type="http://schemas.openxmlformats.org/officeDocument/2006/relationships/image" Target="../media/image13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image" Target="../media/image51.png"/><Relationship Id="rId23" Type="http://schemas.openxmlformats.org/officeDocument/2006/relationships/image" Target="../media/image134.emf"/><Relationship Id="rId10" Type="http://schemas.openxmlformats.org/officeDocument/2006/relationships/image" Target="../media/image9.wmf"/><Relationship Id="rId19" Type="http://schemas.openxmlformats.org/officeDocument/2006/relationships/image" Target="../media/image132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30.wmf"/><Relationship Id="rId22" Type="http://schemas.openxmlformats.org/officeDocument/2006/relationships/customXml" Target="../ink/ink28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customXml" Target="../ink/ink29.xml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40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42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4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7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31.bin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34.bin"/><Relationship Id="rId4" Type="http://schemas.openxmlformats.org/officeDocument/2006/relationships/image" Target="../media/image94.wmf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3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4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image" Target="../media/image51.png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4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5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6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67.wmf"/><Relationship Id="rId3" Type="http://schemas.openxmlformats.org/officeDocument/2006/relationships/oleObject" Target="../embeddings/oleObject157.bin"/><Relationship Id="rId7" Type="http://schemas.openxmlformats.org/officeDocument/2006/relationships/image" Target="../media/image51.png"/><Relationship Id="rId12" Type="http://schemas.openxmlformats.org/officeDocument/2006/relationships/oleObject" Target="../embeddings/oleObject1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4.wmf"/><Relationship Id="rId11" Type="http://schemas.openxmlformats.org/officeDocument/2006/relationships/image" Target="../media/image166.wmf"/><Relationship Id="rId5" Type="http://schemas.openxmlformats.org/officeDocument/2006/relationships/oleObject" Target="../embeddings/oleObject158.bin"/><Relationship Id="rId15" Type="http://schemas.openxmlformats.org/officeDocument/2006/relationships/image" Target="../media/image168.wmf"/><Relationship Id="rId10" Type="http://schemas.openxmlformats.org/officeDocument/2006/relationships/oleObject" Target="../embeddings/oleObject160.bin"/><Relationship Id="rId4" Type="http://schemas.openxmlformats.org/officeDocument/2006/relationships/image" Target="../media/image163.wmf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6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7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7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73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82.wmf"/><Relationship Id="rId3" Type="http://schemas.openxmlformats.org/officeDocument/2006/relationships/oleObject" Target="../embeddings/oleObject176.bin"/><Relationship Id="rId21" Type="http://schemas.openxmlformats.org/officeDocument/2006/relationships/oleObject" Target="../embeddings/oleObject185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8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85.wmf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184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0.wmf"/><Relationship Id="rId22" Type="http://schemas.openxmlformats.org/officeDocument/2006/relationships/image" Target="../media/image18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88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69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86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3" Type="http://schemas.openxmlformats.org/officeDocument/2006/relationships/image" Target="../media/image183.png"/><Relationship Id="rId7" Type="http://schemas.openxmlformats.org/officeDocument/2006/relationships/image" Target="../media/image19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96.bin"/><Relationship Id="rId5" Type="http://schemas.openxmlformats.org/officeDocument/2006/relationships/image" Target="../media/image189.wmf"/><Relationship Id="rId10" Type="http://schemas.openxmlformats.org/officeDocument/2006/relationships/image" Target="../media/image51.png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9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9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9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8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0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02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01.wmf"/><Relationship Id="rId20" Type="http://schemas.openxmlformats.org/officeDocument/2006/relationships/image" Target="../media/image203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198.w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0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206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22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05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10" Type="http://schemas.openxmlformats.org/officeDocument/2006/relationships/image" Target="../media/image202.wmf"/><Relationship Id="rId19" Type="http://schemas.openxmlformats.org/officeDocument/2006/relationships/oleObject" Target="../embeddings/oleObject222.bin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0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2.bin"/><Relationship Id="rId26" Type="http://schemas.openxmlformats.org/officeDocument/2006/relationships/customXml" Target="../ink/ink2.xml"/><Relationship Id="rId3" Type="http://schemas.openxmlformats.org/officeDocument/2006/relationships/oleObject" Target="../embeddings/oleObject4.bin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4.wmf"/><Relationship Id="rId25" Type="http://schemas.openxmlformats.org/officeDocument/2006/relationships/image" Target="../media/image17.png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24" Type="http://schemas.openxmlformats.org/officeDocument/2006/relationships/image" Target="../media/image16.png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3.wmf"/><Relationship Id="rId23" Type="http://schemas.openxmlformats.org/officeDocument/2006/relationships/image" Target="../media/image15.png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5.wmf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28.bin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05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10" Type="http://schemas.openxmlformats.org/officeDocument/2006/relationships/image" Target="../media/image197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0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191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3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03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238.bin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06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239.bin"/><Relationship Id="rId21" Type="http://schemas.openxmlformats.org/officeDocument/2006/relationships/oleObject" Target="../embeddings/oleObject248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24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03.wmf"/><Relationship Id="rId20" Type="http://schemas.openxmlformats.org/officeDocument/2006/relationships/image" Target="../media/image213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43.bin"/><Relationship Id="rId24" Type="http://schemas.openxmlformats.org/officeDocument/2006/relationships/image" Target="../media/image214.wmf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23" Type="http://schemas.openxmlformats.org/officeDocument/2006/relationships/oleObject" Target="../embeddings/oleObject249.bin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47.bin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206.wmf"/><Relationship Id="rId22" Type="http://schemas.openxmlformats.org/officeDocument/2006/relationships/image" Target="../media/image19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250.bin"/><Relationship Id="rId21" Type="http://schemas.openxmlformats.org/officeDocument/2006/relationships/oleObject" Target="../embeddings/oleObject259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25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03.wmf"/><Relationship Id="rId20" Type="http://schemas.openxmlformats.org/officeDocument/2006/relationships/image" Target="../media/image213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58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06.wmf"/><Relationship Id="rId22" Type="http://schemas.openxmlformats.org/officeDocument/2006/relationships/image" Target="../media/image194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22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61.bin"/><Relationship Id="rId10" Type="http://schemas.openxmlformats.org/officeDocument/2006/relationships/image" Target="../media/image220.wmf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6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2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0" Type="http://schemas.openxmlformats.org/officeDocument/2006/relationships/image" Target="../media/image225.wmf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26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3.png"/><Relationship Id="rId18" Type="http://schemas.openxmlformats.org/officeDocument/2006/relationships/image" Target="../media/image31.png"/><Relationship Id="rId26" Type="http://schemas.openxmlformats.org/officeDocument/2006/relationships/image" Target="../media/image27.emf"/><Relationship Id="rId3" Type="http://schemas.openxmlformats.org/officeDocument/2006/relationships/oleObject" Target="../embeddings/oleObject15.bin"/><Relationship Id="rId21" Type="http://schemas.openxmlformats.org/officeDocument/2006/relationships/customXml" Target="../ink/ink4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7" Type="http://schemas.openxmlformats.org/officeDocument/2006/relationships/image" Target="../media/image30.png"/><Relationship Id="rId25" Type="http://schemas.openxmlformats.org/officeDocument/2006/relationships/customXml" Target="../ink/ink6.xml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9.png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6.e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8.png"/><Relationship Id="rId23" Type="http://schemas.openxmlformats.org/officeDocument/2006/relationships/customXml" Target="../ink/ink5.xml"/><Relationship Id="rId10" Type="http://schemas.openxmlformats.org/officeDocument/2006/relationships/image" Target="../media/image21.wmf"/><Relationship Id="rId19" Type="http://schemas.openxmlformats.org/officeDocument/2006/relationships/customXml" Target="../ink/ink3.xml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png"/><Relationship Id="rId22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4.emf"/><Relationship Id="rId5" Type="http://schemas.openxmlformats.org/officeDocument/2006/relationships/customXml" Target="../ink/ink7.xml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202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1.wmf"/><Relationship Id="rId24" Type="http://schemas.openxmlformats.org/officeDocument/2006/relationships/image" Target="../media/image35.e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15.wmf"/><Relationship Id="rId23" Type="http://schemas.openxmlformats.org/officeDocument/2006/relationships/customXml" Target="../ink/ink8.xml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26.bin"/><Relationship Id="rId22" Type="http://schemas.openxmlformats.org/officeDocument/2006/relationships/image" Target="../media/image20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Relationship Id="rId9" Type="http://schemas.openxmlformats.org/officeDocument/2006/relationships/image" Target="../media/image3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id="{BCC07272-5468-4ADF-B34A-206FFD94E38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分析确定干涉光的路径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计算两个路径的光程差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Δ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（或者相位差</a:t>
                </a:r>
                <a14:m>
                  <m:oMath xmlns:m="http://schemas.openxmlformats.org/officeDocument/2006/math">
                    <m:r>
                      <a:rPr lang="zh-CN" alt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zh-CN" alt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）。注意正确判断半波损失。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zh-CN" altLang="en-US" b="1" dirty="0">
                    <a:solidFill>
                      <a:srgbClr val="FF0000"/>
                    </a:solidFill>
                  </a:rPr>
                  <a:t>亮条纹位置：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或者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𝝋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b="1" dirty="0">
                    <a:solidFill>
                      <a:srgbClr val="FF0000"/>
                    </a:solidFill>
                  </a:rPr>
                  <a:t>      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暗条纹位置：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sSub>
                      <m:sSubPr>
                        <m:ctrlP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或者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𝝋</m:t>
                    </m:r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zh-CN" altLang="en-US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BCC07272-5468-4ADF-B34A-206FFD94E3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AF126F43-27C8-4D2D-9E58-00BA33FB0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7DD86C-4984-4246-AA35-74894BC13A23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xmlns="" id="{BFAFB964-355D-4A7B-9937-55679B1025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4973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56FF4D-9851-4FF7-B40E-C58B4D729A38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grpSp>
        <p:nvGrpSpPr>
          <p:cNvPr id="5" name="组合 4"/>
          <p:cNvGrpSpPr/>
          <p:nvPr/>
        </p:nvGrpSpPr>
        <p:grpSpPr>
          <a:xfrm>
            <a:off x="5898019" y="980729"/>
            <a:ext cx="4621889" cy="3690739"/>
            <a:chOff x="4283968" y="764704"/>
            <a:chExt cx="4621889" cy="3690739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83968" y="764704"/>
              <a:ext cx="4621889" cy="369073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/>
                <p:cNvSpPr txBox="1"/>
                <p:nvPr/>
              </p:nvSpPr>
              <p:spPr>
                <a:xfrm>
                  <a:off x="5076056" y="3429000"/>
                  <a:ext cx="403892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76056" y="3429000"/>
                  <a:ext cx="403892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7463" r="-2985" b="-163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919536" y="980729"/>
                <a:ext cx="352839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如果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/>
                  <a:t>三种介质，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400" dirty="0"/>
                  <a:t>。</a:t>
                </a:r>
                <a:endParaRPr lang="en-US" altLang="zh-CN" sz="2400" dirty="0"/>
              </a:p>
              <a:p>
                <a:r>
                  <a:rPr lang="zh-CN" altLang="en-US" sz="2400" dirty="0"/>
                  <a:t>其余参数同上，则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6" y="980729"/>
                <a:ext cx="3528392" cy="1200329"/>
              </a:xfrm>
              <a:prstGeom prst="rect">
                <a:avLst/>
              </a:prstGeom>
              <a:blipFill>
                <a:blip r:embed="rId4"/>
                <a:stretch>
                  <a:fillRect l="-2763" t="-5584" b="-91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761961" y="2339610"/>
                <a:ext cx="30194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/>
                  <a:t>反射光的光程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961" y="2339610"/>
                <a:ext cx="3019416" cy="461665"/>
              </a:xfrm>
              <a:prstGeom prst="rect">
                <a:avLst/>
              </a:prstGeom>
              <a:blipFill>
                <a:blip r:embed="rId5"/>
                <a:stretch>
                  <a:fillRect l="-3030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661805" y="4824744"/>
                <a:ext cx="31004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/>
                  <a:t>透射光的光程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1805" y="4824744"/>
                <a:ext cx="3100464" cy="461665"/>
              </a:xfrm>
              <a:prstGeom prst="rect">
                <a:avLst/>
              </a:prstGeom>
              <a:blipFill>
                <a:blip r:embed="rId6"/>
                <a:stretch>
                  <a:fillRect l="-3150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725119" y="5981258"/>
                <a:ext cx="4104455" cy="84388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𝑑</m:t>
                      </m:r>
                      <m:rad>
                        <m:radPr>
                          <m:degHide m:val="on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altLang="zh-CN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2400" i="1">
                                  <a:latin typeface="Cambria Math"/>
                                </a:rPr>
                              </m:ctrlPr>
                            </m:funcPr>
                            <m:fName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func>
                        </m:e>
                      </m:ra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119" y="5981258"/>
                <a:ext cx="4104455" cy="843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1917125" y="2845866"/>
            <a:ext cx="3044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:</a:t>
            </a:r>
            <a:r>
              <a:rPr lang="zh-CN" altLang="en-US" dirty="0"/>
              <a:t>光疏向光密，反射波；</a:t>
            </a:r>
            <a:r>
              <a:rPr lang="zh-CN" altLang="en-US" b="1" dirty="0">
                <a:solidFill>
                  <a:srgbClr val="FF0000"/>
                </a:solidFill>
              </a:rPr>
              <a:t>有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885371" y="3215199"/>
            <a:ext cx="303127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3:</a:t>
            </a:r>
            <a:r>
              <a:rPr lang="zh-CN" altLang="en-US" dirty="0"/>
              <a:t>光疏向光密，反射波；</a:t>
            </a:r>
            <a:r>
              <a:rPr lang="zh-CN" altLang="en-US" b="1" dirty="0">
                <a:solidFill>
                  <a:srgbClr val="FF0000"/>
                </a:solidFill>
              </a:rPr>
              <a:t>有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/>
              <a:t>  光密向光疏，投射波：</a:t>
            </a:r>
            <a:r>
              <a:rPr lang="zh-CN" altLang="en-US" b="1" dirty="0">
                <a:solidFill>
                  <a:srgbClr val="FF0000"/>
                </a:solidFill>
              </a:rPr>
              <a:t>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805640" y="3839417"/>
                <a:ext cx="3430424" cy="843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𝑑</m:t>
                      </m:r>
                      <m:rad>
                        <m:radPr>
                          <m:degHide m:val="on"/>
                          <m:ctrlPr>
                            <a:rPr lang="en-US" altLang="zh-CN" sz="2400" i="1">
                              <a:latin typeface="Cambria Math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altLang="zh-CN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2400" i="1">
                                  <a:latin typeface="Cambria Math"/>
                                </a:rPr>
                              </m:ctrlPr>
                            </m:funcPr>
                            <m:fName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func>
                        </m:e>
                      </m:ra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640" y="3839417"/>
                <a:ext cx="3430424" cy="8438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1836103" y="5286408"/>
            <a:ext cx="163101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4  </a:t>
            </a:r>
            <a:r>
              <a:rPr lang="zh-CN" altLang="en-US" dirty="0"/>
              <a:t>透射波；</a:t>
            </a:r>
            <a:r>
              <a:rPr lang="zh-CN" altLang="en-US" b="1" dirty="0">
                <a:solidFill>
                  <a:srgbClr val="FF0000"/>
                </a:solidFill>
              </a:rPr>
              <a:t>无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698956" y="5879995"/>
            <a:ext cx="3026162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5</a:t>
            </a:r>
            <a:r>
              <a:rPr lang="zh-CN" altLang="en-US" dirty="0"/>
              <a:t>光疏向光密，反射波；</a:t>
            </a:r>
            <a:r>
              <a:rPr lang="zh-CN" altLang="en-US" b="1" dirty="0">
                <a:solidFill>
                  <a:srgbClr val="FF0000"/>
                </a:solidFill>
              </a:rPr>
              <a:t>有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/>
              <a:t>光密向光疏，反射波：</a:t>
            </a:r>
            <a:r>
              <a:rPr lang="zh-CN" altLang="en-US" b="1" dirty="0">
                <a:solidFill>
                  <a:srgbClr val="FF0000"/>
                </a:solidFill>
              </a:rPr>
              <a:t>无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dirty="0"/>
              <a:t>光疏向光密</a:t>
            </a:r>
            <a:r>
              <a:rPr lang="zh-CN" altLang="en-US" b="1" dirty="0"/>
              <a:t>，透射波：</a:t>
            </a:r>
            <a:r>
              <a:rPr lang="zh-CN" altLang="en-US" b="1" dirty="0">
                <a:solidFill>
                  <a:srgbClr val="FF0000"/>
                </a:solidFill>
              </a:rPr>
              <a:t>无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1661805" y="4683301"/>
            <a:ext cx="885810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墨迹 6"/>
              <p14:cNvContentPartPr/>
              <p14:nvPr/>
            </p14:nvContentPartPr>
            <p14:xfrm>
              <a:off x="946080" y="1631160"/>
              <a:ext cx="7984080" cy="4929480"/>
            </p14:xfrm>
          </p:contentPart>
        </mc:Choice>
        <mc:Fallback>
          <p:pic>
            <p:nvPicPr>
              <p:cNvPr id="7" name="墨迹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39240" y="1621800"/>
                <a:ext cx="8000280" cy="494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8090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7C0BAC4-1B3D-4F50-B8BD-43CE2C0A7BC4}" type="slidenum">
              <a:rPr lang="en-US" altLang="zh-CN"/>
              <a:pPr/>
              <a:t>11</a:t>
            </a:fld>
            <a:endParaRPr lang="en-US" altLang="zh-CN"/>
          </a:p>
        </p:txBody>
      </p:sp>
      <p:grpSp>
        <p:nvGrpSpPr>
          <p:cNvPr id="9219" name="Group 2"/>
          <p:cNvGrpSpPr>
            <a:grpSpLocks/>
          </p:cNvGrpSpPr>
          <p:nvPr/>
        </p:nvGrpSpPr>
        <p:grpSpPr bwMode="auto">
          <a:xfrm>
            <a:off x="2133600" y="892176"/>
            <a:ext cx="5410200" cy="631825"/>
            <a:chOff x="240" y="1248"/>
            <a:chExt cx="2928" cy="398"/>
          </a:xfrm>
        </p:grpSpPr>
        <p:sp>
          <p:nvSpPr>
            <p:cNvPr id="9250" name="Text Box 3"/>
            <p:cNvSpPr txBox="1">
              <a:spLocks noChangeArrowheads="1"/>
            </p:cNvSpPr>
            <p:nvPr/>
          </p:nvSpPr>
          <p:spPr bwMode="auto">
            <a:xfrm>
              <a:off x="240" y="1281"/>
              <a:ext cx="29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  <a:buFontTx/>
                <a:buBlip>
                  <a:blip r:embed="rId3"/>
                </a:buBlip>
              </a:pP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当光线垂直入射时</a:t>
              </a:r>
            </a:p>
          </p:txBody>
        </p:sp>
        <p:graphicFrame>
          <p:nvGraphicFramePr>
            <p:cNvPr id="9251" name="Object 4"/>
            <p:cNvGraphicFramePr>
              <a:graphicFrameLocks noChangeAspect="1"/>
            </p:cNvGraphicFramePr>
            <p:nvPr/>
          </p:nvGraphicFramePr>
          <p:xfrm>
            <a:off x="2400" y="1248"/>
            <a:ext cx="67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9" name="Equation" r:id="rId4" imgW="609600" imgH="330200" progId="Equation.3">
                    <p:embed/>
                  </p:oleObj>
                </mc:Choice>
                <mc:Fallback>
                  <p:oleObj name="Equation" r:id="rId4" imgW="609600" imgH="330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248"/>
                          <a:ext cx="67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4401"/>
              </p:ext>
            </p:extLst>
          </p:nvPr>
        </p:nvGraphicFramePr>
        <p:xfrm>
          <a:off x="3129973" y="2534469"/>
          <a:ext cx="2165424" cy="76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" name="Equation" r:id="rId6" imgW="1054080" imgH="419040" progId="Equation.DSMT4">
                  <p:embed/>
                </p:oleObj>
              </mc:Choice>
              <mc:Fallback>
                <p:oleObj name="Equation" r:id="rId6" imgW="10540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973" y="2534469"/>
                        <a:ext cx="2165424" cy="761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2655"/>
              </p:ext>
            </p:extLst>
          </p:nvPr>
        </p:nvGraphicFramePr>
        <p:xfrm>
          <a:off x="3173626" y="4814888"/>
          <a:ext cx="155901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1" name="Equation" r:id="rId8" imgW="672840" imgH="241200" progId="Equation.DSMT4">
                  <p:embed/>
                </p:oleObj>
              </mc:Choice>
              <mc:Fallback>
                <p:oleObj name="Equation" r:id="rId8" imgW="6728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626" y="4814888"/>
                        <a:ext cx="155901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7" name="Group 7"/>
          <p:cNvGrpSpPr>
            <a:grpSpLocks/>
          </p:cNvGrpSpPr>
          <p:nvPr/>
        </p:nvGrpSpPr>
        <p:grpSpPr bwMode="auto">
          <a:xfrm>
            <a:off x="6477000" y="1676400"/>
            <a:ext cx="3505200" cy="2057400"/>
            <a:chOff x="3168" y="864"/>
            <a:chExt cx="2208" cy="1296"/>
          </a:xfrm>
        </p:grpSpPr>
        <p:sp>
          <p:nvSpPr>
            <p:cNvPr id="9240" name="Rectangle 8"/>
            <p:cNvSpPr>
              <a:spLocks noChangeArrowheads="1"/>
            </p:cNvSpPr>
            <p:nvPr/>
          </p:nvSpPr>
          <p:spPr bwMode="auto">
            <a:xfrm>
              <a:off x="3168" y="864"/>
              <a:ext cx="2208" cy="12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9241" name="Group 9"/>
            <p:cNvGrpSpPr>
              <a:grpSpLocks/>
            </p:cNvGrpSpPr>
            <p:nvPr/>
          </p:nvGrpSpPr>
          <p:grpSpPr bwMode="auto">
            <a:xfrm>
              <a:off x="3456" y="960"/>
              <a:ext cx="1584" cy="1200"/>
              <a:chOff x="3456" y="1344"/>
              <a:chExt cx="1584" cy="1200"/>
            </a:xfrm>
          </p:grpSpPr>
          <p:sp>
            <p:nvSpPr>
              <p:cNvPr id="9242" name="Line 10"/>
              <p:cNvSpPr>
                <a:spLocks noChangeShapeType="1"/>
              </p:cNvSpPr>
              <p:nvPr/>
            </p:nvSpPr>
            <p:spPr bwMode="auto">
              <a:xfrm>
                <a:off x="4032" y="1344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3" name="Line 11"/>
              <p:cNvSpPr>
                <a:spLocks noChangeShapeType="1"/>
              </p:cNvSpPr>
              <p:nvPr/>
            </p:nvSpPr>
            <p:spPr bwMode="auto">
              <a:xfrm flipV="1">
                <a:off x="4128" y="1344"/>
                <a:ext cx="0" cy="480"/>
              </a:xfrm>
              <a:prstGeom prst="line">
                <a:avLst/>
              </a:prstGeom>
              <a:noFill/>
              <a:ln w="28575">
                <a:solidFill>
                  <a:srgbClr val="C64A12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4" name="Line 12"/>
              <p:cNvSpPr>
                <a:spLocks noChangeShapeType="1"/>
              </p:cNvSpPr>
              <p:nvPr/>
            </p:nvSpPr>
            <p:spPr bwMode="auto">
              <a:xfrm flipV="1">
                <a:off x="4224" y="1344"/>
                <a:ext cx="0" cy="912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45" name="Line 13"/>
              <p:cNvSpPr>
                <a:spLocks noChangeShapeType="1"/>
              </p:cNvSpPr>
              <p:nvPr/>
            </p:nvSpPr>
            <p:spPr bwMode="auto">
              <a:xfrm>
                <a:off x="4032" y="1728"/>
                <a:ext cx="0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46" name="Object 14"/>
              <p:cNvGraphicFramePr>
                <a:graphicFrameLocks noChangeAspect="1"/>
              </p:cNvGraphicFramePr>
              <p:nvPr/>
            </p:nvGraphicFramePr>
            <p:xfrm>
              <a:off x="4588" y="1440"/>
              <a:ext cx="26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2" name="公式" r:id="rId10" imgW="215619" imgH="317087" progId="Equation.3">
                      <p:embed/>
                    </p:oleObj>
                  </mc:Choice>
                  <mc:Fallback>
                    <p:oleObj name="公式" r:id="rId10" imgW="215619" imgH="317087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8" y="1440"/>
                            <a:ext cx="260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7" name="Object 15"/>
              <p:cNvGraphicFramePr>
                <a:graphicFrameLocks noChangeAspect="1"/>
              </p:cNvGraphicFramePr>
              <p:nvPr/>
            </p:nvGraphicFramePr>
            <p:xfrm>
              <a:off x="4560" y="2160"/>
              <a:ext cx="261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3" name="公式" r:id="rId12" imgW="215619" imgH="317087" progId="Equation.3">
                      <p:embed/>
                    </p:oleObj>
                  </mc:Choice>
                  <mc:Fallback>
                    <p:oleObj name="公式" r:id="rId12" imgW="215619" imgH="317087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160"/>
                            <a:ext cx="261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8" name="Rectangle 16"/>
              <p:cNvSpPr>
                <a:spLocks noChangeArrowheads="1"/>
              </p:cNvSpPr>
              <p:nvPr/>
            </p:nvSpPr>
            <p:spPr bwMode="auto">
              <a:xfrm>
                <a:off x="3456" y="1824"/>
                <a:ext cx="1584" cy="432"/>
              </a:xfrm>
              <a:prstGeom prst="rect">
                <a:avLst/>
              </a:prstGeom>
              <a:solidFill>
                <a:srgbClr val="CEFAF2">
                  <a:alpha val="50195"/>
                </a:srgbClr>
              </a:solidFill>
              <a:ln w="127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9249" name="Object 17"/>
              <p:cNvGraphicFramePr>
                <a:graphicFrameLocks noChangeAspect="1"/>
              </p:cNvGraphicFramePr>
              <p:nvPr/>
            </p:nvGraphicFramePr>
            <p:xfrm>
              <a:off x="4560" y="1824"/>
              <a:ext cx="292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4" name="公式" r:id="rId13" imgW="241091" imgH="317225" progId="Equation.3">
                      <p:embed/>
                    </p:oleObj>
                  </mc:Choice>
                  <mc:Fallback>
                    <p:oleObj name="公式" r:id="rId13" imgW="241091" imgH="317225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824"/>
                            <a:ext cx="292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5618" name="Group 18"/>
          <p:cNvGrpSpPr>
            <a:grpSpLocks/>
          </p:cNvGrpSpPr>
          <p:nvPr/>
        </p:nvGrpSpPr>
        <p:grpSpPr bwMode="auto">
          <a:xfrm>
            <a:off x="6477000" y="3962400"/>
            <a:ext cx="3505200" cy="2133600"/>
            <a:chOff x="3168" y="2592"/>
            <a:chExt cx="2208" cy="1344"/>
          </a:xfrm>
        </p:grpSpPr>
        <p:sp>
          <p:nvSpPr>
            <p:cNvPr id="9230" name="Rectangle 19"/>
            <p:cNvSpPr>
              <a:spLocks noChangeArrowheads="1"/>
            </p:cNvSpPr>
            <p:nvPr/>
          </p:nvSpPr>
          <p:spPr bwMode="auto">
            <a:xfrm>
              <a:off x="3168" y="2592"/>
              <a:ext cx="2208" cy="13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1" name="Rectangle 20" descr="浅色上对角线"/>
            <p:cNvSpPr>
              <a:spLocks noChangeArrowheads="1"/>
            </p:cNvSpPr>
            <p:nvPr/>
          </p:nvSpPr>
          <p:spPr bwMode="auto">
            <a:xfrm>
              <a:off x="3408" y="3552"/>
              <a:ext cx="1584" cy="336"/>
            </a:xfrm>
            <a:prstGeom prst="rect">
              <a:avLst/>
            </a:prstGeom>
            <a:blipFill dpi="0" rotWithShape="0">
              <a:blip r:embed="rId15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32" name="Line 21"/>
            <p:cNvSpPr>
              <a:spLocks noChangeShapeType="1"/>
            </p:cNvSpPr>
            <p:nvPr/>
          </p:nvSpPr>
          <p:spPr bwMode="auto">
            <a:xfrm>
              <a:off x="4032" y="2640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Line 22"/>
            <p:cNvSpPr>
              <a:spLocks noChangeShapeType="1"/>
            </p:cNvSpPr>
            <p:nvPr/>
          </p:nvSpPr>
          <p:spPr bwMode="auto">
            <a:xfrm flipV="1">
              <a:off x="4128" y="2640"/>
              <a:ext cx="0" cy="480"/>
            </a:xfrm>
            <a:prstGeom prst="line">
              <a:avLst/>
            </a:prstGeom>
            <a:noFill/>
            <a:ln w="28575">
              <a:solidFill>
                <a:srgbClr val="C64A1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Line 23"/>
            <p:cNvSpPr>
              <a:spLocks noChangeShapeType="1"/>
            </p:cNvSpPr>
            <p:nvPr/>
          </p:nvSpPr>
          <p:spPr bwMode="auto">
            <a:xfrm flipV="1">
              <a:off x="4224" y="2640"/>
              <a:ext cx="0" cy="91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Line 24"/>
            <p:cNvSpPr>
              <a:spLocks noChangeShapeType="1"/>
            </p:cNvSpPr>
            <p:nvPr/>
          </p:nvSpPr>
          <p:spPr bwMode="auto">
            <a:xfrm>
              <a:off x="4032" y="3024"/>
              <a:ext cx="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6" name="Object 25"/>
            <p:cNvGraphicFramePr>
              <a:graphicFrameLocks noChangeAspect="1"/>
            </p:cNvGraphicFramePr>
            <p:nvPr/>
          </p:nvGraphicFramePr>
          <p:xfrm>
            <a:off x="4560" y="2736"/>
            <a:ext cx="26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5" name="公式" r:id="rId16" imgW="215619" imgH="317087" progId="Equation.3">
                    <p:embed/>
                  </p:oleObj>
                </mc:Choice>
                <mc:Fallback>
                  <p:oleObj name="公式" r:id="rId16" imgW="215619" imgH="317087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736"/>
                          <a:ext cx="26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26"/>
            <p:cNvGraphicFramePr>
              <a:graphicFrameLocks noChangeAspect="1"/>
            </p:cNvGraphicFramePr>
            <p:nvPr/>
          </p:nvGraphicFramePr>
          <p:xfrm>
            <a:off x="4550" y="3504"/>
            <a:ext cx="26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6" name="公式" r:id="rId17" imgW="228600" imgH="330200" progId="Equation.3">
                    <p:embed/>
                  </p:oleObj>
                </mc:Choice>
                <mc:Fallback>
                  <p:oleObj name="公式" r:id="rId17" imgW="228600" imgH="330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" y="3504"/>
                          <a:ext cx="26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Rectangle 27"/>
            <p:cNvSpPr>
              <a:spLocks noChangeArrowheads="1"/>
            </p:cNvSpPr>
            <p:nvPr/>
          </p:nvSpPr>
          <p:spPr bwMode="auto">
            <a:xfrm>
              <a:off x="3408" y="3338"/>
              <a:ext cx="1584" cy="233"/>
            </a:xfrm>
            <a:prstGeom prst="rect">
              <a:avLst/>
            </a:prstGeom>
            <a:solidFill>
              <a:srgbClr val="CCFFFF">
                <a:alpha val="50195"/>
              </a:srgbClr>
            </a:solidFill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9239" name="Object 28"/>
            <p:cNvGraphicFramePr>
              <a:graphicFrameLocks noChangeAspect="1"/>
            </p:cNvGraphicFramePr>
            <p:nvPr/>
          </p:nvGraphicFramePr>
          <p:xfrm>
            <a:off x="4560" y="3120"/>
            <a:ext cx="29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" name="公式" r:id="rId19" imgW="241091" imgH="317225" progId="Equation.3">
                    <p:embed/>
                  </p:oleObj>
                </mc:Choice>
                <mc:Fallback>
                  <p:oleObj name="公式" r:id="rId19" imgW="241091" imgH="31722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120"/>
                          <a:ext cx="29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4" name="Group 35"/>
          <p:cNvGrpSpPr>
            <a:grpSpLocks/>
          </p:cNvGrpSpPr>
          <p:nvPr/>
        </p:nvGrpSpPr>
        <p:grpSpPr bwMode="auto">
          <a:xfrm>
            <a:off x="2590800" y="1779588"/>
            <a:ext cx="2667000" cy="525462"/>
            <a:chOff x="480" y="1121"/>
            <a:chExt cx="1680" cy="331"/>
          </a:xfrm>
        </p:grpSpPr>
        <p:graphicFrame>
          <p:nvGraphicFramePr>
            <p:cNvPr id="9228" name="Object 30"/>
            <p:cNvGraphicFramePr>
              <a:graphicFrameLocks noChangeAspect="1"/>
            </p:cNvGraphicFramePr>
            <p:nvPr/>
          </p:nvGraphicFramePr>
          <p:xfrm>
            <a:off x="816" y="1121"/>
            <a:ext cx="57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8" name="公式" r:id="rId20" imgW="685502" imgH="317362" progId="Equation.3">
                    <p:embed/>
                  </p:oleObj>
                </mc:Choice>
                <mc:Fallback>
                  <p:oleObj name="公式" r:id="rId20" imgW="685502" imgH="317362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121"/>
                          <a:ext cx="57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Text Box 31"/>
            <p:cNvSpPr txBox="1">
              <a:spLocks noChangeArrowheads="1"/>
            </p:cNvSpPr>
            <p:nvPr/>
          </p:nvSpPr>
          <p:spPr bwMode="auto">
            <a:xfrm>
              <a:off x="480" y="1125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当              时</a:t>
              </a:r>
            </a:p>
          </p:txBody>
        </p:sp>
      </p:grpSp>
      <p:grpSp>
        <p:nvGrpSpPr>
          <p:cNvPr id="25636" name="Group 36"/>
          <p:cNvGrpSpPr>
            <a:grpSpLocks/>
          </p:cNvGrpSpPr>
          <p:nvPr/>
        </p:nvGrpSpPr>
        <p:grpSpPr bwMode="auto">
          <a:xfrm>
            <a:off x="2438400" y="3962400"/>
            <a:ext cx="3505200" cy="533400"/>
            <a:chOff x="480" y="2352"/>
            <a:chExt cx="2208" cy="336"/>
          </a:xfrm>
        </p:grpSpPr>
        <p:graphicFrame>
          <p:nvGraphicFramePr>
            <p:cNvPr id="9226" name="Object 33"/>
            <p:cNvGraphicFramePr>
              <a:graphicFrameLocks noChangeAspect="1"/>
            </p:cNvGraphicFramePr>
            <p:nvPr/>
          </p:nvGraphicFramePr>
          <p:xfrm>
            <a:off x="816" y="2352"/>
            <a:ext cx="110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9" name="公式" r:id="rId22" imgW="1155700" imgH="330200" progId="Equation.3">
                    <p:embed/>
                  </p:oleObj>
                </mc:Choice>
                <mc:Fallback>
                  <p:oleObj name="公式" r:id="rId22" imgW="1155700" imgH="3302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352"/>
                          <a:ext cx="110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Text Box 34"/>
            <p:cNvSpPr txBox="1">
              <a:spLocks noChangeArrowheads="1"/>
            </p:cNvSpPr>
            <p:nvPr/>
          </p:nvSpPr>
          <p:spPr bwMode="auto">
            <a:xfrm>
              <a:off x="480" y="2352"/>
              <a:ext cx="22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当                       时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2875994" y="51486"/>
            <a:ext cx="7612495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3600" b="1" dirty="0"/>
              <a:t>垂直入射</a:t>
            </a:r>
            <a:r>
              <a:rPr lang="en-US" altLang="zh-CN" sz="3600" b="1" dirty="0"/>
              <a:t>——</a:t>
            </a:r>
            <a:r>
              <a:rPr lang="zh-CN" altLang="en-US" sz="3600" b="1" dirty="0"/>
              <a:t>增透增反膜</a:t>
            </a:r>
            <a:endParaRPr lang="en-US" altLang="zh-CN" sz="36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1562100" y="2684612"/>
            <a:ext cx="1143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反射光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1562100" y="3364351"/>
            <a:ext cx="1143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透射光</a:t>
            </a:r>
          </a:p>
        </p:txBody>
      </p:sp>
      <p:graphicFrame>
        <p:nvGraphicFramePr>
          <p:cNvPr id="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274587"/>
              </p:ext>
            </p:extLst>
          </p:nvPr>
        </p:nvGraphicFramePr>
        <p:xfrm>
          <a:off x="3124201" y="3410146"/>
          <a:ext cx="1444625" cy="46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0" name="Equation" r:id="rId24" imgW="660240" imgH="241200" progId="Equation.DSMT4">
                  <p:embed/>
                </p:oleObj>
              </mc:Choice>
              <mc:Fallback>
                <p:oleObj name="Equation" r:id="rId24" imgW="660240" imgH="24120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410146"/>
                        <a:ext cx="1444625" cy="466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 flipV="1">
            <a:off x="1562100" y="3876481"/>
            <a:ext cx="9105900" cy="2573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/>
          <p:cNvSpPr txBox="1"/>
          <p:nvPr/>
        </p:nvSpPr>
        <p:spPr>
          <a:xfrm>
            <a:off x="1556707" y="4821387"/>
            <a:ext cx="1143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反射光</a:t>
            </a:r>
          </a:p>
        </p:txBody>
      </p:sp>
      <p:sp>
        <p:nvSpPr>
          <p:cNvPr id="45" name="文本框 44"/>
          <p:cNvSpPr txBox="1"/>
          <p:nvPr/>
        </p:nvSpPr>
        <p:spPr>
          <a:xfrm>
            <a:off x="1556707" y="5522268"/>
            <a:ext cx="1143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透射光</a:t>
            </a:r>
          </a:p>
        </p:txBody>
      </p:sp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531038"/>
              </p:ext>
            </p:extLst>
          </p:nvPr>
        </p:nvGraphicFramePr>
        <p:xfrm>
          <a:off x="3124201" y="5398438"/>
          <a:ext cx="2764469" cy="98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" name="Equation" r:id="rId26" imgW="1041120" imgH="419040" progId="Equation.DSMT4">
                  <p:embed/>
                </p:oleObj>
              </mc:Choice>
              <mc:Fallback>
                <p:oleObj name="Equation" r:id="rId26" imgW="1041120" imgH="41904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5398438"/>
                        <a:ext cx="2764469" cy="98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4" name="墨迹 3"/>
              <p14:cNvContentPartPr/>
              <p14:nvPr/>
            </p14:nvContentPartPr>
            <p14:xfrm>
              <a:off x="7752960" y="114840"/>
              <a:ext cx="4086360" cy="432036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743960" y="105480"/>
                <a:ext cx="4102560" cy="433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5" name="墨迹 4"/>
              <p14:cNvContentPartPr/>
              <p14:nvPr/>
            </p14:nvContentPartPr>
            <p14:xfrm>
              <a:off x="38160" y="3681360"/>
              <a:ext cx="11095200" cy="176544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8080" y="3670200"/>
                <a:ext cx="11113200" cy="1780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6A793E7-5BDA-47AE-896F-D37B4FC81EBA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2133600" y="815976"/>
            <a:ext cx="81534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    一油轮漏出的油</a:t>
            </a:r>
            <a:r>
              <a:rPr lang="en-US" altLang="zh-CN" sz="3200" b="1">
                <a:solidFill>
                  <a:srgbClr val="1C1C1C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折射率</a:t>
            </a:r>
            <a:r>
              <a:rPr lang="en-US" altLang="zh-CN" sz="3200" i="1">
                <a:solidFill>
                  <a:srgbClr val="1C1C1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200" baseline="-25000">
                <a:solidFill>
                  <a:srgbClr val="1C1C1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=1.20</a:t>
            </a:r>
            <a:r>
              <a:rPr lang="en-US" altLang="zh-CN" sz="3200" b="1">
                <a:solidFill>
                  <a:srgbClr val="1C1C1C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污染了某海域</a:t>
            </a:r>
            <a:r>
              <a:rPr lang="en-US" altLang="zh-CN" sz="3200" b="1">
                <a:solidFill>
                  <a:srgbClr val="1C1C1C"/>
                </a:solidFill>
                <a:latin typeface="宋体" panose="02010600030101010101" pitchFamily="2" charset="-122"/>
              </a:rPr>
              <a:t>, 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在海水</a:t>
            </a:r>
            <a:r>
              <a:rPr lang="en-US" altLang="zh-CN" sz="3200" b="1">
                <a:solidFill>
                  <a:srgbClr val="1C1C1C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 i="1">
                <a:solidFill>
                  <a:srgbClr val="1C1C1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200" baseline="-25000">
                <a:solidFill>
                  <a:srgbClr val="1C1C1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=1.30</a:t>
            </a:r>
            <a:r>
              <a:rPr lang="en-US" altLang="zh-CN" sz="3200" b="1">
                <a:solidFill>
                  <a:srgbClr val="1C1C1C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表面形成一层薄薄的油污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2133601" y="2397126"/>
            <a:ext cx="8137525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如果太阳正位于海域上空，一直升飞机的驾驶员从机上向正下方观察，他所正对的油层厚度为</a:t>
            </a:r>
            <a:r>
              <a:rPr lang="en-US" altLang="zh-CN" sz="3200" dirty="0">
                <a:solidFill>
                  <a:srgbClr val="1C1C1C"/>
                </a:solidFill>
                <a:latin typeface="Times New Roman" panose="02020603050405020304" pitchFamily="18" charset="0"/>
              </a:rPr>
              <a:t>460 nm</a:t>
            </a:r>
            <a:r>
              <a:rPr lang="en-US" altLang="zh-CN" sz="3200" b="1" dirty="0">
                <a:solidFill>
                  <a:srgbClr val="1C1C1C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则他将观察到油层呈什么颜色</a:t>
            </a:r>
            <a:r>
              <a:rPr lang="zh-CN" altLang="en-US" sz="3200" b="1" dirty="0">
                <a:solidFill>
                  <a:srgbClr val="1C1C1C"/>
                </a:solidFill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2133600" y="4760914"/>
            <a:ext cx="8078788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如果一潜水员潜入该区域水下，并向正上方观察，又将看到油层呈什么颜色？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3575720" y="2996952"/>
            <a:ext cx="446449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6960096" y="2027793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垂直入射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6528048" y="4149080"/>
            <a:ext cx="338437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2207568" y="4760913"/>
            <a:ext cx="1800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5303913" y="4272003"/>
            <a:ext cx="3903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看到什么颜色，取决于反射回来的光</a:t>
            </a:r>
            <a:endParaRPr lang="en-US" altLang="zh-CN" dirty="0"/>
          </a:p>
        </p:txBody>
      </p:sp>
      <p:cxnSp>
        <p:nvCxnSpPr>
          <p:cNvPr id="20" name="直接连接符 19"/>
          <p:cNvCxnSpPr/>
          <p:nvPr/>
        </p:nvCxnSpPr>
        <p:spPr>
          <a:xfrm>
            <a:off x="5823169" y="5877272"/>
            <a:ext cx="338437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563541" y="5982745"/>
            <a:ext cx="3206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看到什么颜色，取决于透射光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矩形 72"/>
          <p:cNvSpPr/>
          <p:nvPr/>
        </p:nvSpPr>
        <p:spPr>
          <a:xfrm>
            <a:off x="6744072" y="254446"/>
            <a:ext cx="4176464" cy="31745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3" name="组合 52"/>
          <p:cNvGrpSpPr/>
          <p:nvPr/>
        </p:nvGrpSpPr>
        <p:grpSpPr>
          <a:xfrm>
            <a:off x="6960096" y="920616"/>
            <a:ext cx="3707904" cy="2395891"/>
            <a:chOff x="5436096" y="1249133"/>
            <a:chExt cx="3707904" cy="2395891"/>
          </a:xfrm>
          <a:solidFill>
            <a:schemeClr val="bg1"/>
          </a:solidFill>
        </p:grpSpPr>
        <p:sp>
          <p:nvSpPr>
            <p:cNvPr id="33" name="矩形 32"/>
            <p:cNvSpPr/>
            <p:nvPr/>
          </p:nvSpPr>
          <p:spPr>
            <a:xfrm>
              <a:off x="5436096" y="2380704"/>
              <a:ext cx="3707904" cy="126432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5436096" y="1764660"/>
              <a:ext cx="3707904" cy="60384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/>
                <p:cNvSpPr/>
                <p:nvPr/>
              </p:nvSpPr>
              <p:spPr>
                <a:xfrm>
                  <a:off x="8500782" y="1825775"/>
                  <a:ext cx="581441" cy="461665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4" name="矩形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0782" y="1825775"/>
                  <a:ext cx="581441" cy="461665"/>
                </a:xfrm>
                <a:prstGeom prst="rect">
                  <a:avLst/>
                </a:prstGeom>
                <a:blipFill>
                  <a:blip r:embed="rId2"/>
                  <a:stretch>
                    <a:fillRect b="-4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/>
                <p:cNvSpPr/>
                <p:nvPr/>
              </p:nvSpPr>
              <p:spPr>
                <a:xfrm>
                  <a:off x="8500782" y="1249133"/>
                  <a:ext cx="588558" cy="461665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5" name="矩形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0782" y="1249133"/>
                  <a:ext cx="588558" cy="461665"/>
                </a:xfrm>
                <a:prstGeom prst="rect">
                  <a:avLst/>
                </a:prstGeom>
                <a:blipFill>
                  <a:blip r:embed="rId3"/>
                  <a:stretch>
                    <a:fillRect b="-3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/>
                <p:cNvSpPr/>
                <p:nvPr/>
              </p:nvSpPr>
              <p:spPr>
                <a:xfrm>
                  <a:off x="8518674" y="2407834"/>
                  <a:ext cx="588558" cy="461665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6" name="矩形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18674" y="2407834"/>
                  <a:ext cx="588558" cy="461665"/>
                </a:xfrm>
                <a:prstGeom prst="rect">
                  <a:avLst/>
                </a:prstGeom>
                <a:blipFill>
                  <a:blip r:embed="rId4"/>
                  <a:stretch>
                    <a:fillRect b="-3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56FF4D-9851-4FF7-B40E-C58B4D729A38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14" name="文本框 13"/>
          <p:cNvSpPr txBox="1"/>
          <p:nvPr/>
        </p:nvSpPr>
        <p:spPr>
          <a:xfrm>
            <a:off x="1779161" y="254446"/>
            <a:ext cx="4887335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altLang="zh-CN" sz="2400" b="1" dirty="0">
              <a:solidFill>
                <a:srgbClr val="FF0000"/>
              </a:solidFill>
            </a:endParaRPr>
          </a:p>
          <a:p>
            <a:r>
              <a:rPr lang="zh-CN" altLang="en-US" sz="2400" dirty="0"/>
              <a:t>入射光是太阳光。</a:t>
            </a:r>
            <a:endParaRPr lang="en-US" altLang="zh-CN" sz="2400" dirty="0"/>
          </a:p>
          <a:p>
            <a:r>
              <a:rPr lang="zh-CN" altLang="en-US" sz="2400" dirty="0"/>
              <a:t>太阳光是可见光，所有可见光都发生反射透射。</a:t>
            </a:r>
            <a:endParaRPr lang="en-US" altLang="zh-CN" sz="2400" dirty="0"/>
          </a:p>
          <a:p>
            <a:endParaRPr lang="zh-CN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1752528" y="1954081"/>
            <a:ext cx="506802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/>
              <a:t>在飞机上时，油膜颜色是由反射增强的光决定！！！</a:t>
            </a:r>
            <a:endParaRPr lang="en-US" altLang="zh-CN" sz="2800" b="1" dirty="0"/>
          </a:p>
          <a:p>
            <a:r>
              <a:rPr lang="zh-CN" altLang="en-US" sz="2800" b="1" dirty="0"/>
              <a:t>在海水中，油膜颜色是由透射增强的光决定！！！</a:t>
            </a:r>
            <a:endParaRPr lang="en-US" altLang="zh-CN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8908494" y="404664"/>
                <a:ext cx="1625060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8494" y="404664"/>
                <a:ext cx="162506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359696" y="4055234"/>
                <a:ext cx="3066480" cy="14574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CN" sz="3600" dirty="0"/>
                  <a:t>;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altLang="zh-CN" sz="3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altLang="zh-CN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6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6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3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sz="36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4055234"/>
                <a:ext cx="3066480" cy="1457450"/>
              </a:xfrm>
              <a:prstGeom prst="rect">
                <a:avLst/>
              </a:prstGeom>
              <a:blipFill>
                <a:blip r:embed="rId6"/>
                <a:stretch>
                  <a:fillRect t="-62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直接箭头连接符 23"/>
          <p:cNvCxnSpPr/>
          <p:nvPr/>
        </p:nvCxnSpPr>
        <p:spPr>
          <a:xfrm>
            <a:off x="7752184" y="2066566"/>
            <a:ext cx="0" cy="961909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8868973" y="2039989"/>
            <a:ext cx="5415" cy="10722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8005786" y="781409"/>
            <a:ext cx="8384" cy="60384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H="1">
            <a:off x="7752835" y="1448706"/>
            <a:ext cx="192" cy="55655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7752184" y="683159"/>
            <a:ext cx="0" cy="76813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8328248" y="1396395"/>
            <a:ext cx="0" cy="64359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V="1">
            <a:off x="8328248" y="764997"/>
            <a:ext cx="0" cy="64359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/>
          <p:cNvSpPr txBox="1"/>
          <p:nvPr/>
        </p:nvSpPr>
        <p:spPr>
          <a:xfrm>
            <a:off x="7823937" y="419082"/>
            <a:ext cx="3127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43" name="文本框 42"/>
          <p:cNvSpPr txBox="1"/>
          <p:nvPr/>
        </p:nvSpPr>
        <p:spPr>
          <a:xfrm>
            <a:off x="8188719" y="381140"/>
            <a:ext cx="3127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7334827" y="2927615"/>
            <a:ext cx="3127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cxnSp>
        <p:nvCxnSpPr>
          <p:cNvPr id="48" name="直接箭头连接符 47"/>
          <p:cNvCxnSpPr/>
          <p:nvPr/>
        </p:nvCxnSpPr>
        <p:spPr>
          <a:xfrm flipH="1">
            <a:off x="8869623" y="1458406"/>
            <a:ext cx="192" cy="55655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V="1">
            <a:off x="9445036" y="1406095"/>
            <a:ext cx="0" cy="64359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文本框 51"/>
          <p:cNvSpPr txBox="1"/>
          <p:nvPr/>
        </p:nvSpPr>
        <p:spPr>
          <a:xfrm>
            <a:off x="9013930" y="2959371"/>
            <a:ext cx="3127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</a:t>
            </a:r>
            <a:endParaRPr lang="zh-CN" altLang="en-US" dirty="0"/>
          </a:p>
        </p:txBody>
      </p:sp>
      <p:cxnSp>
        <p:nvCxnSpPr>
          <p:cNvPr id="56" name="直接连接符 55"/>
          <p:cNvCxnSpPr/>
          <p:nvPr/>
        </p:nvCxnSpPr>
        <p:spPr>
          <a:xfrm>
            <a:off x="13452648" y="4774617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/>
              <p:cNvSpPr/>
              <p:nvPr/>
            </p:nvSpPr>
            <p:spPr>
              <a:xfrm>
                <a:off x="1920539" y="5502903"/>
                <a:ext cx="8684692" cy="13849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zh-CN" altLang="en-US" sz="2800" dirty="0"/>
                  <a:t>可见光波段中，使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sSub>
                      <m:sSubPr>
                        <m:ctrlPr>
                          <a:rPr lang="en-US" altLang="zh-CN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2,3,4,⋯</m:t>
                    </m:r>
                  </m:oMath>
                </a14:m>
                <a:r>
                  <a:rPr lang="zh-CN" altLang="en-US" sz="2800" dirty="0"/>
                  <a:t>成立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800" dirty="0"/>
                  <a:t>就是油膜颜色</a:t>
                </a:r>
                <a:endParaRPr lang="en-US" altLang="zh-CN" sz="2800" dirty="0"/>
              </a:p>
              <a:p>
                <a:endParaRPr lang="zh-CN" altLang="en-US" sz="2800" dirty="0"/>
              </a:p>
            </p:txBody>
          </p:sp>
        </mc:Choice>
        <mc:Fallback xmlns="">
          <p:sp>
            <p:nvSpPr>
              <p:cNvPr id="63" name="矩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539" y="5502903"/>
                <a:ext cx="8684692" cy="1384995"/>
              </a:xfrm>
              <a:prstGeom prst="rect">
                <a:avLst/>
              </a:prstGeom>
              <a:blipFill>
                <a:blip r:embed="rId8"/>
                <a:stretch>
                  <a:fillRect l="-1404" t="-5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墨迹 2"/>
              <p14:cNvContentPartPr/>
              <p14:nvPr/>
            </p14:nvContentPartPr>
            <p14:xfrm>
              <a:off x="7641360" y="641160"/>
              <a:ext cx="4139640" cy="462204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636320" y="634320"/>
                <a:ext cx="4155480" cy="4637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381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8" grpId="0" animBg="1"/>
      <p:bldP spid="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91D0804-E6F9-4CDE-83BD-F20966C16370}" type="slidenum">
              <a:rPr lang="en-US" altLang="zh-CN"/>
              <a:pPr/>
              <a:t>14</a:t>
            </a:fld>
            <a:endParaRPr lang="en-US" altLang="zh-CN"/>
          </a:p>
        </p:txBody>
      </p:sp>
      <p:grpSp>
        <p:nvGrpSpPr>
          <p:cNvPr id="27650" name="Group 2"/>
          <p:cNvGrpSpPr>
            <a:grpSpLocks/>
          </p:cNvGrpSpPr>
          <p:nvPr/>
        </p:nvGrpSpPr>
        <p:grpSpPr bwMode="auto">
          <a:xfrm>
            <a:off x="2590800" y="1447800"/>
            <a:ext cx="3457928" cy="579438"/>
            <a:chOff x="288" y="2343"/>
            <a:chExt cx="2262" cy="419"/>
          </a:xfrm>
        </p:grpSpPr>
        <p:sp>
          <p:nvSpPr>
            <p:cNvPr id="11277" name="Text Box 3"/>
            <p:cNvSpPr txBox="1">
              <a:spLocks noChangeArrowheads="1"/>
            </p:cNvSpPr>
            <p:nvPr/>
          </p:nvSpPr>
          <p:spPr bwMode="auto">
            <a:xfrm>
              <a:off x="288" y="2343"/>
              <a:ext cx="1175" cy="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解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3200" b="1">
                  <a:solidFill>
                    <a:srgbClr val="CC0000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altLang="zh-CN" sz="3200" b="1">
                  <a:solidFill>
                    <a:srgbClr val="CC0000"/>
                  </a:solidFill>
                  <a:latin typeface="宋体" panose="02010600030101010101" pitchFamily="2" charset="-122"/>
                </a:rPr>
                <a:t>)</a:t>
              </a:r>
            </a:p>
          </p:txBody>
        </p:sp>
        <p:graphicFrame>
          <p:nvGraphicFramePr>
            <p:cNvPr id="1127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857334"/>
                </p:ext>
              </p:extLst>
            </p:nvPr>
          </p:nvGraphicFramePr>
          <p:xfrm>
            <a:off x="1086" y="2384"/>
            <a:ext cx="146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9" name="Equation" r:id="rId3" imgW="1130040" imgH="241200" progId="Equation.DSMT4">
                    <p:embed/>
                  </p:oleObj>
                </mc:Choice>
                <mc:Fallback>
                  <p:oleObj name="Equation" r:id="rId3" imgW="113004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2384"/>
                          <a:ext cx="146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003541"/>
              </p:ext>
            </p:extLst>
          </p:nvPr>
        </p:nvGraphicFramePr>
        <p:xfrm>
          <a:off x="3503712" y="2184235"/>
          <a:ext cx="3396562" cy="84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5" imgW="1688760" imgH="419040" progId="Equation.DSMT4">
                  <p:embed/>
                </p:oleObj>
              </mc:Choice>
              <mc:Fallback>
                <p:oleObj name="Equation" r:id="rId5" imgW="1688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2184235"/>
                        <a:ext cx="3396562" cy="842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76505"/>
              </p:ext>
            </p:extLst>
          </p:nvPr>
        </p:nvGraphicFramePr>
        <p:xfrm>
          <a:off x="2886075" y="3136900"/>
          <a:ext cx="59626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7" imgW="2158920" imgH="241200" progId="Equation.DSMT4">
                  <p:embed/>
                </p:oleObj>
              </mc:Choice>
              <mc:Fallback>
                <p:oleObj name="Equation" r:id="rId7" imgW="21589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3136900"/>
                        <a:ext cx="59626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431273"/>
              </p:ext>
            </p:extLst>
          </p:nvPr>
        </p:nvGraphicFramePr>
        <p:xfrm>
          <a:off x="2843214" y="3995739"/>
          <a:ext cx="55911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Equation" r:id="rId9" imgW="2019240" imgH="241200" progId="Equation.DSMT4">
                  <p:embed/>
                </p:oleObj>
              </mc:Choice>
              <mc:Fallback>
                <p:oleObj name="Equation" r:id="rId9" imgW="20192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4" y="3995739"/>
                        <a:ext cx="55911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095663"/>
              </p:ext>
            </p:extLst>
          </p:nvPr>
        </p:nvGraphicFramePr>
        <p:xfrm>
          <a:off x="2751139" y="4737101"/>
          <a:ext cx="63833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11" imgW="2158920" imgH="406080" progId="Equation.DSMT4">
                  <p:embed/>
                </p:oleObj>
              </mc:Choice>
              <mc:Fallback>
                <p:oleObj name="Equation" r:id="rId11" imgW="215892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9" y="4737101"/>
                        <a:ext cx="638333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8666163" y="4050506"/>
            <a:ext cx="1219200" cy="5286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绿色</a:t>
            </a:r>
          </a:p>
        </p:txBody>
      </p:sp>
      <p:sp>
        <p:nvSpPr>
          <p:cNvPr id="11273" name="Rectangle 10"/>
          <p:cNvSpPr>
            <a:spLocks noChangeArrowheads="1"/>
          </p:cNvSpPr>
          <p:nvPr/>
        </p:nvSpPr>
        <p:spPr bwMode="auto">
          <a:xfrm>
            <a:off x="2578100" y="762000"/>
            <a:ext cx="1003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已知</a:t>
            </a:r>
          </a:p>
        </p:txBody>
      </p:sp>
      <p:sp>
        <p:nvSpPr>
          <p:cNvPr id="11274" name="Rectangle 11"/>
          <p:cNvSpPr>
            <a:spLocks noChangeArrowheads="1"/>
          </p:cNvSpPr>
          <p:nvPr/>
        </p:nvSpPr>
        <p:spPr bwMode="auto">
          <a:xfrm>
            <a:off x="3810000" y="7620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1C1C1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200" baseline="-25000">
                <a:solidFill>
                  <a:srgbClr val="1C1C1C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=1.20</a:t>
            </a:r>
          </a:p>
        </p:txBody>
      </p:sp>
      <p:sp>
        <p:nvSpPr>
          <p:cNvPr id="11275" name="Rectangle 12"/>
          <p:cNvSpPr>
            <a:spLocks noChangeArrowheads="1"/>
          </p:cNvSpPr>
          <p:nvPr/>
        </p:nvSpPr>
        <p:spPr bwMode="auto">
          <a:xfrm>
            <a:off x="5715000" y="779464"/>
            <a:ext cx="14750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1C1C1C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200" baseline="-25000">
                <a:solidFill>
                  <a:srgbClr val="1C1C1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=1.30</a:t>
            </a:r>
          </a:p>
        </p:txBody>
      </p:sp>
      <p:sp>
        <p:nvSpPr>
          <p:cNvPr id="11276" name="Rectangle 13"/>
          <p:cNvSpPr>
            <a:spLocks noChangeArrowheads="1"/>
          </p:cNvSpPr>
          <p:nvPr/>
        </p:nvSpPr>
        <p:spPr bwMode="auto">
          <a:xfrm>
            <a:off x="7467601" y="762000"/>
            <a:ext cx="1846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i="1">
                <a:solidFill>
                  <a:srgbClr val="1C1C1C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=460 nm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墨迹 1"/>
              <p14:cNvContentPartPr/>
              <p14:nvPr/>
            </p14:nvContentPartPr>
            <p14:xfrm>
              <a:off x="4408920" y="1488240"/>
              <a:ext cx="2532960" cy="154404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398120" y="1478880"/>
                <a:ext cx="2553120" cy="1564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8B00A2A-599A-468A-8B2C-85AB821CCAC0}" type="slidenum">
              <a:rPr lang="en-US" altLang="zh-CN"/>
              <a:pPr/>
              <a:t>15</a:t>
            </a:fld>
            <a:endParaRPr lang="en-US" altLang="zh-CN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403717"/>
              </p:ext>
            </p:extLst>
          </p:nvPr>
        </p:nvGraphicFramePr>
        <p:xfrm>
          <a:off x="2341562" y="1598678"/>
          <a:ext cx="705008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2" y="1598678"/>
                        <a:ext cx="7050088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2" name="Group 16"/>
          <p:cNvGrpSpPr>
            <a:grpSpLocks/>
          </p:cNvGrpSpPr>
          <p:nvPr/>
        </p:nvGrpSpPr>
        <p:grpSpPr bwMode="auto">
          <a:xfrm>
            <a:off x="1631505" y="959708"/>
            <a:ext cx="7256463" cy="579438"/>
            <a:chOff x="432" y="600"/>
            <a:chExt cx="4571" cy="365"/>
          </a:xfrm>
        </p:grpSpPr>
        <p:sp>
          <p:nvSpPr>
            <p:cNvPr id="12303" name="Text Box 4"/>
            <p:cNvSpPr txBox="1">
              <a:spLocks noChangeArrowheads="1"/>
            </p:cNvSpPr>
            <p:nvPr/>
          </p:nvSpPr>
          <p:spPr bwMode="auto">
            <a:xfrm>
              <a:off x="432" y="600"/>
              <a:ext cx="32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CC0000"/>
                  </a:solidFill>
                  <a:latin typeface="宋体" panose="02010600030101010101" pitchFamily="2" charset="-122"/>
                </a:rPr>
                <a:t> (</a:t>
              </a: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3200" b="1">
                  <a:solidFill>
                    <a:srgbClr val="CC0000"/>
                  </a:solidFill>
                  <a:latin typeface="宋体" panose="02010600030101010101" pitchFamily="2" charset="-122"/>
                </a:rPr>
                <a:t>)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透射光的光程差</a:t>
              </a:r>
            </a:p>
          </p:txBody>
        </p:sp>
        <p:graphicFrame>
          <p:nvGraphicFramePr>
            <p:cNvPr id="1230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848184"/>
                </p:ext>
              </p:extLst>
            </p:nvPr>
          </p:nvGraphicFramePr>
          <p:xfrm>
            <a:off x="3199" y="651"/>
            <a:ext cx="180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6" name="Equation" r:id="rId5" imgW="1269720" imgH="241200" progId="Equation.DSMT4">
                    <p:embed/>
                  </p:oleObj>
                </mc:Choice>
                <mc:Fallback>
                  <p:oleObj name="Equation" r:id="rId5" imgW="126972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9" y="651"/>
                          <a:ext cx="180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318569"/>
              </p:ext>
            </p:extLst>
          </p:nvPr>
        </p:nvGraphicFramePr>
        <p:xfrm>
          <a:off x="2146300" y="5132388"/>
          <a:ext cx="74406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7" imgW="2577960" imgH="431640" progId="Equation.DSMT4">
                  <p:embed/>
                </p:oleObj>
              </mc:Choice>
              <mc:Fallback>
                <p:oleObj name="Equation" r:id="rId7" imgW="25779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132388"/>
                        <a:ext cx="7440613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9" name="Group 7"/>
          <p:cNvGrpSpPr>
            <a:grpSpLocks/>
          </p:cNvGrpSpPr>
          <p:nvPr/>
        </p:nvGrpSpPr>
        <p:grpSpPr bwMode="auto">
          <a:xfrm>
            <a:off x="2317008" y="2844726"/>
            <a:ext cx="8215520" cy="1170088"/>
            <a:chOff x="495" y="1791"/>
            <a:chExt cx="5232" cy="759"/>
          </a:xfrm>
        </p:grpSpPr>
        <p:graphicFrame>
          <p:nvGraphicFramePr>
            <p:cNvPr id="1230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913407"/>
                </p:ext>
              </p:extLst>
            </p:nvPr>
          </p:nvGraphicFramePr>
          <p:xfrm>
            <a:off x="495" y="1791"/>
            <a:ext cx="4386" cy="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8" name="Equation" r:id="rId9" imgW="2336760" imgH="431640" progId="Equation.DSMT4">
                    <p:embed/>
                  </p:oleObj>
                </mc:Choice>
                <mc:Fallback>
                  <p:oleObj name="Equation" r:id="rId9" imgW="2336760" imgH="431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1791"/>
                          <a:ext cx="4386" cy="7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Text Box 9"/>
            <p:cNvSpPr txBox="1">
              <a:spLocks noChangeArrowheads="1"/>
            </p:cNvSpPr>
            <p:nvPr/>
          </p:nvSpPr>
          <p:spPr bwMode="auto">
            <a:xfrm>
              <a:off x="4911" y="2006"/>
              <a:ext cx="816" cy="343"/>
            </a:xfrm>
            <a:prstGeom prst="rect">
              <a:avLst/>
            </a:prstGeom>
            <a:gradFill rotWithShape="0">
              <a:gsLst>
                <a:gs pos="0">
                  <a:srgbClr val="FFEBFF"/>
                </a:gs>
                <a:gs pos="50000">
                  <a:srgbClr val="FFFFFF"/>
                </a:gs>
                <a:gs pos="100000">
                  <a:srgbClr val="FFEBFF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红光</a:t>
              </a:r>
            </a:p>
          </p:txBody>
        </p:sp>
      </p:grpSp>
      <p:grpSp>
        <p:nvGrpSpPr>
          <p:cNvPr id="28682" name="Group 10"/>
          <p:cNvGrpSpPr>
            <a:grpSpLocks/>
          </p:cNvGrpSpPr>
          <p:nvPr/>
        </p:nvGrpSpPr>
        <p:grpSpPr bwMode="auto">
          <a:xfrm>
            <a:off x="2288745" y="3988324"/>
            <a:ext cx="8229651" cy="1172066"/>
            <a:chOff x="477" y="2560"/>
            <a:chExt cx="5241" cy="746"/>
          </a:xfrm>
        </p:grpSpPr>
        <p:graphicFrame>
          <p:nvGraphicFramePr>
            <p:cNvPr id="1229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931544"/>
                </p:ext>
              </p:extLst>
            </p:nvPr>
          </p:nvGraphicFramePr>
          <p:xfrm>
            <a:off x="477" y="2560"/>
            <a:ext cx="4376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9" name="Equation" r:id="rId11" imgW="2489040" imgH="431640" progId="Equation.DSMT4">
                    <p:embed/>
                  </p:oleObj>
                </mc:Choice>
                <mc:Fallback>
                  <p:oleObj name="Equation" r:id="rId11" imgW="2489040" imgH="431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" y="2560"/>
                          <a:ext cx="4376" cy="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0" name="Text Box 12"/>
            <p:cNvSpPr txBox="1">
              <a:spLocks noChangeArrowheads="1"/>
            </p:cNvSpPr>
            <p:nvPr/>
          </p:nvSpPr>
          <p:spPr bwMode="auto">
            <a:xfrm>
              <a:off x="4902" y="2775"/>
              <a:ext cx="816" cy="337"/>
            </a:xfrm>
            <a:prstGeom prst="rect">
              <a:avLst/>
            </a:prstGeom>
            <a:gradFill rotWithShape="0">
              <a:gsLst>
                <a:gs pos="0">
                  <a:srgbClr val="F5DDFB"/>
                </a:gs>
                <a:gs pos="50000">
                  <a:srgbClr val="FFFFFF"/>
                </a:gs>
                <a:gs pos="100000">
                  <a:srgbClr val="F5DDFB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紫光</a:t>
              </a:r>
            </a:p>
          </p:txBody>
        </p:sp>
      </p:grpSp>
      <p:grpSp>
        <p:nvGrpSpPr>
          <p:cNvPr id="28685" name="Group 13"/>
          <p:cNvGrpSpPr>
            <a:grpSpLocks/>
          </p:cNvGrpSpPr>
          <p:nvPr/>
        </p:nvGrpSpPr>
        <p:grpSpPr bwMode="auto">
          <a:xfrm>
            <a:off x="1974851" y="3200400"/>
            <a:ext cx="996950" cy="1600200"/>
            <a:chOff x="284" y="2016"/>
            <a:chExt cx="628" cy="1008"/>
          </a:xfrm>
        </p:grpSpPr>
        <p:sp>
          <p:nvSpPr>
            <p:cNvPr id="12297" name="Text Box 14"/>
            <p:cNvSpPr txBox="1">
              <a:spLocks noChangeArrowheads="1"/>
            </p:cNvSpPr>
            <p:nvPr/>
          </p:nvSpPr>
          <p:spPr bwMode="auto">
            <a:xfrm>
              <a:off x="284" y="2016"/>
              <a:ext cx="388" cy="1008"/>
            </a:xfrm>
            <a:prstGeom prst="rect">
              <a:avLst/>
            </a:prstGeom>
            <a:gradFill rotWithShape="0">
              <a:gsLst>
                <a:gs pos="0">
                  <a:srgbClr val="F1ADE6"/>
                </a:gs>
                <a:gs pos="50000">
                  <a:srgbClr val="FFFFFF"/>
                </a:gs>
                <a:gs pos="100000">
                  <a:srgbClr val="F1ADE6"/>
                </a:gs>
              </a:gsLst>
              <a:lin ang="0" scaled="1"/>
            </a:gradFill>
            <a:ln w="9525">
              <a:solidFill>
                <a:srgbClr val="CC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C1C1C"/>
                  </a:solidFill>
                  <a:latin typeface="Times New Roman" panose="02020603050405020304" pitchFamily="18" charset="0"/>
                </a:rPr>
                <a:t>紫红色</a:t>
              </a:r>
            </a:p>
          </p:txBody>
        </p:sp>
        <p:sp>
          <p:nvSpPr>
            <p:cNvPr id="12298" name="AutoShape 15"/>
            <p:cNvSpPr>
              <a:spLocks/>
            </p:cNvSpPr>
            <p:nvPr/>
          </p:nvSpPr>
          <p:spPr bwMode="auto">
            <a:xfrm>
              <a:off x="720" y="2160"/>
              <a:ext cx="192" cy="768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19050">
              <a:solidFill>
                <a:srgbClr val="CC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8765858" y="975942"/>
                <a:ext cx="136339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858" y="975942"/>
                <a:ext cx="1363393" cy="52322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3" name="墨迹 2"/>
              <p14:cNvContentPartPr/>
              <p14:nvPr/>
            </p14:nvContentPartPr>
            <p14:xfrm>
              <a:off x="6786720" y="1512000"/>
              <a:ext cx="3333960" cy="14328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777360" y="1502640"/>
                <a:ext cx="3352680" cy="162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347078" y="7088560"/>
            <a:ext cx="2133600" cy="4127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57BF7D5-74AD-4650-ACD3-CBC785CF5487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667000" y="990600"/>
            <a:ext cx="472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en-US" altLang="zh-CN" sz="3600" b="1">
                <a:solidFill>
                  <a:srgbClr val="333333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600" b="1">
                <a:solidFill>
                  <a:srgbClr val="CC0000"/>
                </a:solidFill>
                <a:latin typeface="Times New Roman" panose="02020603050405020304" pitchFamily="18" charset="0"/>
              </a:rPr>
              <a:t>增透膜和增反膜</a:t>
            </a: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2057400" y="1676400"/>
            <a:ext cx="7924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　　利用薄膜干涉可以提高光学器件的透光率 </a:t>
            </a:r>
            <a:r>
              <a:rPr lang="en-US" altLang="zh-CN" sz="32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3318" name="Picture 6" descr="http://dingyue.nosdn.127.net/lfQhyxADp0la7y3pd1rYwqnVZmLjCOVJTMqnTzMCYdXIT1537572363611.jpe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08"/>
          <a:stretch/>
        </p:blipFill>
        <p:spPr bwMode="auto">
          <a:xfrm>
            <a:off x="1836939" y="4222803"/>
            <a:ext cx="4260875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0" name="Picture 8" descr="https://timgsa.baidu.com/timg?image&amp;quality=80&amp;size=b9999_10000&amp;sec=1544549205354&amp;di=480f4012aa34980bebcbb148cf4b0c28&amp;imgtype=0&amp;src=http%3A%2F%2Fimages.glass.com.cn%2Fbig%2Fcontent%2F2017%2F04%2F05%2F17040511439627.g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49" t="1433" r="11601" b="14747"/>
          <a:stretch/>
        </p:blipFill>
        <p:spPr bwMode="auto">
          <a:xfrm>
            <a:off x="6528049" y="4293096"/>
            <a:ext cx="3960441" cy="2451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2026285" y="2898265"/>
            <a:ext cx="81430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增透膜：透射光同相叠加，反射光反相抵消；</a:t>
            </a:r>
            <a:endParaRPr lang="en-US" altLang="zh-CN" sz="2800" dirty="0"/>
          </a:p>
          <a:p>
            <a:r>
              <a:rPr lang="zh-CN" altLang="en-US" sz="2800" dirty="0"/>
              <a:t>增反膜：透射光反相抵消，反射光同相叠加；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墨迹 2"/>
              <p14:cNvContentPartPr/>
              <p14:nvPr/>
            </p14:nvContentPartPr>
            <p14:xfrm>
              <a:off x="9669960" y="1506240"/>
              <a:ext cx="2207880" cy="24109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659880" y="1495080"/>
                <a:ext cx="2229480" cy="2430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2A6CE1C-66C4-4038-9E6C-05D02E1D12BB}" type="slidenum">
              <a:rPr lang="en-US" altLang="zh-CN"/>
              <a:pPr/>
              <a:t>17</a:t>
            </a:fld>
            <a:endParaRPr lang="en-US" altLang="zh-CN"/>
          </a:p>
        </p:txBody>
      </p:sp>
      <p:grpSp>
        <p:nvGrpSpPr>
          <p:cNvPr id="14339" name="Group 40"/>
          <p:cNvGrpSpPr>
            <a:grpSpLocks/>
          </p:cNvGrpSpPr>
          <p:nvPr/>
        </p:nvGrpSpPr>
        <p:grpSpPr bwMode="auto">
          <a:xfrm>
            <a:off x="2105025" y="2618209"/>
            <a:ext cx="2819400" cy="2667000"/>
            <a:chOff x="432" y="1536"/>
            <a:chExt cx="1776" cy="1680"/>
          </a:xfrm>
        </p:grpSpPr>
        <p:grpSp>
          <p:nvGrpSpPr>
            <p:cNvPr id="14357" name="Group 39"/>
            <p:cNvGrpSpPr>
              <a:grpSpLocks/>
            </p:cNvGrpSpPr>
            <p:nvPr/>
          </p:nvGrpSpPr>
          <p:grpSpPr bwMode="auto">
            <a:xfrm>
              <a:off x="432" y="1536"/>
              <a:ext cx="1776" cy="1680"/>
              <a:chOff x="432" y="1536"/>
              <a:chExt cx="1776" cy="1680"/>
            </a:xfrm>
          </p:grpSpPr>
          <p:sp>
            <p:nvSpPr>
              <p:cNvPr id="14361" name="Rectangle 22"/>
              <p:cNvSpPr>
                <a:spLocks noChangeArrowheads="1"/>
              </p:cNvSpPr>
              <p:nvPr/>
            </p:nvSpPr>
            <p:spPr bwMode="auto">
              <a:xfrm>
                <a:off x="432" y="1584"/>
                <a:ext cx="1776" cy="163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62" name="Line 23"/>
              <p:cNvSpPr>
                <a:spLocks noChangeShapeType="1"/>
              </p:cNvSpPr>
              <p:nvPr/>
            </p:nvSpPr>
            <p:spPr bwMode="auto">
              <a:xfrm>
                <a:off x="1049" y="1728"/>
                <a:ext cx="0" cy="96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3" name="Line 24"/>
              <p:cNvSpPr>
                <a:spLocks noChangeShapeType="1"/>
              </p:cNvSpPr>
              <p:nvPr/>
            </p:nvSpPr>
            <p:spPr bwMode="auto">
              <a:xfrm flipV="1">
                <a:off x="1223" y="1776"/>
                <a:ext cx="0" cy="672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4" name="Line 25"/>
              <p:cNvSpPr>
                <a:spLocks noChangeShapeType="1"/>
              </p:cNvSpPr>
              <p:nvPr/>
            </p:nvSpPr>
            <p:spPr bwMode="auto">
              <a:xfrm flipV="1">
                <a:off x="1352" y="1824"/>
                <a:ext cx="0" cy="86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5" name="Text Box 26"/>
              <p:cNvSpPr txBox="1">
                <a:spLocks noChangeArrowheads="1"/>
              </p:cNvSpPr>
              <p:nvPr/>
            </p:nvSpPr>
            <p:spPr bwMode="auto">
              <a:xfrm>
                <a:off x="1060" y="1536"/>
                <a:ext cx="37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t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4366" name="Text Box 27"/>
              <p:cNvSpPr txBox="1">
                <a:spLocks noChangeArrowheads="1"/>
              </p:cNvSpPr>
              <p:nvPr/>
            </p:nvSpPr>
            <p:spPr bwMode="auto">
              <a:xfrm>
                <a:off x="1223" y="1536"/>
                <a:ext cx="33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t" hangingPunct="1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4367" name="Line 28"/>
              <p:cNvSpPr>
                <a:spLocks noChangeShapeType="1"/>
              </p:cNvSpPr>
              <p:nvPr/>
            </p:nvSpPr>
            <p:spPr bwMode="auto">
              <a:xfrm flipH="1">
                <a:off x="1558" y="2442"/>
                <a:ext cx="390" cy="4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8000"/>
                    </a:solidFill>
                    <a:round/>
                    <a:headEnd/>
                    <a:tailEnd type="triangl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68" name="Rectangle 29"/>
              <p:cNvSpPr>
                <a:spLocks noChangeArrowheads="1"/>
              </p:cNvSpPr>
              <p:nvPr/>
            </p:nvSpPr>
            <p:spPr bwMode="auto">
              <a:xfrm>
                <a:off x="605" y="2448"/>
                <a:ext cx="1430" cy="240"/>
              </a:xfrm>
              <a:prstGeom prst="rect">
                <a:avLst/>
              </a:prstGeom>
              <a:solidFill>
                <a:srgbClr val="E7A8F6">
                  <a:alpha val="50195"/>
                </a:srgbClr>
              </a:solidFill>
              <a:ln w="12700">
                <a:solidFill>
                  <a:srgbClr val="CC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4369" name="Object 33"/>
              <p:cNvGraphicFramePr>
                <a:graphicFrameLocks noChangeAspect="1"/>
              </p:cNvGraphicFramePr>
              <p:nvPr/>
            </p:nvGraphicFramePr>
            <p:xfrm>
              <a:off x="1818" y="2400"/>
              <a:ext cx="195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83" name="Equation" r:id="rId3" imgW="190417" imgH="253890" progId="Equation.3">
                      <p:embed/>
                    </p:oleObj>
                  </mc:Choice>
                  <mc:Fallback>
                    <p:oleObj name="Equation" r:id="rId3" imgW="190417" imgH="253890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8" y="2400"/>
                            <a:ext cx="195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70" name="Line 34"/>
              <p:cNvSpPr>
                <a:spLocks noChangeShapeType="1"/>
              </p:cNvSpPr>
              <p:nvPr/>
            </p:nvSpPr>
            <p:spPr bwMode="auto">
              <a:xfrm>
                <a:off x="1775" y="2448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D400D4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371" name="Object 35"/>
              <p:cNvGraphicFramePr>
                <a:graphicFrameLocks noChangeAspect="1"/>
              </p:cNvGraphicFramePr>
              <p:nvPr/>
            </p:nvGraphicFramePr>
            <p:xfrm>
              <a:off x="605" y="2112"/>
              <a:ext cx="233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84" name="Equation" r:id="rId5" imgW="253890" imgH="368140" progId="Equation.3">
                      <p:embed/>
                    </p:oleObj>
                  </mc:Choice>
                  <mc:Fallback>
                    <p:oleObj name="Equation" r:id="rId5" imgW="253890" imgH="36814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5" y="2112"/>
                            <a:ext cx="233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72" name="Object 36"/>
              <p:cNvGraphicFramePr>
                <a:graphicFrameLocks noChangeAspect="1"/>
              </p:cNvGraphicFramePr>
              <p:nvPr/>
            </p:nvGraphicFramePr>
            <p:xfrm>
              <a:off x="605" y="2360"/>
              <a:ext cx="224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85" name="Equation" r:id="rId7" imgW="279400" imgH="368300" progId="Equation.3">
                      <p:embed/>
                    </p:oleObj>
                  </mc:Choice>
                  <mc:Fallback>
                    <p:oleObj name="Equation" r:id="rId7" imgW="279400" imgH="36830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5" y="2360"/>
                            <a:ext cx="224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58" name="Rectangle 30"/>
            <p:cNvSpPr>
              <a:spLocks noChangeArrowheads="1"/>
            </p:cNvSpPr>
            <p:nvPr/>
          </p:nvSpPr>
          <p:spPr bwMode="auto">
            <a:xfrm>
              <a:off x="605" y="2688"/>
              <a:ext cx="1430" cy="432"/>
            </a:xfrm>
            <a:prstGeom prst="rect">
              <a:avLst/>
            </a:prstGeom>
            <a:gradFill rotWithShape="0">
              <a:gsLst>
                <a:gs pos="0">
                  <a:srgbClr val="CCFFFF"/>
                </a:gs>
                <a:gs pos="100000">
                  <a:srgbClr val="EEFFFF"/>
                </a:gs>
              </a:gsLst>
              <a:lin ang="5400000" scaled="1"/>
            </a:gradFill>
            <a:ln w="12700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359" name="Text Box 31"/>
            <p:cNvSpPr txBox="1">
              <a:spLocks noChangeArrowheads="1"/>
            </p:cNvSpPr>
            <p:nvPr/>
          </p:nvSpPr>
          <p:spPr bwMode="auto">
            <a:xfrm>
              <a:off x="692" y="2736"/>
              <a:ext cx="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FFF0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玻璃</a:t>
              </a:r>
            </a:p>
          </p:txBody>
        </p:sp>
        <p:graphicFrame>
          <p:nvGraphicFramePr>
            <p:cNvPr id="14360" name="Object 32"/>
            <p:cNvGraphicFramePr>
              <a:graphicFrameLocks noChangeAspect="1"/>
            </p:cNvGraphicFramePr>
            <p:nvPr/>
          </p:nvGraphicFramePr>
          <p:xfrm>
            <a:off x="1342" y="2736"/>
            <a:ext cx="606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6" name="公式" r:id="rId9" imgW="698500" imgH="330200" progId="Equation.3">
                    <p:embed/>
                  </p:oleObj>
                </mc:Choice>
                <mc:Fallback>
                  <p:oleObj name="公式" r:id="rId9" imgW="698500" imgH="3302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2736"/>
                          <a:ext cx="606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930499"/>
              </p:ext>
            </p:extLst>
          </p:nvPr>
        </p:nvGraphicFramePr>
        <p:xfrm>
          <a:off x="5183357" y="3383617"/>
          <a:ext cx="410845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7" name="Equation" r:id="rId11" imgW="1854000" imgH="469800" progId="Equation.DSMT4">
                  <p:embed/>
                </p:oleObj>
              </mc:Choice>
              <mc:Fallback>
                <p:oleObj name="Equation" r:id="rId11" imgW="18540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357" y="3383617"/>
                        <a:ext cx="410845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5" name="Group 5"/>
          <p:cNvGrpSpPr>
            <a:grpSpLocks/>
          </p:cNvGrpSpPr>
          <p:nvPr/>
        </p:nvGrpSpPr>
        <p:grpSpPr bwMode="auto">
          <a:xfrm>
            <a:off x="5265965" y="2925583"/>
            <a:ext cx="1525361" cy="579438"/>
            <a:chOff x="2262" y="2347"/>
            <a:chExt cx="1121" cy="372"/>
          </a:xfrm>
        </p:grpSpPr>
        <p:graphicFrame>
          <p:nvGraphicFramePr>
            <p:cNvPr id="1435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1410374"/>
                </p:ext>
              </p:extLst>
            </p:nvPr>
          </p:nvGraphicFramePr>
          <p:xfrm>
            <a:off x="2814" y="2350"/>
            <a:ext cx="56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8" name="Equation" r:id="rId13" imgW="380880" imgH="177480" progId="Equation.DSMT4">
                    <p:embed/>
                  </p:oleObj>
                </mc:Choice>
                <mc:Fallback>
                  <p:oleObj name="Equation" r:id="rId13" imgW="38088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4" y="2350"/>
                          <a:ext cx="569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Text Box 7"/>
            <p:cNvSpPr txBox="1">
              <a:spLocks noChangeArrowheads="1"/>
            </p:cNvSpPr>
            <p:nvPr/>
          </p:nvSpPr>
          <p:spPr bwMode="auto">
            <a:xfrm>
              <a:off x="2262" y="2347"/>
              <a:ext cx="996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333333"/>
                  </a:solidFill>
                  <a:latin typeface="Times New Roman" panose="02020603050405020304" pitchFamily="18" charset="0"/>
                </a:rPr>
                <a:t>取</a:t>
              </a:r>
            </a:p>
          </p:txBody>
        </p:sp>
      </p:grpSp>
      <p:grpSp>
        <p:nvGrpSpPr>
          <p:cNvPr id="30728" name="Group 8"/>
          <p:cNvGrpSpPr>
            <a:grpSpLocks/>
          </p:cNvGrpSpPr>
          <p:nvPr/>
        </p:nvGrpSpPr>
        <p:grpSpPr bwMode="auto">
          <a:xfrm>
            <a:off x="7855858" y="4833393"/>
            <a:ext cx="2938689" cy="769073"/>
            <a:chOff x="3760" y="3278"/>
            <a:chExt cx="2090" cy="416"/>
          </a:xfrm>
        </p:grpSpPr>
        <p:graphicFrame>
          <p:nvGraphicFramePr>
            <p:cNvPr id="1435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4789180"/>
                </p:ext>
              </p:extLst>
            </p:nvPr>
          </p:nvGraphicFramePr>
          <p:xfrm>
            <a:off x="3760" y="3278"/>
            <a:ext cx="87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9" name="Equation" r:id="rId15" imgW="406080" imgH="241200" progId="Equation.DSMT4">
                    <p:embed/>
                  </p:oleObj>
                </mc:Choice>
                <mc:Fallback>
                  <p:oleObj name="Equation" r:id="rId15" imgW="40608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3278"/>
                          <a:ext cx="87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Text Box 10"/>
            <p:cNvSpPr txBox="1">
              <a:spLocks noChangeArrowheads="1"/>
            </p:cNvSpPr>
            <p:nvPr/>
          </p:nvSpPr>
          <p:spPr bwMode="auto">
            <a:xfrm>
              <a:off x="4506" y="3374"/>
              <a:ext cx="1344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t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333333"/>
                  </a:solidFill>
                  <a:latin typeface="Times New Roman" panose="02020603050405020304" pitchFamily="18" charset="0"/>
                </a:rPr>
                <a:t>（</a:t>
              </a:r>
              <a:r>
                <a:rPr lang="zh-CN" altLang="en-US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增强</a:t>
              </a:r>
              <a:r>
                <a:rPr lang="zh-CN" altLang="en-US" sz="2800" b="1" dirty="0">
                  <a:solidFill>
                    <a:srgbClr val="333333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2209800" y="5405439"/>
            <a:ext cx="2819400" cy="528637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fontAlgn="t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333333"/>
                </a:solidFill>
                <a:latin typeface="Times New Roman" panose="02020603050405020304" pitchFamily="18" charset="0"/>
              </a:rPr>
              <a:t>氟化镁为增透膜</a:t>
            </a:r>
          </a:p>
        </p:txBody>
      </p:sp>
      <p:sp>
        <p:nvSpPr>
          <p:cNvPr id="14344" name="Text Box 12"/>
          <p:cNvSpPr txBox="1">
            <a:spLocks noChangeArrowheads="1"/>
          </p:cNvSpPr>
          <p:nvPr/>
        </p:nvSpPr>
        <p:spPr bwMode="auto">
          <a:xfrm>
            <a:off x="2057400" y="820038"/>
            <a:ext cx="8077200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　　例    </a:t>
            </a:r>
            <a:r>
              <a:rPr lang="zh-CN" altLang="en-US" sz="32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为了增加透射率，求氟化镁膜的最小厚度．已知 空气</a:t>
            </a:r>
            <a:r>
              <a:rPr lang="en-US" altLang="zh-CN" sz="3200" i="1" dirty="0">
                <a:solidFill>
                  <a:srgbClr val="333333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200" baseline="-58000" dirty="0">
                <a:solidFill>
                  <a:srgbClr val="333333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dirty="0">
                <a:solidFill>
                  <a:srgbClr val="333333"/>
                </a:solidFill>
                <a:latin typeface="Times New Roman" panose="02020603050405020304" pitchFamily="18" charset="0"/>
              </a:rPr>
              <a:t>=1.00</a:t>
            </a:r>
            <a:r>
              <a:rPr lang="zh-CN" altLang="en-US" sz="32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，氟化镁 </a:t>
            </a:r>
            <a:r>
              <a:rPr lang="en-US" altLang="zh-CN" sz="3200" i="1" dirty="0">
                <a:solidFill>
                  <a:srgbClr val="333333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200" baseline="-58000" dirty="0">
                <a:solidFill>
                  <a:srgbClr val="333333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solidFill>
                  <a:srgbClr val="333333"/>
                </a:solidFill>
                <a:latin typeface="Times New Roman" panose="02020603050405020304" pitchFamily="18" charset="0"/>
              </a:rPr>
              <a:t>=1.38</a:t>
            </a:r>
            <a:r>
              <a:rPr lang="en-US" altLang="zh-CN" sz="32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333333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3200" i="1" dirty="0">
                <a:solidFill>
                  <a:srgbClr val="3333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200" i="1" baseline="-25000" dirty="0">
                <a:solidFill>
                  <a:srgbClr val="3333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3200" dirty="0">
                <a:solidFill>
                  <a:srgbClr val="3333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550 nm</a:t>
            </a:r>
            <a:endParaRPr lang="en-US" altLang="zh-CN" sz="3200" dirty="0">
              <a:solidFill>
                <a:srgbClr val="333333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0733" name="Group 13"/>
          <p:cNvGrpSpPr>
            <a:grpSpLocks/>
          </p:cNvGrpSpPr>
          <p:nvPr/>
        </p:nvGrpSpPr>
        <p:grpSpPr bwMode="auto">
          <a:xfrm>
            <a:off x="5029201" y="2185291"/>
            <a:ext cx="5563261" cy="792631"/>
            <a:chOff x="2304" y="1793"/>
            <a:chExt cx="3823" cy="541"/>
          </a:xfrm>
        </p:grpSpPr>
        <p:grpSp>
          <p:nvGrpSpPr>
            <p:cNvPr id="14349" name="Group 14"/>
            <p:cNvGrpSpPr>
              <a:grpSpLocks/>
            </p:cNvGrpSpPr>
            <p:nvPr/>
          </p:nvGrpSpPr>
          <p:grpSpPr bwMode="auto">
            <a:xfrm>
              <a:off x="2709" y="1793"/>
              <a:ext cx="3418" cy="541"/>
              <a:chOff x="2709" y="1793"/>
              <a:chExt cx="3418" cy="541"/>
            </a:xfrm>
          </p:grpSpPr>
          <p:sp>
            <p:nvSpPr>
              <p:cNvPr id="30735" name="Text Box 15"/>
              <p:cNvSpPr txBox="1">
                <a:spLocks noChangeArrowheads="1"/>
              </p:cNvSpPr>
              <p:nvPr/>
            </p:nvSpPr>
            <p:spPr bwMode="auto">
              <a:xfrm>
                <a:off x="5311" y="1881"/>
                <a:ext cx="816" cy="402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rgbClr val="FFFFFF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1" fontAlgn="t" hangingPunct="1">
                  <a:spcBef>
                    <a:spcPct val="50000"/>
                  </a:spcBef>
                  <a:defRPr/>
                </a:pPr>
                <a:r>
                  <a:rPr lang="zh-CN" altLang="en-US" sz="3200" b="1" dirty="0">
                    <a:solidFill>
                      <a:srgbClr val="333333"/>
                    </a:solidFill>
                    <a:latin typeface="Times New Roman" panose="02020603050405020304" pitchFamily="18" charset="0"/>
                  </a:rPr>
                  <a:t>减弱</a:t>
                </a:r>
              </a:p>
            </p:txBody>
          </p:sp>
          <p:graphicFrame>
            <p:nvGraphicFramePr>
              <p:cNvPr id="14352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5872804"/>
                  </p:ext>
                </p:extLst>
              </p:nvPr>
            </p:nvGraphicFramePr>
            <p:xfrm>
              <a:off x="2709" y="1793"/>
              <a:ext cx="2143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90" name="Equation" r:id="rId17" imgW="1688760" imgH="419040" progId="Equation.DSMT4">
                      <p:embed/>
                    </p:oleObj>
                  </mc:Choice>
                  <mc:Fallback>
                    <p:oleObj name="Equation" r:id="rId17" imgW="1688760" imgH="41904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9" y="1793"/>
                            <a:ext cx="2143" cy="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50" name="Text Box 17"/>
            <p:cNvSpPr txBox="1">
              <a:spLocks noChangeArrowheads="1"/>
            </p:cNvSpPr>
            <p:nvPr/>
          </p:nvSpPr>
          <p:spPr bwMode="auto">
            <a:xfrm>
              <a:off x="2304" y="1916"/>
              <a:ext cx="672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CC0000"/>
                  </a:solidFill>
                </a:rPr>
                <a:t>解</a:t>
              </a:r>
              <a:r>
                <a:rPr lang="zh-CN" altLang="en-US" sz="2800" b="1">
                  <a:solidFill>
                    <a:srgbClr val="333333"/>
                  </a:solidFill>
                </a:rPr>
                <a:t> </a:t>
              </a:r>
            </a:p>
          </p:txBody>
        </p:sp>
      </p:grpSp>
      <p:grpSp>
        <p:nvGrpSpPr>
          <p:cNvPr id="30757" name="Group 37"/>
          <p:cNvGrpSpPr>
            <a:grpSpLocks/>
          </p:cNvGrpSpPr>
          <p:nvPr/>
        </p:nvGrpSpPr>
        <p:grpSpPr bwMode="auto">
          <a:xfrm>
            <a:off x="5257802" y="4770439"/>
            <a:ext cx="2625726" cy="1173163"/>
            <a:chOff x="2256" y="2909"/>
            <a:chExt cx="1654" cy="739"/>
          </a:xfrm>
        </p:grpSpPr>
        <p:graphicFrame>
          <p:nvGraphicFramePr>
            <p:cNvPr id="1434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84192"/>
                </p:ext>
              </p:extLst>
            </p:nvPr>
          </p:nvGraphicFramePr>
          <p:xfrm>
            <a:off x="2285" y="2909"/>
            <a:ext cx="1625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91" name="Equation" r:id="rId19" imgW="1066680" imgH="419040" progId="Equation.DSMT4">
                    <p:embed/>
                  </p:oleObj>
                </mc:Choice>
                <mc:Fallback>
                  <p:oleObj name="Equation" r:id="rId19" imgW="1066680" imgH="419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" y="2909"/>
                          <a:ext cx="1625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Text Box 20"/>
            <p:cNvSpPr txBox="1">
              <a:spLocks noChangeArrowheads="1"/>
            </p:cNvSpPr>
            <p:nvPr/>
          </p:nvSpPr>
          <p:spPr bwMode="auto">
            <a:xfrm>
              <a:off x="2256" y="3283"/>
              <a:ext cx="6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3200" b="1" dirty="0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</p:grpSp>
      <p:cxnSp>
        <p:nvCxnSpPr>
          <p:cNvPr id="3" name="直接连接符 2"/>
          <p:cNvCxnSpPr>
            <a:cxnSpLocks/>
          </p:cNvCxnSpPr>
          <p:nvPr/>
        </p:nvCxnSpPr>
        <p:spPr>
          <a:xfrm flipV="1">
            <a:off x="5208013" y="4668610"/>
            <a:ext cx="6864651" cy="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0" name="Group 5"/>
          <p:cNvGrpSpPr>
            <a:grpSpLocks/>
          </p:cNvGrpSpPr>
          <p:nvPr/>
        </p:nvGrpSpPr>
        <p:grpSpPr bwMode="auto">
          <a:xfrm>
            <a:off x="5229785" y="5656433"/>
            <a:ext cx="1675040" cy="579438"/>
            <a:chOff x="2278" y="2289"/>
            <a:chExt cx="1231" cy="372"/>
          </a:xfrm>
        </p:grpSpPr>
        <p:graphicFrame>
          <p:nvGraphicFramePr>
            <p:cNvPr id="4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4910"/>
                </p:ext>
              </p:extLst>
            </p:nvPr>
          </p:nvGraphicFramePr>
          <p:xfrm>
            <a:off x="2849" y="2304"/>
            <a:ext cx="66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92" name="Equation" r:id="rId21" imgW="431640" imgH="164880" progId="Equation.DSMT4">
                    <p:embed/>
                  </p:oleObj>
                </mc:Choice>
                <mc:Fallback>
                  <p:oleObj name="Equation" r:id="rId21" imgW="431640" imgH="164880" progId="Equation.DSMT4">
                    <p:embed/>
                    <p:pic>
                      <p:nvPicPr>
                        <p:cNvPr id="1435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9" y="2304"/>
                          <a:ext cx="66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7"/>
            <p:cNvSpPr txBox="1">
              <a:spLocks noChangeArrowheads="1"/>
            </p:cNvSpPr>
            <p:nvPr/>
          </p:nvSpPr>
          <p:spPr bwMode="auto">
            <a:xfrm>
              <a:off x="2278" y="2289"/>
              <a:ext cx="996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333333"/>
                  </a:solidFill>
                  <a:latin typeface="Times New Roman" panose="02020603050405020304" pitchFamily="18" charset="0"/>
                </a:rPr>
                <a:t>取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" name="墨迹 1"/>
              <p14:cNvContentPartPr/>
              <p14:nvPr/>
            </p14:nvContentPartPr>
            <p14:xfrm>
              <a:off x="571680" y="15480"/>
              <a:ext cx="11495160" cy="64843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61960" y="6480"/>
                <a:ext cx="11512440" cy="6499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4347352-7987-4999-BB83-CF5ADD2AC10B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4099" name="文本框 2"/>
          <p:cNvSpPr txBox="1">
            <a:spLocks noChangeArrowheads="1"/>
          </p:cNvSpPr>
          <p:nvPr/>
        </p:nvSpPr>
        <p:spPr bwMode="auto">
          <a:xfrm>
            <a:off x="2208214" y="1052514"/>
            <a:ext cx="6696099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/>
              <a:t>11-3  </a:t>
            </a:r>
            <a:r>
              <a:rPr lang="zh-CN" altLang="en-US" sz="4000" dirty="0"/>
              <a:t>膜厚度均匀时的干涉。</a:t>
            </a:r>
            <a:endParaRPr lang="en-US" altLang="zh-CN" sz="4000" dirty="0"/>
          </a:p>
          <a:p>
            <a:pPr eaLnBrk="1" hangingPunct="1"/>
            <a:endParaRPr lang="en-US" altLang="zh-CN" sz="4000" dirty="0"/>
          </a:p>
          <a:p>
            <a:pPr eaLnBrk="1" hangingPunct="1"/>
            <a:r>
              <a:rPr lang="zh-CN" altLang="en-US" sz="4000" dirty="0"/>
              <a:t>接下来讨论膜厚度不均匀时的干涉。一种是膜厚度随空间</a:t>
            </a:r>
            <a:r>
              <a:rPr lang="zh-CN" altLang="en-US" sz="4000" b="1" dirty="0"/>
              <a:t>线性变化</a:t>
            </a:r>
            <a:r>
              <a:rPr lang="zh-CN" altLang="en-US" sz="4000" dirty="0"/>
              <a:t>（</a:t>
            </a:r>
            <a:r>
              <a:rPr lang="zh-CN" altLang="en-US" sz="4000" b="1" dirty="0">
                <a:solidFill>
                  <a:srgbClr val="FF0000"/>
                </a:solidFill>
              </a:rPr>
              <a:t>劈尖</a:t>
            </a:r>
            <a:r>
              <a:rPr lang="zh-CN" altLang="en-US" sz="4000" dirty="0"/>
              <a:t>），一种是膜厚度随空间</a:t>
            </a:r>
            <a:r>
              <a:rPr lang="zh-CN" altLang="en-US" sz="4000" b="1" dirty="0"/>
              <a:t>非线性变化</a:t>
            </a:r>
            <a:r>
              <a:rPr lang="zh-CN" altLang="en-US" sz="4000" dirty="0"/>
              <a:t>（</a:t>
            </a:r>
            <a:r>
              <a:rPr lang="zh-CN" altLang="en-US" sz="4000" b="1" dirty="0">
                <a:solidFill>
                  <a:srgbClr val="FF0000"/>
                </a:solidFill>
              </a:rPr>
              <a:t>牛顿环</a:t>
            </a:r>
            <a:r>
              <a:rPr lang="zh-CN" altLang="en-US" sz="4000" dirty="0"/>
              <a:t>）。</a:t>
            </a:r>
            <a:endParaRPr lang="en-US" altLang="zh-CN" sz="4000" dirty="0"/>
          </a:p>
          <a:p>
            <a:pPr eaLnBrk="1" hangingPunct="1"/>
            <a:r>
              <a:rPr lang="zh-CN" altLang="en-US" sz="4000" b="1" u="sng" dirty="0"/>
              <a:t>只考虑垂直入射的情况。</a:t>
            </a:r>
            <a:endParaRPr lang="en-US" altLang="zh-CN" sz="4000" b="1" u="sng" dirty="0"/>
          </a:p>
          <a:p>
            <a:pPr eaLnBrk="1" hangingPunct="1"/>
            <a:endParaRPr lang="en-US" altLang="zh-CN" sz="4000" b="1" u="sng" dirty="0"/>
          </a:p>
        </p:txBody>
      </p:sp>
      <p:sp>
        <p:nvSpPr>
          <p:cNvPr id="2" name="文本框 1"/>
          <p:cNvSpPr txBox="1"/>
          <p:nvPr/>
        </p:nvSpPr>
        <p:spPr>
          <a:xfrm>
            <a:off x="8796301" y="1196752"/>
            <a:ext cx="1654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等倾干涉</a:t>
            </a:r>
          </a:p>
        </p:txBody>
      </p:sp>
      <p:sp>
        <p:nvSpPr>
          <p:cNvPr id="3" name="下箭头 2"/>
          <p:cNvSpPr/>
          <p:nvPr/>
        </p:nvSpPr>
        <p:spPr>
          <a:xfrm>
            <a:off x="9408368" y="1719972"/>
            <a:ext cx="432048" cy="250111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796300" y="4331059"/>
            <a:ext cx="1871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等厚干涉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墨迹 4"/>
              <p14:cNvContentPartPr/>
              <p14:nvPr/>
            </p14:nvContentPartPr>
            <p14:xfrm>
              <a:off x="7795800" y="5238720"/>
              <a:ext cx="1914120" cy="90864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785000" y="5229360"/>
                <a:ext cx="1933560" cy="92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05099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79FEE10-0A66-49AF-8FF2-AE9BA8DC5EA0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5123" name="Rectangle 13"/>
          <p:cNvSpPr>
            <a:spLocks noChangeArrowheads="1"/>
          </p:cNvSpPr>
          <p:nvPr/>
        </p:nvSpPr>
        <p:spPr bwMode="auto">
          <a:xfrm>
            <a:off x="2057401" y="1828800"/>
            <a:ext cx="3376613" cy="426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9710" name="Rectangle 14">
            <a:extLst>
              <a:ext uri="{FF2B5EF4-FFF2-40B4-BE49-F238E27FC236}">
                <a16:creationId xmlns:a16="http://schemas.microsoft.com/office/drawing/2014/main" xmlns="" id="{8EE75CF0-0EA5-44A6-9A43-5C2B74E3A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1" y="2038350"/>
            <a:ext cx="422275" cy="350838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36078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36078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9711" name="AutoShape 15">
            <a:extLst>
              <a:ext uri="{FF2B5EF4-FFF2-40B4-BE49-F238E27FC236}">
                <a16:creationId xmlns:a16="http://schemas.microsoft.com/office/drawing/2014/main" xmlns="" id="{79FA1845-1F33-4660-9359-D283D3644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1" y="2389188"/>
            <a:ext cx="422275" cy="1397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shade val="2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2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126" name="Oval 16"/>
          <p:cNvSpPr>
            <a:spLocks noChangeArrowheads="1"/>
          </p:cNvSpPr>
          <p:nvPr/>
        </p:nvSpPr>
        <p:spPr bwMode="auto">
          <a:xfrm>
            <a:off x="3041650" y="3017839"/>
            <a:ext cx="141288" cy="909637"/>
          </a:xfrm>
          <a:prstGeom prst="ellipse">
            <a:avLst/>
          </a:prstGeom>
          <a:solidFill>
            <a:srgbClr val="00FFCC">
              <a:alpha val="50195"/>
            </a:srgbClr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127" name="Line 17"/>
          <p:cNvSpPr>
            <a:spLocks noChangeShapeType="1"/>
          </p:cNvSpPr>
          <p:nvPr/>
        </p:nvSpPr>
        <p:spPr bwMode="auto">
          <a:xfrm flipV="1">
            <a:off x="2549526" y="3227389"/>
            <a:ext cx="492125" cy="280987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8" name="Line 18"/>
          <p:cNvSpPr>
            <a:spLocks noChangeShapeType="1"/>
          </p:cNvSpPr>
          <p:nvPr/>
        </p:nvSpPr>
        <p:spPr bwMode="auto">
          <a:xfrm>
            <a:off x="2549526" y="3508375"/>
            <a:ext cx="492125" cy="20955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9" name="Line 19"/>
          <p:cNvSpPr>
            <a:spLocks noChangeShapeType="1"/>
          </p:cNvSpPr>
          <p:nvPr/>
        </p:nvSpPr>
        <p:spPr bwMode="auto">
          <a:xfrm>
            <a:off x="3041651" y="3227388"/>
            <a:ext cx="6334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6" name="Oval 20">
            <a:extLst>
              <a:ext uri="{FF2B5EF4-FFF2-40B4-BE49-F238E27FC236}">
                <a16:creationId xmlns:a16="http://schemas.microsoft.com/office/drawing/2014/main" xmlns="" id="{2A9F377A-8538-4ED6-BC86-79E559927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9464" y="4627563"/>
            <a:ext cx="280987" cy="2794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5607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5131" name="Line 21"/>
          <p:cNvSpPr>
            <a:spLocks noChangeShapeType="1"/>
          </p:cNvSpPr>
          <p:nvPr/>
        </p:nvSpPr>
        <p:spPr bwMode="auto">
          <a:xfrm>
            <a:off x="3041650" y="4906963"/>
            <a:ext cx="17589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2" name="Line 22"/>
          <p:cNvSpPr>
            <a:spLocks noChangeShapeType="1"/>
          </p:cNvSpPr>
          <p:nvPr/>
        </p:nvSpPr>
        <p:spPr bwMode="auto">
          <a:xfrm flipV="1">
            <a:off x="3041650" y="4627563"/>
            <a:ext cx="1758950" cy="279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3" name="Line 23"/>
          <p:cNvSpPr>
            <a:spLocks noChangeShapeType="1"/>
          </p:cNvSpPr>
          <p:nvPr/>
        </p:nvSpPr>
        <p:spPr bwMode="auto">
          <a:xfrm>
            <a:off x="4378325" y="2598739"/>
            <a:ext cx="0" cy="230822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4" name="Line 24"/>
          <p:cNvSpPr>
            <a:spLocks noChangeShapeType="1"/>
          </p:cNvSpPr>
          <p:nvPr/>
        </p:nvSpPr>
        <p:spPr bwMode="auto">
          <a:xfrm>
            <a:off x="3675063" y="2598739"/>
            <a:ext cx="0" cy="2308225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5" name="Line 25"/>
          <p:cNvSpPr>
            <a:spLocks noChangeShapeType="1"/>
          </p:cNvSpPr>
          <p:nvPr/>
        </p:nvSpPr>
        <p:spPr bwMode="auto">
          <a:xfrm>
            <a:off x="3041651" y="3717925"/>
            <a:ext cx="1336675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6" name="Line 26"/>
          <p:cNvSpPr>
            <a:spLocks noChangeShapeType="1"/>
          </p:cNvSpPr>
          <p:nvPr/>
        </p:nvSpPr>
        <p:spPr bwMode="auto">
          <a:xfrm>
            <a:off x="4659313" y="4627563"/>
            <a:ext cx="703262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7" name="Line 27"/>
          <p:cNvSpPr>
            <a:spLocks noChangeShapeType="1"/>
          </p:cNvSpPr>
          <p:nvPr/>
        </p:nvSpPr>
        <p:spPr bwMode="auto">
          <a:xfrm>
            <a:off x="4659313" y="4906963"/>
            <a:ext cx="703262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8" name="Line 28"/>
          <p:cNvSpPr>
            <a:spLocks noChangeShapeType="1"/>
          </p:cNvSpPr>
          <p:nvPr/>
        </p:nvSpPr>
        <p:spPr bwMode="auto">
          <a:xfrm>
            <a:off x="5081588" y="4276725"/>
            <a:ext cx="0" cy="350838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9" name="Text Box 29"/>
          <p:cNvSpPr txBox="1">
            <a:spLocks noChangeArrowheads="1"/>
          </p:cNvSpPr>
          <p:nvPr/>
        </p:nvSpPr>
        <p:spPr bwMode="auto">
          <a:xfrm>
            <a:off x="2268539" y="3297238"/>
            <a:ext cx="1195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C80000"/>
                </a:solidFill>
                <a:latin typeface="Times New Roman" panose="02020603050405020304" pitchFamily="18" charset="0"/>
              </a:rPr>
              <a:t>S</a:t>
            </a:r>
            <a:endParaRPr lang="en-US" altLang="zh-CN" sz="2800">
              <a:solidFill>
                <a:srgbClr val="C8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40" name="Text Box 30"/>
          <p:cNvSpPr txBox="1">
            <a:spLocks noChangeArrowheads="1"/>
          </p:cNvSpPr>
          <p:nvPr/>
        </p:nvSpPr>
        <p:spPr bwMode="auto">
          <a:xfrm>
            <a:off x="4448176" y="3508376"/>
            <a:ext cx="1266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141" name="Line 31"/>
          <p:cNvSpPr>
            <a:spLocks noChangeShapeType="1"/>
          </p:cNvSpPr>
          <p:nvPr/>
        </p:nvSpPr>
        <p:spPr bwMode="auto">
          <a:xfrm>
            <a:off x="3663950" y="3927475"/>
            <a:ext cx="0" cy="48895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2" name="Line 32"/>
          <p:cNvSpPr>
            <a:spLocks noChangeShapeType="1"/>
          </p:cNvSpPr>
          <p:nvPr/>
        </p:nvSpPr>
        <p:spPr bwMode="auto">
          <a:xfrm>
            <a:off x="4367213" y="3997325"/>
            <a:ext cx="0" cy="48895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3" name="Line 33"/>
          <p:cNvSpPr>
            <a:spLocks noChangeShapeType="1"/>
          </p:cNvSpPr>
          <p:nvPr/>
        </p:nvSpPr>
        <p:spPr bwMode="auto">
          <a:xfrm>
            <a:off x="3324225" y="3227388"/>
            <a:ext cx="20955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4" name="Line 34"/>
          <p:cNvSpPr>
            <a:spLocks noChangeShapeType="1"/>
          </p:cNvSpPr>
          <p:nvPr/>
        </p:nvSpPr>
        <p:spPr bwMode="auto">
          <a:xfrm>
            <a:off x="3324225" y="3717925"/>
            <a:ext cx="209550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5" name="Freeform 35"/>
          <p:cNvSpPr>
            <a:spLocks/>
          </p:cNvSpPr>
          <p:nvPr/>
        </p:nvSpPr>
        <p:spPr bwMode="auto">
          <a:xfrm>
            <a:off x="3668714" y="2690814"/>
            <a:ext cx="1587" cy="187325"/>
          </a:xfrm>
          <a:custGeom>
            <a:avLst/>
            <a:gdLst>
              <a:gd name="T0" fmla="*/ 0 w 1"/>
              <a:gd name="T1" fmla="*/ 187325 h 128"/>
              <a:gd name="T2" fmla="*/ 0 w 1"/>
              <a:gd name="T3" fmla="*/ 0 h 1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28">
                <a:moveTo>
                  <a:pt x="0" y="128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99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6" name="Freeform 36"/>
          <p:cNvSpPr>
            <a:spLocks/>
          </p:cNvSpPr>
          <p:nvPr/>
        </p:nvSpPr>
        <p:spPr bwMode="auto">
          <a:xfrm>
            <a:off x="4371975" y="2686050"/>
            <a:ext cx="6350" cy="192088"/>
          </a:xfrm>
          <a:custGeom>
            <a:avLst/>
            <a:gdLst>
              <a:gd name="T0" fmla="*/ 6350 w 4"/>
              <a:gd name="T1" fmla="*/ 192088 h 132"/>
              <a:gd name="T2" fmla="*/ 0 w 4"/>
              <a:gd name="T3" fmla="*/ 0 h 13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" h="132">
                <a:moveTo>
                  <a:pt x="4" y="132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99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7" name="Line 37"/>
          <p:cNvSpPr>
            <a:spLocks noChangeShapeType="1"/>
          </p:cNvSpPr>
          <p:nvPr/>
        </p:nvSpPr>
        <p:spPr bwMode="auto">
          <a:xfrm flipV="1">
            <a:off x="5081588" y="4906963"/>
            <a:ext cx="0" cy="279400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8" name="Arc 38"/>
          <p:cNvSpPr>
            <a:spLocks/>
          </p:cNvSpPr>
          <p:nvPr/>
        </p:nvSpPr>
        <p:spPr bwMode="auto">
          <a:xfrm rot="18616959" flipV="1">
            <a:off x="3816351" y="4772026"/>
            <a:ext cx="133350" cy="130175"/>
          </a:xfrm>
          <a:custGeom>
            <a:avLst/>
            <a:gdLst>
              <a:gd name="T0" fmla="*/ 52020 w 20674"/>
              <a:gd name="T1" fmla="*/ 0 h 20038"/>
              <a:gd name="T2" fmla="*/ 133350 w 20674"/>
              <a:gd name="T3" fmla="*/ 89533 h 20038"/>
              <a:gd name="T4" fmla="*/ 0 w 20674"/>
              <a:gd name="T5" fmla="*/ 130175 h 2003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674" h="20038" fill="none" extrusionOk="0">
                <a:moveTo>
                  <a:pt x="8064" y="0"/>
                </a:moveTo>
                <a:cubicBezTo>
                  <a:pt x="14139" y="2445"/>
                  <a:pt x="18777" y="7514"/>
                  <a:pt x="20674" y="13781"/>
                </a:cubicBezTo>
              </a:path>
              <a:path w="20674" h="20038" stroke="0" extrusionOk="0">
                <a:moveTo>
                  <a:pt x="8064" y="0"/>
                </a:moveTo>
                <a:cubicBezTo>
                  <a:pt x="14139" y="2445"/>
                  <a:pt x="18777" y="7514"/>
                  <a:pt x="20674" y="13781"/>
                </a:cubicBezTo>
                <a:lnTo>
                  <a:pt x="0" y="20038"/>
                </a:lnTo>
                <a:lnTo>
                  <a:pt x="8064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9" name="Rectangle 39"/>
          <p:cNvSpPr>
            <a:spLocks noChangeArrowheads="1"/>
          </p:cNvSpPr>
          <p:nvPr/>
        </p:nvSpPr>
        <p:spPr bwMode="auto">
          <a:xfrm rot="18524705">
            <a:off x="3963195" y="2810670"/>
            <a:ext cx="90487" cy="1203325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5150" name="Object 40"/>
          <p:cNvGraphicFramePr>
            <a:graphicFrameLocks noChangeAspect="1"/>
          </p:cNvGraphicFramePr>
          <p:nvPr/>
        </p:nvGraphicFramePr>
        <p:xfrm>
          <a:off x="4954588" y="4613276"/>
          <a:ext cx="2921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0" name="Equation" r:id="rId3" imgW="241300" imgH="228600" progId="Equation.3">
                  <p:embed/>
                </p:oleObj>
              </mc:Choice>
              <mc:Fallback>
                <p:oleObj name="Equation" r:id="rId3" imgW="241300" imgH="228600" progId="Equation.3">
                  <p:embed/>
                  <p:pic>
                    <p:nvPicPr>
                      <p:cNvPr id="515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4613276"/>
                        <a:ext cx="2921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" name="Object 41"/>
          <p:cNvGraphicFramePr>
            <a:graphicFrameLocks noChangeAspect="1"/>
          </p:cNvGraphicFramePr>
          <p:nvPr/>
        </p:nvGraphicFramePr>
        <p:xfrm>
          <a:off x="4308475" y="2143126"/>
          <a:ext cx="2809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1" name="Equation" r:id="rId5" imgW="203112" imgH="228501" progId="Equation.3">
                  <p:embed/>
                </p:oleObj>
              </mc:Choice>
              <mc:Fallback>
                <p:oleObj name="Equation" r:id="rId5" imgW="203112" imgH="228501" progId="Equation.3">
                  <p:embed/>
                  <p:pic>
                    <p:nvPicPr>
                      <p:cNvPr id="515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2143126"/>
                        <a:ext cx="28098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42"/>
          <p:cNvGraphicFramePr>
            <a:graphicFrameLocks noChangeAspect="1"/>
          </p:cNvGraphicFramePr>
          <p:nvPr/>
        </p:nvGraphicFramePr>
        <p:xfrm>
          <a:off x="3001964" y="2668588"/>
          <a:ext cx="2508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2" name="Equation" r:id="rId7" imgW="203112" imgH="228501" progId="Equation.3">
                  <p:embed/>
                </p:oleObj>
              </mc:Choice>
              <mc:Fallback>
                <p:oleObj name="Equation" r:id="rId7" imgW="203112" imgH="228501" progId="Equation.3">
                  <p:embed/>
                  <p:pic>
                    <p:nvPicPr>
                      <p:cNvPr id="515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4" y="2668588"/>
                        <a:ext cx="2508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3" name="Group 43"/>
          <p:cNvGrpSpPr>
            <a:grpSpLocks/>
          </p:cNvGrpSpPr>
          <p:nvPr/>
        </p:nvGrpSpPr>
        <p:grpSpPr bwMode="auto">
          <a:xfrm>
            <a:off x="2274888" y="3962401"/>
            <a:ext cx="1382712" cy="396875"/>
            <a:chOff x="288" y="2448"/>
            <a:chExt cx="1152" cy="350"/>
          </a:xfrm>
        </p:grpSpPr>
        <p:sp>
          <p:nvSpPr>
            <p:cNvPr id="5171" name="AutoShape 44"/>
            <p:cNvSpPr>
              <a:spLocks noChangeArrowheads="1"/>
            </p:cNvSpPr>
            <p:nvPr/>
          </p:nvSpPr>
          <p:spPr bwMode="auto">
            <a:xfrm>
              <a:off x="288" y="2496"/>
              <a:ext cx="912" cy="288"/>
            </a:xfrm>
            <a:prstGeom prst="wedgeRectCallout">
              <a:avLst>
                <a:gd name="adj1" fmla="val 77083"/>
                <a:gd name="adj2" fmla="val 130903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72" name="Text Box 45"/>
            <p:cNvSpPr txBox="1">
              <a:spLocks noChangeArrowheads="1"/>
            </p:cNvSpPr>
            <p:nvPr/>
          </p:nvSpPr>
          <p:spPr bwMode="auto">
            <a:xfrm>
              <a:off x="288" y="2448"/>
              <a:ext cx="1152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劈尖角</a:t>
              </a:r>
            </a:p>
          </p:txBody>
        </p:sp>
        <p:graphicFrame>
          <p:nvGraphicFramePr>
            <p:cNvPr id="5173" name="Object 46"/>
            <p:cNvGraphicFramePr>
              <a:graphicFrameLocks noChangeAspect="1"/>
            </p:cNvGraphicFramePr>
            <p:nvPr/>
          </p:nvGraphicFramePr>
          <p:xfrm>
            <a:off x="1008" y="2496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3" name="公式" r:id="rId9" imgW="177646" imgH="241091" progId="Equation.3">
                    <p:embed/>
                  </p:oleObj>
                </mc:Choice>
                <mc:Fallback>
                  <p:oleObj name="公式" r:id="rId9" imgW="177646" imgH="241091" progId="Equation.3">
                    <p:embed/>
                    <p:pic>
                      <p:nvPicPr>
                        <p:cNvPr id="5173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96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54" name="Text Box 51"/>
          <p:cNvSpPr txBox="1">
            <a:spLocks noChangeArrowheads="1"/>
          </p:cNvSpPr>
          <p:nvPr/>
        </p:nvSpPr>
        <p:spPr bwMode="auto">
          <a:xfrm>
            <a:off x="2438400" y="914400"/>
            <a:ext cx="682595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劈 尖</a:t>
            </a: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膜厚度均匀变化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5155" name="Line 57"/>
          <p:cNvSpPr>
            <a:spLocks noChangeShapeType="1"/>
          </p:cNvSpPr>
          <p:nvPr/>
        </p:nvSpPr>
        <p:spPr bwMode="auto">
          <a:xfrm>
            <a:off x="3727450" y="5457825"/>
            <a:ext cx="0" cy="4905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56" name="Line 58"/>
          <p:cNvSpPr>
            <a:spLocks noChangeShapeType="1"/>
          </p:cNvSpPr>
          <p:nvPr/>
        </p:nvSpPr>
        <p:spPr bwMode="auto">
          <a:xfrm>
            <a:off x="3868738" y="5457825"/>
            <a:ext cx="0" cy="4905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57" name="Group 59"/>
          <p:cNvGrpSpPr>
            <a:grpSpLocks/>
          </p:cNvGrpSpPr>
          <p:nvPr/>
        </p:nvGrpSpPr>
        <p:grpSpPr bwMode="auto">
          <a:xfrm>
            <a:off x="3305176" y="4968875"/>
            <a:ext cx="1266825" cy="628650"/>
            <a:chOff x="3312" y="3408"/>
            <a:chExt cx="864" cy="432"/>
          </a:xfrm>
        </p:grpSpPr>
        <p:sp>
          <p:nvSpPr>
            <p:cNvPr id="5162" name="Rectangle 60"/>
            <p:cNvSpPr>
              <a:spLocks noChangeArrowheads="1"/>
            </p:cNvSpPr>
            <p:nvPr/>
          </p:nvSpPr>
          <p:spPr bwMode="auto">
            <a:xfrm>
              <a:off x="3312" y="3408"/>
              <a:ext cx="96" cy="432"/>
            </a:xfrm>
            <a:prstGeom prst="rect">
              <a:avLst/>
            </a:prstGeom>
            <a:gradFill rotWithShape="0">
              <a:gsLst>
                <a:gs pos="0">
                  <a:srgbClr val="434328"/>
                </a:gs>
                <a:gs pos="50000">
                  <a:srgbClr val="FFFF99"/>
                </a:gs>
                <a:gs pos="100000">
                  <a:srgbClr val="43432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63" name="Rectangle 61"/>
            <p:cNvSpPr>
              <a:spLocks noChangeArrowheads="1"/>
            </p:cNvSpPr>
            <p:nvPr/>
          </p:nvSpPr>
          <p:spPr bwMode="auto">
            <a:xfrm>
              <a:off x="3408" y="3408"/>
              <a:ext cx="96" cy="432"/>
            </a:xfrm>
            <a:prstGeom prst="rect">
              <a:avLst/>
            </a:prstGeom>
            <a:gradFill rotWithShape="0">
              <a:gsLst>
                <a:gs pos="0">
                  <a:srgbClr val="434328"/>
                </a:gs>
                <a:gs pos="50000">
                  <a:srgbClr val="FFFF99"/>
                </a:gs>
                <a:gs pos="100000">
                  <a:srgbClr val="43432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64" name="Rectangle 62"/>
            <p:cNvSpPr>
              <a:spLocks noChangeArrowheads="1"/>
            </p:cNvSpPr>
            <p:nvPr/>
          </p:nvSpPr>
          <p:spPr bwMode="auto">
            <a:xfrm>
              <a:off x="3504" y="3408"/>
              <a:ext cx="96" cy="432"/>
            </a:xfrm>
            <a:prstGeom prst="rect">
              <a:avLst/>
            </a:prstGeom>
            <a:gradFill rotWithShape="0">
              <a:gsLst>
                <a:gs pos="0">
                  <a:srgbClr val="434328"/>
                </a:gs>
                <a:gs pos="50000">
                  <a:srgbClr val="FFFF99"/>
                </a:gs>
                <a:gs pos="100000">
                  <a:srgbClr val="43432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65" name="Rectangle 63"/>
            <p:cNvSpPr>
              <a:spLocks noChangeArrowheads="1"/>
            </p:cNvSpPr>
            <p:nvPr/>
          </p:nvSpPr>
          <p:spPr bwMode="auto">
            <a:xfrm>
              <a:off x="3600" y="3408"/>
              <a:ext cx="96" cy="432"/>
            </a:xfrm>
            <a:prstGeom prst="rect">
              <a:avLst/>
            </a:prstGeom>
            <a:gradFill rotWithShape="0">
              <a:gsLst>
                <a:gs pos="0">
                  <a:srgbClr val="434328"/>
                </a:gs>
                <a:gs pos="50000">
                  <a:srgbClr val="FFFF99"/>
                </a:gs>
                <a:gs pos="100000">
                  <a:srgbClr val="43432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66" name="Rectangle 64"/>
            <p:cNvSpPr>
              <a:spLocks noChangeArrowheads="1"/>
            </p:cNvSpPr>
            <p:nvPr/>
          </p:nvSpPr>
          <p:spPr bwMode="auto">
            <a:xfrm>
              <a:off x="3696" y="3408"/>
              <a:ext cx="96" cy="432"/>
            </a:xfrm>
            <a:prstGeom prst="rect">
              <a:avLst/>
            </a:prstGeom>
            <a:gradFill rotWithShape="0">
              <a:gsLst>
                <a:gs pos="0">
                  <a:srgbClr val="434328"/>
                </a:gs>
                <a:gs pos="50000">
                  <a:srgbClr val="FFFF99"/>
                </a:gs>
                <a:gs pos="100000">
                  <a:srgbClr val="43432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67" name="Rectangle 65"/>
            <p:cNvSpPr>
              <a:spLocks noChangeArrowheads="1"/>
            </p:cNvSpPr>
            <p:nvPr/>
          </p:nvSpPr>
          <p:spPr bwMode="auto">
            <a:xfrm>
              <a:off x="3792" y="3408"/>
              <a:ext cx="96" cy="432"/>
            </a:xfrm>
            <a:prstGeom prst="rect">
              <a:avLst/>
            </a:prstGeom>
            <a:gradFill rotWithShape="0">
              <a:gsLst>
                <a:gs pos="0">
                  <a:srgbClr val="434328"/>
                </a:gs>
                <a:gs pos="50000">
                  <a:srgbClr val="FFFF99"/>
                </a:gs>
                <a:gs pos="100000">
                  <a:srgbClr val="43432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68" name="Rectangle 66"/>
            <p:cNvSpPr>
              <a:spLocks noChangeArrowheads="1"/>
            </p:cNvSpPr>
            <p:nvPr/>
          </p:nvSpPr>
          <p:spPr bwMode="auto">
            <a:xfrm>
              <a:off x="3888" y="3408"/>
              <a:ext cx="96" cy="432"/>
            </a:xfrm>
            <a:prstGeom prst="rect">
              <a:avLst/>
            </a:prstGeom>
            <a:gradFill rotWithShape="0">
              <a:gsLst>
                <a:gs pos="0">
                  <a:srgbClr val="434328"/>
                </a:gs>
                <a:gs pos="50000">
                  <a:srgbClr val="FFFF99"/>
                </a:gs>
                <a:gs pos="100000">
                  <a:srgbClr val="43432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69" name="Rectangle 67"/>
            <p:cNvSpPr>
              <a:spLocks noChangeArrowheads="1"/>
            </p:cNvSpPr>
            <p:nvPr/>
          </p:nvSpPr>
          <p:spPr bwMode="auto">
            <a:xfrm>
              <a:off x="3984" y="3408"/>
              <a:ext cx="96" cy="432"/>
            </a:xfrm>
            <a:prstGeom prst="rect">
              <a:avLst/>
            </a:prstGeom>
            <a:gradFill rotWithShape="0">
              <a:gsLst>
                <a:gs pos="0">
                  <a:srgbClr val="434328"/>
                </a:gs>
                <a:gs pos="50000">
                  <a:srgbClr val="FFFF99"/>
                </a:gs>
                <a:gs pos="100000">
                  <a:srgbClr val="43432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70" name="Rectangle 68"/>
            <p:cNvSpPr>
              <a:spLocks noChangeArrowheads="1"/>
            </p:cNvSpPr>
            <p:nvPr/>
          </p:nvSpPr>
          <p:spPr bwMode="auto">
            <a:xfrm>
              <a:off x="4080" y="3408"/>
              <a:ext cx="96" cy="432"/>
            </a:xfrm>
            <a:prstGeom prst="rect">
              <a:avLst/>
            </a:prstGeom>
            <a:gradFill rotWithShape="0">
              <a:gsLst>
                <a:gs pos="0">
                  <a:srgbClr val="434328"/>
                </a:gs>
                <a:gs pos="50000">
                  <a:srgbClr val="FFFF99"/>
                </a:gs>
                <a:gs pos="100000">
                  <a:srgbClr val="43432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5158" name="Line 69"/>
          <p:cNvSpPr>
            <a:spLocks noChangeShapeType="1"/>
          </p:cNvSpPr>
          <p:nvPr/>
        </p:nvSpPr>
        <p:spPr bwMode="auto">
          <a:xfrm>
            <a:off x="3375026" y="5738813"/>
            <a:ext cx="352425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59" name="Line 70"/>
          <p:cNvSpPr>
            <a:spLocks noChangeShapeType="1"/>
          </p:cNvSpPr>
          <p:nvPr/>
        </p:nvSpPr>
        <p:spPr bwMode="auto">
          <a:xfrm flipH="1">
            <a:off x="3868739" y="5738813"/>
            <a:ext cx="350837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60" name="Object 71"/>
          <p:cNvGraphicFramePr>
            <a:graphicFrameLocks noChangeAspect="1"/>
          </p:cNvGraphicFramePr>
          <p:nvPr/>
        </p:nvGraphicFramePr>
        <p:xfrm>
          <a:off x="4149726" y="5597526"/>
          <a:ext cx="258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4" name="Equation" r:id="rId11" imgW="164957" imgH="253780" progId="Equation.3">
                  <p:embed/>
                </p:oleObj>
              </mc:Choice>
              <mc:Fallback>
                <p:oleObj name="Equation" r:id="rId11" imgW="164957" imgH="253780" progId="Equation.3">
                  <p:embed/>
                  <p:pic>
                    <p:nvPicPr>
                      <p:cNvPr id="516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6" y="5597526"/>
                        <a:ext cx="2587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" name="文本框 1"/>
          <p:cNvSpPr txBox="1">
            <a:spLocks noChangeArrowheads="1"/>
          </p:cNvSpPr>
          <p:nvPr/>
        </p:nvSpPr>
        <p:spPr bwMode="auto">
          <a:xfrm>
            <a:off x="6016733" y="1761798"/>
            <a:ext cx="3763963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实验装置</a:t>
            </a:r>
            <a:r>
              <a:rPr lang="en-US" altLang="zh-CN" sz="2800" dirty="0"/>
              <a:t>:</a:t>
            </a:r>
          </a:p>
          <a:p>
            <a:pPr eaLnBrk="1" hangingPunct="1"/>
            <a:r>
              <a:rPr lang="en-US" altLang="zh-CN" sz="2800" dirty="0"/>
              <a:t>L</a:t>
            </a:r>
            <a:r>
              <a:rPr lang="zh-CN" altLang="en-US" sz="2800" dirty="0"/>
              <a:t>透镜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M</a:t>
            </a:r>
            <a:r>
              <a:rPr lang="zh-CN" altLang="en-US" sz="2800" dirty="0"/>
              <a:t>半透半反膜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劈尖：两个玻璃片，一端紧贴，一段有微小间距。开角很小！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T</a:t>
            </a:r>
            <a:r>
              <a:rPr lang="zh-CN" altLang="en-US" sz="2800" dirty="0"/>
              <a:t>：目镜。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目镜中可以看到明暗相间的条纹结构。</a:t>
            </a:r>
            <a:endParaRPr lang="en-US" altLang="zh-CN" sz="2800" dirty="0"/>
          </a:p>
          <a:p>
            <a:pPr eaLnBrk="1" hangingPunct="1"/>
            <a:r>
              <a:rPr lang="zh-CN" altLang="en-US" sz="2800" dirty="0"/>
              <a:t>观察的是</a:t>
            </a:r>
            <a:r>
              <a:rPr lang="zh-CN" altLang="en-US" sz="2800" dirty="0">
                <a:solidFill>
                  <a:srgbClr val="FF0000"/>
                </a:solidFill>
              </a:rPr>
              <a:t>反射光！！</a:t>
            </a:r>
            <a:r>
              <a:rPr lang="zh-CN" altLang="en-US" sz="2800" dirty="0"/>
              <a:t>！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墨迹 1"/>
              <p14:cNvContentPartPr/>
              <p14:nvPr/>
            </p14:nvContentPartPr>
            <p14:xfrm>
              <a:off x="2521800" y="1915920"/>
              <a:ext cx="5694480" cy="44496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517480" y="1910160"/>
                <a:ext cx="5708160" cy="446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7167530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56FF4D-9851-4FF7-B40E-C58B4D729A38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47528" y="1268761"/>
                <a:ext cx="6192688" cy="47843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CN" altLang="en-US" sz="36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光疏介质：折射率</a:t>
                </a:r>
                <a:r>
                  <a:rPr kumimoji="1" lang="en-US" altLang="zh-CN" sz="36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kumimoji="1" lang="zh-CN" altLang="en-US" sz="36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小的介质（即光速较大的介质）</a:t>
                </a:r>
                <a:endParaRPr lang="en-US" altLang="zh-CN" sz="36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r>
                  <a:rPr kumimoji="1" lang="zh-CN" altLang="en-US" sz="36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光密介质：折射率</a:t>
                </a:r>
                <a:r>
                  <a:rPr kumimoji="1" lang="en-US" altLang="zh-CN" sz="36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kumimoji="1" lang="zh-CN" altLang="en-US" sz="36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大的介质（即光速较小的介质）</a:t>
                </a:r>
                <a:endParaRPr lang="en-US" altLang="zh-CN" sz="36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endParaRPr lang="en-US" altLang="zh-CN" sz="36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r>
                  <a:rPr lang="zh-CN" altLang="en-US" sz="3600" b="1" dirty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半波损失</a:t>
                </a:r>
                <a:r>
                  <a:rPr lang="zh-CN" alt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：</a:t>
                </a:r>
                <a:r>
                  <a:rPr kumimoji="1" lang="zh-CN" altLang="en-US" sz="36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光由光疏介质射向光密介质时，反射光的</a:t>
                </a:r>
                <a:r>
                  <a:rPr kumimoji="1" lang="zh-CN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相位突变</a:t>
                </a:r>
                <a14:m>
                  <m:oMath xmlns:m="http://schemas.openxmlformats.org/officeDocument/2006/math">
                    <m:r>
                      <a:rPr kumimoji="1" lang="zh-CN" altLang="en-US" sz="3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zh-CN" altLang="en-US" sz="3600" b="1" dirty="0">
                    <a:solidFill>
                      <a:srgbClr val="FF0000"/>
                    </a:solidFill>
                  </a:rPr>
                  <a:t>或者光程突变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600" b="1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6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3600" b="1" i="1"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3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r>
                          <a:rPr lang="en-US" altLang="zh-CN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zh-CN" altLang="en-US" sz="3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528" y="1268761"/>
                <a:ext cx="6192688" cy="4784387"/>
              </a:xfrm>
              <a:prstGeom prst="rect">
                <a:avLst/>
              </a:prstGeom>
              <a:blipFill>
                <a:blip r:embed="rId2"/>
                <a:stretch>
                  <a:fillRect l="-2953" t="-2420" r="-2559" b="-5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8472265" y="1772816"/>
                <a:ext cx="1942307" cy="12437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/>
                  <a:t>折射率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2265" y="1772816"/>
                <a:ext cx="1942307" cy="1243738"/>
              </a:xfrm>
              <a:prstGeom prst="rect">
                <a:avLst/>
              </a:prstGeom>
              <a:blipFill>
                <a:blip r:embed="rId3"/>
                <a:stretch>
                  <a:fillRect l="-8176" t="-6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8648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B1E6F0E5-79D4-46E9-89A5-842C121FDD11}"/>
              </a:ext>
            </a:extLst>
          </p:cNvPr>
          <p:cNvGrpSpPr/>
          <p:nvPr/>
        </p:nvGrpSpPr>
        <p:grpSpPr>
          <a:xfrm>
            <a:off x="1644738" y="3742776"/>
            <a:ext cx="5011774" cy="2667000"/>
            <a:chOff x="779426" y="990600"/>
            <a:chExt cx="5011774" cy="2667000"/>
          </a:xfrm>
          <a:solidFill>
            <a:schemeClr val="bg1"/>
          </a:solidFill>
        </p:grpSpPr>
        <p:grpSp>
          <p:nvGrpSpPr>
            <p:cNvPr id="30764" name="Group 44">
              <a:extLst>
                <a:ext uri="{FF2B5EF4-FFF2-40B4-BE49-F238E27FC236}">
                  <a16:creationId xmlns:a16="http://schemas.microsoft.com/office/drawing/2014/main" xmlns="" id="{30ED316A-9938-4E53-AE0B-0747AD94FF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6163" y="2040803"/>
              <a:ext cx="4205037" cy="645814"/>
              <a:chOff x="996" y="2225"/>
              <a:chExt cx="2796" cy="428"/>
            </a:xfrm>
            <a:grpFill/>
          </p:grpSpPr>
          <p:graphicFrame>
            <p:nvGraphicFramePr>
              <p:cNvPr id="30739" name="Object 19">
                <a:extLst>
                  <a:ext uri="{FF2B5EF4-FFF2-40B4-BE49-F238E27FC236}">
                    <a16:creationId xmlns:a16="http://schemas.microsoft.com/office/drawing/2014/main" xmlns="" id="{177F2139-517B-452B-83F6-45836E82791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96" y="2225"/>
              <a:ext cx="1874" cy="4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82" name="Equation" r:id="rId3" imgW="990360" imgH="228600" progId="Equation.DSMT4">
                      <p:embed/>
                    </p:oleObj>
                  </mc:Choice>
                  <mc:Fallback>
                    <p:oleObj name="Equation" r:id="rId3" imgW="990360" imgH="228600" progId="Equation.DSMT4">
                      <p:embed/>
                      <p:pic>
                        <p:nvPicPr>
                          <p:cNvPr id="30739" name="Object 19">
                            <a:extLst>
                              <a:ext uri="{FF2B5EF4-FFF2-40B4-BE49-F238E27FC236}">
                                <a16:creationId xmlns:a16="http://schemas.microsoft.com/office/drawing/2014/main" xmlns="" id="{177F2139-517B-452B-83F6-45836E8279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6" y="2225"/>
                            <a:ext cx="1874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0" name="Text Box 20">
                <a:extLst>
                  <a:ext uri="{FF2B5EF4-FFF2-40B4-BE49-F238E27FC236}">
                    <a16:creationId xmlns:a16="http://schemas.microsoft.com/office/drawing/2014/main" xmlns="" id="{10A1EA97-0937-4EF4-AB28-4259DB8388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08" y="2256"/>
                <a:ext cx="784" cy="344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明纹</a:t>
                </a:r>
                <a:endPara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0762" name="Group 42">
              <a:extLst>
                <a:ext uri="{FF2B5EF4-FFF2-40B4-BE49-F238E27FC236}">
                  <a16:creationId xmlns:a16="http://schemas.microsoft.com/office/drawing/2014/main" xmlns="" id="{CDF7EBB4-9188-40F7-983D-8013F444E8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0346" y="2590800"/>
              <a:ext cx="4194653" cy="1066800"/>
              <a:chOff x="844" y="2704"/>
              <a:chExt cx="3572" cy="704"/>
            </a:xfrm>
            <a:grpFill/>
          </p:grpSpPr>
          <p:graphicFrame>
            <p:nvGraphicFramePr>
              <p:cNvPr id="30742" name="Object 22">
                <a:extLst>
                  <a:ext uri="{FF2B5EF4-FFF2-40B4-BE49-F238E27FC236}">
                    <a16:creationId xmlns:a16="http://schemas.microsoft.com/office/drawing/2014/main" xmlns="" id="{9A16E916-D1AE-4B6D-AA8A-2A0C3504E99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44" y="2704"/>
              <a:ext cx="2566" cy="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83" name="Equation" r:id="rId5" imgW="1447560" imgH="393480" progId="Equation.DSMT4">
                      <p:embed/>
                    </p:oleObj>
                  </mc:Choice>
                  <mc:Fallback>
                    <p:oleObj name="Equation" r:id="rId5" imgW="1447560" imgH="393480" progId="Equation.DSMT4">
                      <p:embed/>
                      <p:pic>
                        <p:nvPicPr>
                          <p:cNvPr id="30742" name="Object 22">
                            <a:extLst>
                              <a:ext uri="{FF2B5EF4-FFF2-40B4-BE49-F238E27FC236}">
                                <a16:creationId xmlns:a16="http://schemas.microsoft.com/office/drawing/2014/main" xmlns="" id="{9A16E916-D1AE-4B6D-AA8A-2A0C3504E99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" y="2704"/>
                            <a:ext cx="2566" cy="7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3" name="Text Box 23">
                <a:extLst>
                  <a:ext uri="{FF2B5EF4-FFF2-40B4-BE49-F238E27FC236}">
                    <a16:creationId xmlns:a16="http://schemas.microsoft.com/office/drawing/2014/main" xmlns="" id="{A494B948-E407-4BCF-ACBE-D289939D1A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9" y="2888"/>
                <a:ext cx="987" cy="343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暗纹</a:t>
                </a:r>
              </a:p>
            </p:txBody>
          </p:sp>
        </p:grpSp>
        <p:grpSp>
          <p:nvGrpSpPr>
            <p:cNvPr id="30765" name="Group 45">
              <a:extLst>
                <a:ext uri="{FF2B5EF4-FFF2-40B4-BE49-F238E27FC236}">
                  <a16:creationId xmlns:a16="http://schemas.microsoft.com/office/drawing/2014/main" xmlns="" id="{E68D6B69-ABDA-4814-921C-F9DE55E083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9426" y="990600"/>
              <a:ext cx="2555948" cy="1066800"/>
              <a:chOff x="197" y="588"/>
              <a:chExt cx="1783" cy="791"/>
            </a:xfrm>
            <a:grpFill/>
          </p:grpSpPr>
          <p:sp>
            <p:nvSpPr>
              <p:cNvPr id="30766" name="Rectangle 46">
                <a:extLst>
                  <a:ext uri="{FF2B5EF4-FFF2-40B4-BE49-F238E27FC236}">
                    <a16:creationId xmlns:a16="http://schemas.microsoft.com/office/drawing/2014/main" xmlns="" id="{E9D33743-3623-4973-8C63-069313CD48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624"/>
                <a:ext cx="551" cy="720"/>
              </a:xfrm>
              <a:prstGeom prst="rect">
                <a:avLst/>
              </a:prstGeom>
              <a:grpFill/>
              <a:ln w="12700">
                <a:solidFill>
                  <a:srgbClr val="CC00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/>
              </a:p>
            </p:txBody>
          </p:sp>
          <p:graphicFrame>
            <p:nvGraphicFramePr>
              <p:cNvPr id="30767" name="Object 47">
                <a:extLst>
                  <a:ext uri="{FF2B5EF4-FFF2-40B4-BE49-F238E27FC236}">
                    <a16:creationId xmlns:a16="http://schemas.microsoft.com/office/drawing/2014/main" xmlns="" id="{3CD18448-E782-45FC-8608-60C5AD66614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261244"/>
                  </p:ext>
                </p:extLst>
              </p:nvPr>
            </p:nvGraphicFramePr>
            <p:xfrm>
              <a:off x="197" y="588"/>
              <a:ext cx="1783" cy="7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84" name="Equation" r:id="rId7" imgW="838080" imgH="393480" progId="Equation.DSMT4">
                      <p:embed/>
                    </p:oleObj>
                  </mc:Choice>
                  <mc:Fallback>
                    <p:oleObj name="Equation" r:id="rId7" imgW="838080" imgH="393480" progId="Equation.DSMT4">
                      <p:embed/>
                      <p:pic>
                        <p:nvPicPr>
                          <p:cNvPr id="30767" name="Object 47">
                            <a:extLst>
                              <a:ext uri="{FF2B5EF4-FFF2-40B4-BE49-F238E27FC236}">
                                <a16:creationId xmlns:a16="http://schemas.microsoft.com/office/drawing/2014/main" xmlns="" id="{3CD18448-E782-45FC-8608-60C5AD66614A}"/>
                              </a:ext>
                            </a:extLst>
                          </p:cNvPr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" y="588"/>
                            <a:ext cx="1783" cy="79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68" name="Group 48">
              <a:extLst>
                <a:ext uri="{FF2B5EF4-FFF2-40B4-BE49-F238E27FC236}">
                  <a16:creationId xmlns:a16="http://schemas.microsoft.com/office/drawing/2014/main" xmlns="" id="{2D685736-ED43-46D3-BEAD-FB1BFA3FF4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200" y="2362200"/>
              <a:ext cx="685800" cy="762000"/>
              <a:chOff x="325" y="2448"/>
              <a:chExt cx="587" cy="576"/>
            </a:xfrm>
            <a:grpFill/>
          </p:grpSpPr>
          <p:graphicFrame>
            <p:nvGraphicFramePr>
              <p:cNvPr id="30769" name="Object 49">
                <a:extLst>
                  <a:ext uri="{FF2B5EF4-FFF2-40B4-BE49-F238E27FC236}">
                    <a16:creationId xmlns:a16="http://schemas.microsoft.com/office/drawing/2014/main" xmlns="" id="{E60661A3-9EA2-47E6-A063-894C239308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5" y="2481"/>
              <a:ext cx="466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85" name="公式" r:id="rId9" imgW="266400" imgH="164880" progId="Equation.3">
                      <p:embed/>
                    </p:oleObj>
                  </mc:Choice>
                  <mc:Fallback>
                    <p:oleObj name="公式" r:id="rId9" imgW="266400" imgH="164880" progId="Equation.3">
                      <p:embed/>
                      <p:pic>
                        <p:nvPicPr>
                          <p:cNvPr id="30769" name="Object 49">
                            <a:extLst>
                              <a:ext uri="{FF2B5EF4-FFF2-40B4-BE49-F238E27FC236}">
                                <a16:creationId xmlns:a16="http://schemas.microsoft.com/office/drawing/2014/main" xmlns="" id="{E60661A3-9EA2-47E6-A063-894C2393085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" y="2481"/>
                            <a:ext cx="466" cy="39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70" name="AutoShape 50">
                <a:extLst>
                  <a:ext uri="{FF2B5EF4-FFF2-40B4-BE49-F238E27FC236}">
                    <a16:creationId xmlns:a16="http://schemas.microsoft.com/office/drawing/2014/main" xmlns="" id="{2C9C842A-1290-47B7-9590-39B6FACA5C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" y="2448"/>
                <a:ext cx="96" cy="576"/>
              </a:xfrm>
              <a:prstGeom prst="leftBrace">
                <a:avLst>
                  <a:gd name="adj1" fmla="val 50000"/>
                  <a:gd name="adj2" fmla="val 50000"/>
                </a:avLst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zh-CN" altLang="zh-CN"/>
              </a:p>
            </p:txBody>
          </p:sp>
        </p:grpSp>
      </p:grpSp>
      <p:grpSp>
        <p:nvGrpSpPr>
          <p:cNvPr id="6147" name="Group 2"/>
          <p:cNvGrpSpPr>
            <a:grpSpLocks/>
          </p:cNvGrpSpPr>
          <p:nvPr/>
        </p:nvGrpSpPr>
        <p:grpSpPr bwMode="auto">
          <a:xfrm>
            <a:off x="5880100" y="765175"/>
            <a:ext cx="4419600" cy="2362200"/>
            <a:chOff x="2688" y="528"/>
            <a:chExt cx="2784" cy="1488"/>
          </a:xfrm>
        </p:grpSpPr>
        <p:sp>
          <p:nvSpPr>
            <p:cNvPr id="6166" name="Rectangle 3"/>
            <p:cNvSpPr>
              <a:spLocks noChangeArrowheads="1"/>
            </p:cNvSpPr>
            <p:nvPr/>
          </p:nvSpPr>
          <p:spPr bwMode="auto">
            <a:xfrm>
              <a:off x="2688" y="528"/>
              <a:ext cx="2784" cy="14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7" name="Rectangle 4"/>
            <p:cNvSpPr>
              <a:spLocks noChangeArrowheads="1"/>
            </p:cNvSpPr>
            <p:nvPr/>
          </p:nvSpPr>
          <p:spPr bwMode="auto">
            <a:xfrm>
              <a:off x="3072" y="1488"/>
              <a:ext cx="2016" cy="288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168" name="Rectangle 5"/>
            <p:cNvSpPr>
              <a:spLocks noChangeArrowheads="1"/>
            </p:cNvSpPr>
            <p:nvPr/>
          </p:nvSpPr>
          <p:spPr bwMode="auto">
            <a:xfrm rot="-316683">
              <a:off x="3049" y="1104"/>
              <a:ext cx="2016" cy="288"/>
            </a:xfrm>
            <a:prstGeom prst="rect">
              <a:avLst/>
            </a:prstGeom>
            <a:solidFill>
              <a:srgbClr val="00FF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8" name="Oval 6">
              <a:extLst>
                <a:ext uri="{FF2B5EF4-FFF2-40B4-BE49-F238E27FC236}">
                  <a16:creationId xmlns:a16="http://schemas.microsoft.com/office/drawing/2014/main" xmlns="" id="{1B438B57-3900-4F7B-9572-3247C6BFC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1296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56078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zh-CN" altLang="en-US"/>
            </a:p>
          </p:txBody>
        </p:sp>
        <p:graphicFrame>
          <p:nvGraphicFramePr>
            <p:cNvPr id="6170" name="Object 7"/>
            <p:cNvGraphicFramePr>
              <a:graphicFrameLocks noChangeAspect="1"/>
            </p:cNvGraphicFramePr>
            <p:nvPr/>
          </p:nvGraphicFramePr>
          <p:xfrm>
            <a:off x="3216" y="1104"/>
            <a:ext cx="29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6" name="公式" r:id="rId11" imgW="215619" imgH="317087" progId="Equation.3">
                    <p:embed/>
                  </p:oleObj>
                </mc:Choice>
                <mc:Fallback>
                  <p:oleObj name="公式" r:id="rId11" imgW="215619" imgH="317087" progId="Equation.3">
                    <p:embed/>
                    <p:pic>
                      <p:nvPicPr>
                        <p:cNvPr id="617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04"/>
                          <a:ext cx="29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1" name="Object 8"/>
            <p:cNvGraphicFramePr>
              <a:graphicFrameLocks noChangeAspect="1"/>
            </p:cNvGraphicFramePr>
            <p:nvPr/>
          </p:nvGraphicFramePr>
          <p:xfrm>
            <a:off x="3216" y="1440"/>
            <a:ext cx="29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7" name="公式" r:id="rId13" imgW="215619" imgH="317087" progId="Equation.3">
                    <p:embed/>
                  </p:oleObj>
                </mc:Choice>
                <mc:Fallback>
                  <p:oleObj name="公式" r:id="rId13" imgW="215619" imgH="317087" progId="Equation.3">
                    <p:embed/>
                    <p:pic>
                      <p:nvPicPr>
                        <p:cNvPr id="617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440"/>
                          <a:ext cx="29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8" name="Group 9"/>
          <p:cNvGrpSpPr>
            <a:grpSpLocks/>
          </p:cNvGrpSpPr>
          <p:nvPr/>
        </p:nvGrpSpPr>
        <p:grpSpPr bwMode="auto">
          <a:xfrm>
            <a:off x="9232900" y="993775"/>
            <a:ext cx="457200" cy="457200"/>
            <a:chOff x="4752" y="672"/>
            <a:chExt cx="288" cy="288"/>
          </a:xfrm>
        </p:grpSpPr>
        <p:sp>
          <p:nvSpPr>
            <p:cNvPr id="6164" name="AutoShape 10"/>
            <p:cNvSpPr>
              <a:spLocks noChangeArrowheads="1"/>
            </p:cNvSpPr>
            <p:nvPr/>
          </p:nvSpPr>
          <p:spPr bwMode="auto">
            <a:xfrm>
              <a:off x="4752" y="672"/>
              <a:ext cx="288" cy="288"/>
            </a:xfrm>
            <a:prstGeom prst="wedgeRectCallout">
              <a:avLst>
                <a:gd name="adj1" fmla="val -51042"/>
                <a:gd name="adj2" fmla="val 211111"/>
              </a:avLst>
            </a:prstGeom>
            <a:gradFill rotWithShape="0">
              <a:gsLst>
                <a:gs pos="0">
                  <a:srgbClr val="FCDCED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65" name="Object 11"/>
            <p:cNvGraphicFramePr>
              <a:graphicFrameLocks noChangeAspect="1"/>
            </p:cNvGraphicFramePr>
            <p:nvPr/>
          </p:nvGraphicFramePr>
          <p:xfrm>
            <a:off x="4800" y="719"/>
            <a:ext cx="24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8" name="公式" r:id="rId14" imgW="177646" imgH="190335" progId="Equation.3">
                    <p:embed/>
                  </p:oleObj>
                </mc:Choice>
                <mc:Fallback>
                  <p:oleObj name="公式" r:id="rId14" imgW="177646" imgH="190335" progId="Equation.3">
                    <p:embed/>
                    <p:pic>
                      <p:nvPicPr>
                        <p:cNvPr id="616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719"/>
                          <a:ext cx="240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D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Line 53"/>
          <p:cNvSpPr>
            <a:spLocks noChangeShapeType="1"/>
          </p:cNvSpPr>
          <p:nvPr/>
        </p:nvSpPr>
        <p:spPr bwMode="auto">
          <a:xfrm>
            <a:off x="7861300" y="917575"/>
            <a:ext cx="0" cy="13716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Line 54"/>
          <p:cNvSpPr>
            <a:spLocks noChangeShapeType="1"/>
          </p:cNvSpPr>
          <p:nvPr/>
        </p:nvSpPr>
        <p:spPr bwMode="auto">
          <a:xfrm flipV="1">
            <a:off x="8013700" y="993775"/>
            <a:ext cx="0" cy="11430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Line 55"/>
          <p:cNvSpPr>
            <a:spLocks noChangeShapeType="1"/>
          </p:cNvSpPr>
          <p:nvPr/>
        </p:nvSpPr>
        <p:spPr bwMode="auto">
          <a:xfrm flipV="1">
            <a:off x="8166100" y="993775"/>
            <a:ext cx="0" cy="12954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7" name="Group 72"/>
          <p:cNvGrpSpPr>
            <a:grpSpLocks/>
          </p:cNvGrpSpPr>
          <p:nvPr/>
        </p:nvGrpSpPr>
        <p:grpSpPr bwMode="auto">
          <a:xfrm>
            <a:off x="7861300" y="1755775"/>
            <a:ext cx="1162050" cy="914400"/>
            <a:chOff x="3888" y="1248"/>
            <a:chExt cx="732" cy="576"/>
          </a:xfrm>
        </p:grpSpPr>
        <p:sp>
          <p:nvSpPr>
            <p:cNvPr id="6160" name="Line 73"/>
            <p:cNvSpPr>
              <a:spLocks noChangeShapeType="1"/>
            </p:cNvSpPr>
            <p:nvPr/>
          </p:nvSpPr>
          <p:spPr bwMode="auto">
            <a:xfrm>
              <a:off x="3888" y="1488"/>
              <a:ext cx="720" cy="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1" name="Line 74"/>
            <p:cNvSpPr>
              <a:spLocks noChangeShapeType="1"/>
            </p:cNvSpPr>
            <p:nvPr/>
          </p:nvSpPr>
          <p:spPr bwMode="auto">
            <a:xfrm>
              <a:off x="4416" y="1248"/>
              <a:ext cx="0" cy="24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2" name="Line 75"/>
            <p:cNvSpPr>
              <a:spLocks noChangeShapeType="1"/>
            </p:cNvSpPr>
            <p:nvPr/>
          </p:nvSpPr>
          <p:spPr bwMode="auto">
            <a:xfrm>
              <a:off x="4416" y="1584"/>
              <a:ext cx="0" cy="24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63" name="Object 76"/>
            <p:cNvGraphicFramePr>
              <a:graphicFrameLocks noChangeAspect="1"/>
            </p:cNvGraphicFramePr>
            <p:nvPr/>
          </p:nvGraphicFramePr>
          <p:xfrm>
            <a:off x="4416" y="1536"/>
            <a:ext cx="2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9" name="Equation" r:id="rId16" imgW="190417" imgH="253890" progId="Equation.3">
                    <p:embed/>
                  </p:oleObj>
                </mc:Choice>
                <mc:Fallback>
                  <p:oleObj name="Equation" r:id="rId16" imgW="190417" imgH="253890" progId="Equation.3">
                    <p:embed/>
                    <p:pic>
                      <p:nvPicPr>
                        <p:cNvPr id="6163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536"/>
                          <a:ext cx="2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3" name="文本框 1"/>
          <p:cNvSpPr txBox="1">
            <a:spLocks noChangeArrowheads="1"/>
          </p:cNvSpPr>
          <p:nvPr/>
        </p:nvSpPr>
        <p:spPr bwMode="auto">
          <a:xfrm>
            <a:off x="5159897" y="106101"/>
            <a:ext cx="5139804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 dirty="0"/>
          </a:p>
        </p:txBody>
      </p:sp>
      <p:sp>
        <p:nvSpPr>
          <p:cNvPr id="6155" name="文本框 5"/>
          <p:cNvSpPr txBox="1">
            <a:spLocks noChangeArrowheads="1"/>
          </p:cNvSpPr>
          <p:nvPr/>
        </p:nvSpPr>
        <p:spPr bwMode="auto">
          <a:xfrm>
            <a:off x="4562475" y="3979863"/>
            <a:ext cx="2635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/>
              <a:t>是膜厚度</a:t>
            </a:r>
            <a:r>
              <a:rPr lang="en-US" altLang="zh-CN" sz="2400" dirty="0"/>
              <a:t>d</a:t>
            </a:r>
            <a:r>
              <a:rPr lang="zh-CN" altLang="en-US" sz="2400" dirty="0"/>
              <a:t>的函数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F6923913-E946-4BF6-8A97-A148E3930AB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23808" y="4622650"/>
            <a:ext cx="2379113" cy="818173"/>
          </a:xfrm>
          <a:prstGeom prst="rect">
            <a:avLst/>
          </a:prstGeom>
          <a:blipFill>
            <a:blip r:embed="rId18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xmlns="" id="{E3F30E7D-FCBD-450C-B9FE-BBD1CA3CB74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23807" y="5438794"/>
            <a:ext cx="1675569" cy="817981"/>
          </a:xfrm>
          <a:prstGeom prst="rect">
            <a:avLst/>
          </a:prstGeom>
          <a:blipFill>
            <a:blip r:embed="rId19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箭头: 右 7">
            <a:extLst>
              <a:ext uri="{FF2B5EF4-FFF2-40B4-BE49-F238E27FC236}">
                <a16:creationId xmlns:a16="http://schemas.microsoft.com/office/drawing/2014/main" xmlns="" id="{219D15A5-CFF1-40DC-9149-713EF0BEA58D}"/>
              </a:ext>
            </a:extLst>
          </p:cNvPr>
          <p:cNvSpPr/>
          <p:nvPr/>
        </p:nvSpPr>
        <p:spPr>
          <a:xfrm>
            <a:off x="6489700" y="5013325"/>
            <a:ext cx="533400" cy="2809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1" name="箭头: 右 60">
            <a:extLst>
              <a:ext uri="{FF2B5EF4-FFF2-40B4-BE49-F238E27FC236}">
                <a16:creationId xmlns:a16="http://schemas.microsoft.com/office/drawing/2014/main" xmlns="" id="{8EB20DF7-0B38-4606-9DB1-99113D3F34D7}"/>
              </a:ext>
            </a:extLst>
          </p:cNvPr>
          <p:cNvSpPr/>
          <p:nvPr/>
        </p:nvSpPr>
        <p:spPr>
          <a:xfrm>
            <a:off x="6489700" y="5761039"/>
            <a:ext cx="533400" cy="2809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768293" y="1126322"/>
            <a:ext cx="38832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dirty="0"/>
              <a:t>光在空气薄膜上下表面发生发射。</a:t>
            </a:r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8013700" y="444960"/>
            <a:ext cx="152400" cy="5488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7970044" y="122651"/>
            <a:ext cx="392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无</a:t>
            </a:r>
          </a:p>
        </p:txBody>
      </p:sp>
      <p:cxnSp>
        <p:nvCxnSpPr>
          <p:cNvPr id="48" name="直接箭头连接符 47"/>
          <p:cNvCxnSpPr/>
          <p:nvPr/>
        </p:nvCxnSpPr>
        <p:spPr>
          <a:xfrm flipV="1">
            <a:off x="8281018" y="591899"/>
            <a:ext cx="463375" cy="41749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文本框 48"/>
          <p:cNvSpPr txBox="1"/>
          <p:nvPr/>
        </p:nvSpPr>
        <p:spPr>
          <a:xfrm>
            <a:off x="8548336" y="240070"/>
            <a:ext cx="532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有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3" name="墨迹 2"/>
              <p14:cNvContentPartPr/>
              <p14:nvPr/>
            </p14:nvContentPartPr>
            <p14:xfrm>
              <a:off x="1680480" y="268920"/>
              <a:ext cx="5884200" cy="443484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672920" y="260640"/>
                <a:ext cx="5896440" cy="445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9345352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/>
      <p:bldP spid="7" grpId="0" animBg="1"/>
      <p:bldP spid="59" grpId="0" animBg="1"/>
      <p:bldP spid="8" grpId="0" animBg="1"/>
      <p:bldP spid="61" grpId="0" animBg="1"/>
      <p:bldP spid="12" grpId="0"/>
      <p:bldP spid="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250238" y="6435725"/>
            <a:ext cx="2133600" cy="4127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0F4BE0B-6B77-4694-92D6-5204BAFD7B21}" type="slidenum">
              <a:rPr lang="en-US" altLang="zh-CN"/>
              <a:pPr/>
              <a:t>21</a:t>
            </a:fld>
            <a:endParaRPr lang="en-US" altLang="zh-CN" dirty="0"/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2286000" y="982663"/>
            <a:ext cx="4038600" cy="50355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2" name="Line 6"/>
          <p:cNvSpPr>
            <a:spLocks noChangeShapeType="1"/>
          </p:cNvSpPr>
          <p:nvPr/>
        </p:nvSpPr>
        <p:spPr bwMode="auto">
          <a:xfrm>
            <a:off x="2640013" y="3900488"/>
            <a:ext cx="2963862" cy="0"/>
          </a:xfrm>
          <a:prstGeom prst="line">
            <a:avLst/>
          </a:prstGeom>
          <a:noFill/>
          <a:ln w="38100">
            <a:solidFill>
              <a:srgbClr val="663300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3" name="Line 7"/>
          <p:cNvSpPr>
            <a:spLocks noChangeShapeType="1"/>
          </p:cNvSpPr>
          <p:nvPr/>
        </p:nvSpPr>
        <p:spPr bwMode="auto">
          <a:xfrm flipV="1">
            <a:off x="2640013" y="2306638"/>
            <a:ext cx="2963862" cy="1593850"/>
          </a:xfrm>
          <a:prstGeom prst="line">
            <a:avLst/>
          </a:prstGeom>
          <a:noFill/>
          <a:ln w="38100">
            <a:solidFill>
              <a:srgbClr val="663300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4" name="Object 8"/>
          <p:cNvGraphicFramePr>
            <a:graphicFrameLocks noChangeAspect="1"/>
          </p:cNvGraphicFramePr>
          <p:nvPr/>
        </p:nvGraphicFramePr>
        <p:xfrm>
          <a:off x="3357563" y="3649663"/>
          <a:ext cx="16986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2" name="公式" r:id="rId3" imgW="177646" imgH="241091" progId="Equation.3">
                  <p:embed/>
                </p:oleObj>
              </mc:Choice>
              <mc:Fallback>
                <p:oleObj name="公式" r:id="rId3" imgW="177646" imgH="241091" progId="Equation.3">
                  <p:embed/>
                  <p:pic>
                    <p:nvPicPr>
                      <p:cNvPr id="717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649663"/>
                        <a:ext cx="169862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Line 9"/>
          <p:cNvSpPr>
            <a:spLocks noChangeShapeType="1"/>
          </p:cNvSpPr>
          <p:nvPr/>
        </p:nvSpPr>
        <p:spPr bwMode="auto">
          <a:xfrm>
            <a:off x="5603875" y="3900488"/>
            <a:ext cx="508000" cy="127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6" name="Line 10"/>
          <p:cNvSpPr>
            <a:spLocks noChangeShapeType="1"/>
          </p:cNvSpPr>
          <p:nvPr/>
        </p:nvSpPr>
        <p:spPr bwMode="auto">
          <a:xfrm>
            <a:off x="5616575" y="2335213"/>
            <a:ext cx="4953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7" name="Line 11"/>
          <p:cNvSpPr>
            <a:spLocks noChangeShapeType="1"/>
          </p:cNvSpPr>
          <p:nvPr/>
        </p:nvSpPr>
        <p:spPr bwMode="auto">
          <a:xfrm>
            <a:off x="2640013" y="3900488"/>
            <a:ext cx="0" cy="531812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8" name="Line 12"/>
          <p:cNvSpPr>
            <a:spLocks noChangeShapeType="1"/>
          </p:cNvSpPr>
          <p:nvPr/>
        </p:nvSpPr>
        <p:spPr bwMode="auto">
          <a:xfrm>
            <a:off x="5603875" y="3900488"/>
            <a:ext cx="0" cy="531812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9" name="Line 13"/>
          <p:cNvSpPr>
            <a:spLocks noChangeShapeType="1"/>
          </p:cNvSpPr>
          <p:nvPr/>
        </p:nvSpPr>
        <p:spPr bwMode="auto">
          <a:xfrm>
            <a:off x="2640013" y="4167188"/>
            <a:ext cx="2963862" cy="0"/>
          </a:xfrm>
          <a:prstGeom prst="line">
            <a:avLst/>
          </a:prstGeom>
          <a:noFill/>
          <a:ln w="19050">
            <a:solidFill>
              <a:srgbClr val="FF0066"/>
            </a:solidFill>
            <a:prstDash val="dash"/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80" name="Object 14"/>
          <p:cNvGraphicFramePr>
            <a:graphicFrameLocks noChangeAspect="1"/>
          </p:cNvGraphicFramePr>
          <p:nvPr/>
        </p:nvGraphicFramePr>
        <p:xfrm>
          <a:off x="3941764" y="3976689"/>
          <a:ext cx="2127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3" name="Equation" r:id="rId5" imgW="190500" imgH="228600" progId="Equation.3">
                  <p:embed/>
                </p:oleObj>
              </mc:Choice>
              <mc:Fallback>
                <p:oleObj name="Equation" r:id="rId5" imgW="190500" imgH="228600" progId="Equation.3">
                  <p:embed/>
                  <p:pic>
                    <p:nvPicPr>
                      <p:cNvPr id="718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4" y="3976689"/>
                        <a:ext cx="21272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5"/>
          <p:cNvGraphicFramePr>
            <a:graphicFrameLocks noChangeAspect="1"/>
          </p:cNvGraphicFramePr>
          <p:nvPr/>
        </p:nvGraphicFramePr>
        <p:xfrm>
          <a:off x="5338764" y="2532064"/>
          <a:ext cx="5603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4" name="Equation" r:id="rId7" imgW="126835" imgH="139518" progId="Equation.3">
                  <p:embed/>
                </p:oleObj>
              </mc:Choice>
              <mc:Fallback>
                <p:oleObj name="Equation" r:id="rId7" imgW="126835" imgH="139518" progId="Equation.3">
                  <p:embed/>
                  <p:pic>
                    <p:nvPicPr>
                      <p:cNvPr id="718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4" y="2532064"/>
                        <a:ext cx="56038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6"/>
          <p:cNvGraphicFramePr>
            <a:graphicFrameLocks noChangeAspect="1"/>
          </p:cNvGraphicFramePr>
          <p:nvPr/>
        </p:nvGraphicFramePr>
        <p:xfrm>
          <a:off x="5676900" y="3811588"/>
          <a:ext cx="3635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5" name="Equation" r:id="rId9" imgW="165028" imgH="228501" progId="Equation.3">
                  <p:embed/>
                </p:oleObj>
              </mc:Choice>
              <mc:Fallback>
                <p:oleObj name="Equation" r:id="rId9" imgW="165028" imgH="228501" progId="Equation.3">
                  <p:embed/>
                  <p:pic>
                    <p:nvPicPr>
                      <p:cNvPr id="718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3811588"/>
                        <a:ext cx="3635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Line 17"/>
          <p:cNvSpPr>
            <a:spLocks noChangeShapeType="1"/>
          </p:cNvSpPr>
          <p:nvPr/>
        </p:nvSpPr>
        <p:spPr bwMode="auto">
          <a:xfrm>
            <a:off x="5829300" y="2335214"/>
            <a:ext cx="0" cy="1577975"/>
          </a:xfrm>
          <a:prstGeom prst="line">
            <a:avLst/>
          </a:prstGeom>
          <a:noFill/>
          <a:ln w="19050">
            <a:solidFill>
              <a:srgbClr val="CC00CC"/>
            </a:solidFill>
            <a:prstDash val="dash"/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84" name="Object 18"/>
          <p:cNvGraphicFramePr>
            <a:graphicFrameLocks noChangeAspect="1"/>
          </p:cNvGraphicFramePr>
          <p:nvPr/>
        </p:nvGraphicFramePr>
        <p:xfrm>
          <a:off x="5856288" y="3040063"/>
          <a:ext cx="3032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6" name="Equation" r:id="rId11" imgW="241300" imgH="228600" progId="Equation.3">
                  <p:embed/>
                </p:oleObj>
              </mc:Choice>
              <mc:Fallback>
                <p:oleObj name="Equation" r:id="rId11" imgW="241300" imgH="228600" progId="Equation.3">
                  <p:embed/>
                  <p:pic>
                    <p:nvPicPr>
                      <p:cNvPr id="718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3040063"/>
                        <a:ext cx="3032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Text Box 19">
            <a:extLst>
              <a:ext uri="{FF2B5EF4-FFF2-40B4-BE49-F238E27FC236}">
                <a16:creationId xmlns:a16="http://schemas.microsoft.com/office/drawing/2014/main" xmlns="" id="{36B6084D-8A8D-4626-90C6-AFED4DDEC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567364"/>
            <a:ext cx="4038600" cy="528637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劈尖干涉</a:t>
            </a:r>
          </a:p>
        </p:txBody>
      </p:sp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4837114" y="1433514"/>
          <a:ext cx="10128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7" name="Equation" r:id="rId13" imgW="431613" imgH="228501" progId="Equation.3">
                  <p:embed/>
                </p:oleObj>
              </mc:Choice>
              <mc:Fallback>
                <p:oleObj name="Equation" r:id="rId13" imgW="431613" imgH="228501" progId="Equation.3">
                  <p:embed/>
                  <p:pic>
                    <p:nvPicPr>
                      <p:cNvPr id="317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4" y="1433514"/>
                        <a:ext cx="10128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12" name="Group 68"/>
          <p:cNvGrpSpPr>
            <a:grpSpLocks/>
          </p:cNvGrpSpPr>
          <p:nvPr/>
        </p:nvGrpSpPr>
        <p:grpSpPr bwMode="auto">
          <a:xfrm>
            <a:off x="6455072" y="2636913"/>
            <a:ext cx="4267200" cy="1851025"/>
            <a:chOff x="3072" y="2437"/>
            <a:chExt cx="2880" cy="1223"/>
          </a:xfrm>
        </p:grpSpPr>
        <p:graphicFrame>
          <p:nvGraphicFramePr>
            <p:cNvPr id="7232" name="Object 22"/>
            <p:cNvGraphicFramePr>
              <a:graphicFrameLocks noChangeAspect="1"/>
            </p:cNvGraphicFramePr>
            <p:nvPr/>
          </p:nvGraphicFramePr>
          <p:xfrm>
            <a:off x="3072" y="2845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98" name="公式" r:id="rId15" imgW="393529" imgH="253890" progId="Equation.3">
                    <p:embed/>
                  </p:oleObj>
                </mc:Choice>
                <mc:Fallback>
                  <p:oleObj name="公式" r:id="rId15" imgW="393529" imgH="253890" progId="Equation.3">
                    <p:embed/>
                    <p:pic>
                      <p:nvPicPr>
                        <p:cNvPr id="723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845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33" name="Object 23"/>
            <p:cNvGraphicFramePr>
              <a:graphicFrameLocks noChangeAspect="1"/>
            </p:cNvGraphicFramePr>
            <p:nvPr/>
          </p:nvGraphicFramePr>
          <p:xfrm>
            <a:off x="3661" y="2437"/>
            <a:ext cx="884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99" name="Equation" r:id="rId17" imgW="698400" imgH="393480" progId="Equation.DSMT4">
                    <p:embed/>
                  </p:oleObj>
                </mc:Choice>
                <mc:Fallback>
                  <p:oleObj name="Equation" r:id="rId17" imgW="698400" imgH="393480" progId="Equation.DSMT4">
                    <p:embed/>
                    <p:pic>
                      <p:nvPicPr>
                        <p:cNvPr id="723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1" y="2437"/>
                          <a:ext cx="884" cy="5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34" name="Object 24"/>
            <p:cNvGraphicFramePr>
              <a:graphicFrameLocks noChangeAspect="1"/>
            </p:cNvGraphicFramePr>
            <p:nvPr/>
          </p:nvGraphicFramePr>
          <p:xfrm>
            <a:off x="3747" y="3306"/>
            <a:ext cx="73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00" name="Equation" r:id="rId19" imgW="495000" imgH="228600" progId="Equation.DSMT4">
                    <p:embed/>
                  </p:oleObj>
                </mc:Choice>
                <mc:Fallback>
                  <p:oleObj name="Equation" r:id="rId19" imgW="495000" imgH="228600" progId="Equation.DSMT4">
                    <p:embed/>
                    <p:pic>
                      <p:nvPicPr>
                        <p:cNvPr id="723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7" y="3306"/>
                          <a:ext cx="733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5" name="Text Box 25"/>
            <p:cNvSpPr txBox="1">
              <a:spLocks noChangeArrowheads="1"/>
            </p:cNvSpPr>
            <p:nvPr/>
          </p:nvSpPr>
          <p:spPr bwMode="auto">
            <a:xfrm>
              <a:off x="4535" y="2471"/>
              <a:ext cx="1417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（明纹）</a:t>
              </a:r>
            </a:p>
          </p:txBody>
        </p:sp>
        <p:sp>
          <p:nvSpPr>
            <p:cNvPr id="7236" name="Text Box 26"/>
            <p:cNvSpPr txBox="1">
              <a:spLocks noChangeArrowheads="1"/>
            </p:cNvSpPr>
            <p:nvPr/>
          </p:nvSpPr>
          <p:spPr bwMode="auto">
            <a:xfrm>
              <a:off x="4512" y="3277"/>
              <a:ext cx="1263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暗纹）</a:t>
              </a:r>
            </a:p>
          </p:txBody>
        </p:sp>
        <p:sp>
          <p:nvSpPr>
            <p:cNvPr id="7237" name="AutoShape 27"/>
            <p:cNvSpPr>
              <a:spLocks/>
            </p:cNvSpPr>
            <p:nvPr/>
          </p:nvSpPr>
          <p:spPr bwMode="auto">
            <a:xfrm>
              <a:off x="3511" y="2591"/>
              <a:ext cx="89" cy="878"/>
            </a:xfrm>
            <a:prstGeom prst="leftBrace">
              <a:avLst>
                <a:gd name="adj1" fmla="val 8221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7188" name="Line 29"/>
          <p:cNvSpPr>
            <a:spLocks noChangeShapeType="1"/>
          </p:cNvSpPr>
          <p:nvPr/>
        </p:nvSpPr>
        <p:spPr bwMode="auto">
          <a:xfrm flipV="1">
            <a:off x="3173413" y="1657351"/>
            <a:ext cx="0" cy="22129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9" name="Line 30"/>
          <p:cNvSpPr>
            <a:spLocks noChangeShapeType="1"/>
          </p:cNvSpPr>
          <p:nvPr/>
        </p:nvSpPr>
        <p:spPr bwMode="auto">
          <a:xfrm flipV="1">
            <a:off x="3679825" y="1657351"/>
            <a:ext cx="0" cy="22129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0" name="Line 31"/>
          <p:cNvSpPr>
            <a:spLocks noChangeShapeType="1"/>
          </p:cNvSpPr>
          <p:nvPr/>
        </p:nvSpPr>
        <p:spPr bwMode="auto">
          <a:xfrm flipV="1">
            <a:off x="4186238" y="1657351"/>
            <a:ext cx="0" cy="22129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1" name="Line 32"/>
          <p:cNvSpPr>
            <a:spLocks noChangeShapeType="1"/>
          </p:cNvSpPr>
          <p:nvPr/>
        </p:nvSpPr>
        <p:spPr bwMode="auto">
          <a:xfrm flipV="1">
            <a:off x="4691063" y="1657351"/>
            <a:ext cx="0" cy="22129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2" name="Line 33"/>
          <p:cNvSpPr>
            <a:spLocks noChangeShapeType="1"/>
          </p:cNvSpPr>
          <p:nvPr/>
        </p:nvSpPr>
        <p:spPr bwMode="auto">
          <a:xfrm>
            <a:off x="3173413" y="2120901"/>
            <a:ext cx="0" cy="619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3" name="Line 34"/>
          <p:cNvSpPr>
            <a:spLocks noChangeShapeType="1"/>
          </p:cNvSpPr>
          <p:nvPr/>
        </p:nvSpPr>
        <p:spPr bwMode="auto">
          <a:xfrm>
            <a:off x="4691063" y="2120901"/>
            <a:ext cx="0" cy="619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4" name="Line 35"/>
          <p:cNvSpPr>
            <a:spLocks noChangeShapeType="1"/>
          </p:cNvSpPr>
          <p:nvPr/>
        </p:nvSpPr>
        <p:spPr bwMode="auto">
          <a:xfrm>
            <a:off x="4186238" y="2120901"/>
            <a:ext cx="0" cy="619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5" name="Line 36"/>
          <p:cNvSpPr>
            <a:spLocks noChangeShapeType="1"/>
          </p:cNvSpPr>
          <p:nvPr/>
        </p:nvSpPr>
        <p:spPr bwMode="auto">
          <a:xfrm>
            <a:off x="3679825" y="2120901"/>
            <a:ext cx="0" cy="619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6" name="Line 37"/>
          <p:cNvSpPr>
            <a:spLocks noChangeShapeType="1"/>
          </p:cNvSpPr>
          <p:nvPr/>
        </p:nvSpPr>
        <p:spPr bwMode="auto">
          <a:xfrm flipV="1">
            <a:off x="2667000" y="1657351"/>
            <a:ext cx="0" cy="22129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7" name="Line 38"/>
          <p:cNvSpPr>
            <a:spLocks noChangeShapeType="1"/>
          </p:cNvSpPr>
          <p:nvPr/>
        </p:nvSpPr>
        <p:spPr bwMode="auto">
          <a:xfrm>
            <a:off x="2667000" y="2120901"/>
            <a:ext cx="0" cy="619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783" name="Group 39"/>
          <p:cNvGrpSpPr>
            <a:grpSpLocks/>
          </p:cNvGrpSpPr>
          <p:nvPr/>
        </p:nvGrpSpPr>
        <p:grpSpPr bwMode="auto">
          <a:xfrm>
            <a:off x="2633663" y="4325939"/>
            <a:ext cx="3128962" cy="466725"/>
            <a:chOff x="768" y="1968"/>
            <a:chExt cx="2016" cy="384"/>
          </a:xfrm>
        </p:grpSpPr>
        <p:sp>
          <p:nvSpPr>
            <p:cNvPr id="7228" name="Rectangle 40"/>
            <p:cNvSpPr>
              <a:spLocks noChangeArrowheads="1"/>
            </p:cNvSpPr>
            <p:nvPr/>
          </p:nvSpPr>
          <p:spPr bwMode="auto">
            <a:xfrm>
              <a:off x="768" y="1968"/>
              <a:ext cx="672" cy="38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CCC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29" name="Rectangle 41"/>
            <p:cNvSpPr>
              <a:spLocks noChangeArrowheads="1"/>
            </p:cNvSpPr>
            <p:nvPr/>
          </p:nvSpPr>
          <p:spPr bwMode="auto">
            <a:xfrm>
              <a:off x="1440" y="1968"/>
              <a:ext cx="672" cy="38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CCC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30" name="Rectangle 42"/>
            <p:cNvSpPr>
              <a:spLocks noChangeArrowheads="1"/>
            </p:cNvSpPr>
            <p:nvPr/>
          </p:nvSpPr>
          <p:spPr bwMode="auto">
            <a:xfrm>
              <a:off x="1440" y="1968"/>
              <a:ext cx="672" cy="38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CCC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31" name="Rectangle 43"/>
            <p:cNvSpPr>
              <a:spLocks noChangeArrowheads="1"/>
            </p:cNvSpPr>
            <p:nvPr/>
          </p:nvSpPr>
          <p:spPr bwMode="auto">
            <a:xfrm>
              <a:off x="2112" y="1968"/>
              <a:ext cx="672" cy="384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CCCC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1788" name="Group 44"/>
          <p:cNvGrpSpPr>
            <a:grpSpLocks/>
          </p:cNvGrpSpPr>
          <p:nvPr/>
        </p:nvGrpSpPr>
        <p:grpSpPr bwMode="auto">
          <a:xfrm>
            <a:off x="3138488" y="1571625"/>
            <a:ext cx="1052512" cy="3606800"/>
            <a:chOff x="871" y="1008"/>
            <a:chExt cx="713" cy="2304"/>
          </a:xfrm>
        </p:grpSpPr>
        <p:grpSp>
          <p:nvGrpSpPr>
            <p:cNvPr id="7222" name="Group 45"/>
            <p:cNvGrpSpPr>
              <a:grpSpLocks/>
            </p:cNvGrpSpPr>
            <p:nvPr/>
          </p:nvGrpSpPr>
          <p:grpSpPr bwMode="auto">
            <a:xfrm>
              <a:off x="871" y="1008"/>
              <a:ext cx="686" cy="292"/>
              <a:chOff x="871" y="960"/>
              <a:chExt cx="686" cy="340"/>
            </a:xfrm>
          </p:grpSpPr>
          <p:sp>
            <p:nvSpPr>
              <p:cNvPr id="7226" name="Line 46"/>
              <p:cNvSpPr>
                <a:spLocks noChangeShapeType="1"/>
              </p:cNvSpPr>
              <p:nvPr/>
            </p:nvSpPr>
            <p:spPr bwMode="auto">
              <a:xfrm>
                <a:off x="871" y="1300"/>
                <a:ext cx="686" cy="0"/>
              </a:xfrm>
              <a:prstGeom prst="line">
                <a:avLst/>
              </a:prstGeom>
              <a:noFill/>
              <a:ln w="19050">
                <a:solidFill>
                  <a:srgbClr val="CC00CC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227" name="Object 47"/>
              <p:cNvGraphicFramePr>
                <a:graphicFrameLocks noChangeAspect="1"/>
              </p:cNvGraphicFramePr>
              <p:nvPr/>
            </p:nvGraphicFramePr>
            <p:xfrm>
              <a:off x="1056" y="960"/>
              <a:ext cx="240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01" name="公式" r:id="rId21" imgW="164957" imgH="253780" progId="Equation.3">
                      <p:embed/>
                    </p:oleObj>
                  </mc:Choice>
                  <mc:Fallback>
                    <p:oleObj name="公式" r:id="rId21" imgW="164957" imgH="253780" progId="Equation.3">
                      <p:embed/>
                      <p:pic>
                        <p:nvPicPr>
                          <p:cNvPr id="7227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960"/>
                            <a:ext cx="240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23" name="Group 48"/>
            <p:cNvGrpSpPr>
              <a:grpSpLocks/>
            </p:cNvGrpSpPr>
            <p:nvPr/>
          </p:nvGrpSpPr>
          <p:grpSpPr bwMode="auto">
            <a:xfrm>
              <a:off x="898" y="2928"/>
              <a:ext cx="686" cy="384"/>
              <a:chOff x="898" y="2928"/>
              <a:chExt cx="686" cy="432"/>
            </a:xfrm>
          </p:grpSpPr>
          <p:sp>
            <p:nvSpPr>
              <p:cNvPr id="7224" name="Line 49"/>
              <p:cNvSpPr>
                <a:spLocks noChangeShapeType="1"/>
              </p:cNvSpPr>
              <p:nvPr/>
            </p:nvSpPr>
            <p:spPr bwMode="auto">
              <a:xfrm>
                <a:off x="898" y="2928"/>
                <a:ext cx="686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225" name="Object 50"/>
              <p:cNvGraphicFramePr>
                <a:graphicFrameLocks noChangeAspect="1"/>
              </p:cNvGraphicFramePr>
              <p:nvPr/>
            </p:nvGraphicFramePr>
            <p:xfrm>
              <a:off x="1152" y="3072"/>
              <a:ext cx="1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02" name="公式" r:id="rId23" imgW="164957" imgH="253780" progId="Equation.3">
                      <p:embed/>
                    </p:oleObj>
                  </mc:Choice>
                  <mc:Fallback>
                    <p:oleObj name="公式" r:id="rId23" imgW="164957" imgH="253780" progId="Equation.3">
                      <p:embed/>
                      <p:pic>
                        <p:nvPicPr>
                          <p:cNvPr id="7225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3072"/>
                            <a:ext cx="1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1811" name="Group 67"/>
          <p:cNvGrpSpPr>
            <a:grpSpLocks/>
          </p:cNvGrpSpPr>
          <p:nvPr/>
        </p:nvGrpSpPr>
        <p:grpSpPr bwMode="auto">
          <a:xfrm>
            <a:off x="4953000" y="3040064"/>
            <a:ext cx="609600" cy="676275"/>
            <a:chOff x="2160" y="1968"/>
            <a:chExt cx="384" cy="426"/>
          </a:xfrm>
        </p:grpSpPr>
        <p:sp>
          <p:nvSpPr>
            <p:cNvPr id="7220" name="Line 52"/>
            <p:cNvSpPr>
              <a:spLocks noChangeShapeType="1"/>
            </p:cNvSpPr>
            <p:nvPr/>
          </p:nvSpPr>
          <p:spPr bwMode="auto">
            <a:xfrm>
              <a:off x="2160" y="1968"/>
              <a:ext cx="0" cy="401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221" name="Object 53"/>
            <p:cNvGraphicFramePr>
              <a:graphicFrameLocks noChangeAspect="1"/>
            </p:cNvGraphicFramePr>
            <p:nvPr/>
          </p:nvGraphicFramePr>
          <p:xfrm>
            <a:off x="2184" y="2079"/>
            <a:ext cx="36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03" name="Equation" r:id="rId24" imgW="381000" imgH="228600" progId="Equation.3">
                    <p:embed/>
                  </p:oleObj>
                </mc:Choice>
                <mc:Fallback>
                  <p:oleObj name="Equation" r:id="rId24" imgW="381000" imgH="228600" progId="Equation.3">
                    <p:embed/>
                    <p:pic>
                      <p:nvPicPr>
                        <p:cNvPr id="7221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4" y="2079"/>
                          <a:ext cx="36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813" name="Group 69"/>
          <p:cNvGrpSpPr>
            <a:grpSpLocks/>
          </p:cNvGrpSpPr>
          <p:nvPr/>
        </p:nvGrpSpPr>
        <p:grpSpPr bwMode="auto">
          <a:xfrm>
            <a:off x="3267076" y="2827339"/>
            <a:ext cx="2500313" cy="788987"/>
            <a:chOff x="1098" y="1834"/>
            <a:chExt cx="1575" cy="497"/>
          </a:xfrm>
        </p:grpSpPr>
        <p:sp>
          <p:nvSpPr>
            <p:cNvPr id="7216" name="Line 55"/>
            <p:cNvSpPr>
              <a:spLocks noChangeShapeType="1"/>
            </p:cNvSpPr>
            <p:nvPr/>
          </p:nvSpPr>
          <p:spPr bwMode="auto">
            <a:xfrm flipV="1">
              <a:off x="1098" y="2331"/>
              <a:ext cx="151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7" name="Line 56"/>
            <p:cNvSpPr>
              <a:spLocks noChangeShapeType="1"/>
            </p:cNvSpPr>
            <p:nvPr/>
          </p:nvSpPr>
          <p:spPr bwMode="auto">
            <a:xfrm>
              <a:off x="1379" y="2154"/>
              <a:ext cx="1183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8" name="Line 57"/>
            <p:cNvSpPr>
              <a:spLocks noChangeShapeType="1"/>
            </p:cNvSpPr>
            <p:nvPr/>
          </p:nvSpPr>
          <p:spPr bwMode="auto">
            <a:xfrm>
              <a:off x="1698" y="1987"/>
              <a:ext cx="95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19" name="Line 58"/>
            <p:cNvSpPr>
              <a:spLocks noChangeShapeType="1"/>
            </p:cNvSpPr>
            <p:nvPr/>
          </p:nvSpPr>
          <p:spPr bwMode="auto">
            <a:xfrm>
              <a:off x="2035" y="1834"/>
              <a:ext cx="638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803" name="Group 59"/>
          <p:cNvGrpSpPr>
            <a:grpSpLocks/>
          </p:cNvGrpSpPr>
          <p:nvPr/>
        </p:nvGrpSpPr>
        <p:grpSpPr bwMode="auto">
          <a:xfrm>
            <a:off x="6629400" y="990600"/>
            <a:ext cx="1371600" cy="762000"/>
            <a:chOff x="0" y="2256"/>
            <a:chExt cx="768" cy="480"/>
          </a:xfrm>
        </p:grpSpPr>
        <p:sp>
          <p:nvSpPr>
            <p:cNvPr id="7214" name="AutoShape 60"/>
            <p:cNvSpPr>
              <a:spLocks noChangeArrowheads="1"/>
            </p:cNvSpPr>
            <p:nvPr/>
          </p:nvSpPr>
          <p:spPr bwMode="auto">
            <a:xfrm>
              <a:off x="0" y="2256"/>
              <a:ext cx="768" cy="480"/>
            </a:xfrm>
            <a:prstGeom prst="horizontalScroll">
              <a:avLst>
                <a:gd name="adj" fmla="val 1175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68392" dir="17508085" algn="ctr" rotWithShape="0">
                <a:schemeClr val="tx2"/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15" name="Text Box 61"/>
            <p:cNvSpPr txBox="1">
              <a:spLocks noChangeArrowheads="1"/>
            </p:cNvSpPr>
            <p:nvPr/>
          </p:nvSpPr>
          <p:spPr bwMode="auto">
            <a:xfrm>
              <a:off x="144" y="2304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 dirty="0">
                  <a:solidFill>
                    <a:srgbClr val="CC3300"/>
                  </a:solidFill>
                  <a:latin typeface="Times New Roman" panose="02020603050405020304" pitchFamily="18" charset="0"/>
                </a:rPr>
                <a:t>讨论</a:t>
              </a:r>
            </a:p>
          </p:txBody>
        </p:sp>
      </p:grpSp>
      <p:sp>
        <p:nvSpPr>
          <p:cNvPr id="7211" name="Text Box 63"/>
          <p:cNvSpPr txBox="1">
            <a:spLocks noChangeArrowheads="1"/>
          </p:cNvSpPr>
          <p:nvPr/>
        </p:nvSpPr>
        <p:spPr bwMode="auto">
          <a:xfrm>
            <a:off x="6477000" y="1995489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明暗条纹位置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04" name="Line 75"/>
          <p:cNvSpPr>
            <a:spLocks noChangeShapeType="1"/>
          </p:cNvSpPr>
          <p:nvPr/>
        </p:nvSpPr>
        <p:spPr bwMode="auto">
          <a:xfrm>
            <a:off x="3171825" y="3230564"/>
            <a:ext cx="0" cy="619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05" name="Line 76"/>
          <p:cNvSpPr>
            <a:spLocks noChangeShapeType="1"/>
          </p:cNvSpPr>
          <p:nvPr/>
        </p:nvSpPr>
        <p:spPr bwMode="auto">
          <a:xfrm>
            <a:off x="4689475" y="3230564"/>
            <a:ext cx="0" cy="619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06" name="Line 77"/>
          <p:cNvSpPr>
            <a:spLocks noChangeShapeType="1"/>
          </p:cNvSpPr>
          <p:nvPr/>
        </p:nvSpPr>
        <p:spPr bwMode="auto">
          <a:xfrm>
            <a:off x="4184650" y="3230564"/>
            <a:ext cx="0" cy="619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07" name="Line 78"/>
          <p:cNvSpPr>
            <a:spLocks noChangeShapeType="1"/>
          </p:cNvSpPr>
          <p:nvPr/>
        </p:nvSpPr>
        <p:spPr bwMode="auto">
          <a:xfrm>
            <a:off x="3678238" y="3230564"/>
            <a:ext cx="0" cy="619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08" name="Line 79"/>
          <p:cNvSpPr>
            <a:spLocks noChangeShapeType="1"/>
          </p:cNvSpPr>
          <p:nvPr/>
        </p:nvSpPr>
        <p:spPr bwMode="auto">
          <a:xfrm>
            <a:off x="2665413" y="3230564"/>
            <a:ext cx="0" cy="6191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6581882" y="4852005"/>
            <a:ext cx="41472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棱边处（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d=0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为暗纹</a:t>
            </a:r>
            <a:endParaRPr lang="zh-CN" altLang="en-US" sz="32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3" name="墨迹 2"/>
              <p14:cNvContentPartPr/>
              <p14:nvPr/>
            </p14:nvContentPartPr>
            <p14:xfrm>
              <a:off x="515160" y="113040"/>
              <a:ext cx="11677320" cy="529668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05800" y="101520"/>
                <a:ext cx="11697120" cy="531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1122272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8159D02-0BF2-46EC-8068-C781DE7D839A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5880100" y="6338888"/>
            <a:ext cx="281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6721476" y="2362201"/>
          <a:ext cx="30908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0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6" y="2362201"/>
                        <a:ext cx="309086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775" name="Text Box 7"/>
              <p:cNvSpPr txBox="1">
                <a:spLocks noChangeArrowheads="1"/>
              </p:cNvSpPr>
              <p:nvPr/>
            </p:nvSpPr>
            <p:spPr bwMode="auto">
              <a:xfrm>
                <a:off x="6477000" y="974726"/>
                <a:ext cx="4191000" cy="1323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1" dirty="0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en-US" altLang="zh-CN" sz="3200" b="1" dirty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3200" b="1" dirty="0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相邻明纹（暗纹）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间的</a:t>
                </a:r>
                <a:r>
                  <a:rPr lang="zh-CN" alt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厚度差</a:t>
                </a:r>
                <a14:m>
                  <m:oMath xmlns:m="http://schemas.openxmlformats.org/officeDocument/2006/math">
                    <m:r>
                      <a:rPr lang="zh-CN" alt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endPara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77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7000" y="974726"/>
                <a:ext cx="4191000" cy="1323439"/>
              </a:xfrm>
              <a:prstGeom prst="rect">
                <a:avLst/>
              </a:prstGeom>
              <a:blipFill>
                <a:blip r:embed="rId5"/>
                <a:stretch>
                  <a:fillRect l="-3785" t="-7834" r="-1019" b="-124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00" name="Group 204"/>
          <p:cNvGrpSpPr>
            <a:grpSpLocks/>
          </p:cNvGrpSpPr>
          <p:nvPr/>
        </p:nvGrpSpPr>
        <p:grpSpPr bwMode="auto">
          <a:xfrm>
            <a:off x="2286000" y="990600"/>
            <a:ext cx="4038600" cy="5035550"/>
            <a:chOff x="480" y="672"/>
            <a:chExt cx="2544" cy="3172"/>
          </a:xfrm>
        </p:grpSpPr>
        <p:sp>
          <p:nvSpPr>
            <p:cNvPr id="8203" name="Rectangle 153"/>
            <p:cNvSpPr>
              <a:spLocks noChangeArrowheads="1"/>
            </p:cNvSpPr>
            <p:nvPr/>
          </p:nvSpPr>
          <p:spPr bwMode="auto">
            <a:xfrm>
              <a:off x="480" y="672"/>
              <a:ext cx="2544" cy="31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204" name="Line 154"/>
            <p:cNvSpPr>
              <a:spLocks noChangeShapeType="1"/>
            </p:cNvSpPr>
            <p:nvPr/>
          </p:nvSpPr>
          <p:spPr bwMode="auto">
            <a:xfrm>
              <a:off x="703" y="2510"/>
              <a:ext cx="1867" cy="0"/>
            </a:xfrm>
            <a:prstGeom prst="line">
              <a:avLst/>
            </a:prstGeom>
            <a:noFill/>
            <a:ln w="38100">
              <a:solidFill>
                <a:srgbClr val="6633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Line 155"/>
            <p:cNvSpPr>
              <a:spLocks noChangeShapeType="1"/>
            </p:cNvSpPr>
            <p:nvPr/>
          </p:nvSpPr>
          <p:spPr bwMode="auto">
            <a:xfrm flipV="1">
              <a:off x="703" y="1506"/>
              <a:ext cx="1867" cy="1004"/>
            </a:xfrm>
            <a:prstGeom prst="line">
              <a:avLst/>
            </a:prstGeom>
            <a:noFill/>
            <a:ln w="38100">
              <a:solidFill>
                <a:srgbClr val="6633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6" name="Object 156"/>
            <p:cNvGraphicFramePr>
              <a:graphicFrameLocks noChangeAspect="1"/>
            </p:cNvGraphicFramePr>
            <p:nvPr/>
          </p:nvGraphicFramePr>
          <p:xfrm>
            <a:off x="1155" y="2352"/>
            <a:ext cx="10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11" name="公式" r:id="rId6" imgW="177646" imgH="241091" progId="Equation.3">
                    <p:embed/>
                  </p:oleObj>
                </mc:Choice>
                <mc:Fallback>
                  <p:oleObj name="公式" r:id="rId6" imgW="177646" imgH="241091" progId="Equation.3">
                    <p:embed/>
                    <p:pic>
                      <p:nvPicPr>
                        <p:cNvPr id="8206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2352"/>
                          <a:ext cx="10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Line 157"/>
            <p:cNvSpPr>
              <a:spLocks noChangeShapeType="1"/>
            </p:cNvSpPr>
            <p:nvPr/>
          </p:nvSpPr>
          <p:spPr bwMode="auto">
            <a:xfrm>
              <a:off x="2570" y="2510"/>
              <a:ext cx="320" cy="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Line 158"/>
            <p:cNvSpPr>
              <a:spLocks noChangeShapeType="1"/>
            </p:cNvSpPr>
            <p:nvPr/>
          </p:nvSpPr>
          <p:spPr bwMode="auto">
            <a:xfrm>
              <a:off x="2578" y="1524"/>
              <a:ext cx="3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9" name="Line 159"/>
            <p:cNvSpPr>
              <a:spLocks noChangeShapeType="1"/>
            </p:cNvSpPr>
            <p:nvPr/>
          </p:nvSpPr>
          <p:spPr bwMode="auto">
            <a:xfrm>
              <a:off x="703" y="2510"/>
              <a:ext cx="0" cy="3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0" name="Line 160"/>
            <p:cNvSpPr>
              <a:spLocks noChangeShapeType="1"/>
            </p:cNvSpPr>
            <p:nvPr/>
          </p:nvSpPr>
          <p:spPr bwMode="auto">
            <a:xfrm>
              <a:off x="2570" y="2510"/>
              <a:ext cx="0" cy="3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1" name="Line 161"/>
            <p:cNvSpPr>
              <a:spLocks noChangeShapeType="1"/>
            </p:cNvSpPr>
            <p:nvPr/>
          </p:nvSpPr>
          <p:spPr bwMode="auto">
            <a:xfrm>
              <a:off x="703" y="2678"/>
              <a:ext cx="1867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2" name="Object 162"/>
            <p:cNvGraphicFramePr>
              <a:graphicFrameLocks noChangeAspect="1"/>
            </p:cNvGraphicFramePr>
            <p:nvPr/>
          </p:nvGraphicFramePr>
          <p:xfrm>
            <a:off x="1523" y="2558"/>
            <a:ext cx="13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12" name="Equation" r:id="rId8" imgW="190500" imgH="228600" progId="Equation.3">
                    <p:embed/>
                  </p:oleObj>
                </mc:Choice>
                <mc:Fallback>
                  <p:oleObj name="Equation" r:id="rId8" imgW="190500" imgH="228600" progId="Equation.3">
                    <p:embed/>
                    <p:pic>
                      <p:nvPicPr>
                        <p:cNvPr id="8212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" y="2558"/>
                          <a:ext cx="13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163"/>
            <p:cNvGraphicFramePr>
              <a:graphicFrameLocks noChangeAspect="1"/>
            </p:cNvGraphicFramePr>
            <p:nvPr/>
          </p:nvGraphicFramePr>
          <p:xfrm>
            <a:off x="2403" y="1648"/>
            <a:ext cx="35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13" name="Equation" r:id="rId10" imgW="126835" imgH="139518" progId="Equation.3">
                    <p:embed/>
                  </p:oleObj>
                </mc:Choice>
                <mc:Fallback>
                  <p:oleObj name="Equation" r:id="rId10" imgW="126835" imgH="139518" progId="Equation.3">
                    <p:embed/>
                    <p:pic>
                      <p:nvPicPr>
                        <p:cNvPr id="8213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3" y="1648"/>
                          <a:ext cx="35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4" name="Object 164"/>
            <p:cNvGraphicFramePr>
              <a:graphicFrameLocks noChangeAspect="1"/>
            </p:cNvGraphicFramePr>
            <p:nvPr/>
          </p:nvGraphicFramePr>
          <p:xfrm>
            <a:off x="2616" y="2454"/>
            <a:ext cx="22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14" name="Equation" r:id="rId12" imgW="165028" imgH="228501" progId="Equation.3">
                    <p:embed/>
                  </p:oleObj>
                </mc:Choice>
                <mc:Fallback>
                  <p:oleObj name="Equation" r:id="rId12" imgW="165028" imgH="228501" progId="Equation.3">
                    <p:embed/>
                    <p:pic>
                      <p:nvPicPr>
                        <p:cNvPr id="8214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2454"/>
                          <a:ext cx="22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Line 165"/>
            <p:cNvSpPr>
              <a:spLocks noChangeShapeType="1"/>
            </p:cNvSpPr>
            <p:nvPr/>
          </p:nvSpPr>
          <p:spPr bwMode="auto">
            <a:xfrm>
              <a:off x="2712" y="1524"/>
              <a:ext cx="0" cy="994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16" name="Object 166"/>
            <p:cNvGraphicFramePr>
              <a:graphicFrameLocks noChangeAspect="1"/>
            </p:cNvGraphicFramePr>
            <p:nvPr/>
          </p:nvGraphicFramePr>
          <p:xfrm>
            <a:off x="2729" y="1968"/>
            <a:ext cx="19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15" name="Equation" r:id="rId14" imgW="241300" imgH="228600" progId="Equation.3">
                    <p:embed/>
                  </p:oleObj>
                </mc:Choice>
                <mc:Fallback>
                  <p:oleObj name="Equation" r:id="rId14" imgW="241300" imgH="228600" progId="Equation.3">
                    <p:embed/>
                    <p:pic>
                      <p:nvPicPr>
                        <p:cNvPr id="8216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9" y="1968"/>
                          <a:ext cx="19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168"/>
            <p:cNvGraphicFramePr>
              <a:graphicFrameLocks noChangeAspect="1"/>
            </p:cNvGraphicFramePr>
            <p:nvPr/>
          </p:nvGraphicFramePr>
          <p:xfrm>
            <a:off x="2087" y="956"/>
            <a:ext cx="63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16" name="Equation" r:id="rId16" imgW="431613" imgH="228501" progId="Equation.3">
                    <p:embed/>
                  </p:oleObj>
                </mc:Choice>
                <mc:Fallback>
                  <p:oleObj name="Equation" r:id="rId16" imgW="431613" imgH="228501" progId="Equation.3">
                    <p:embed/>
                    <p:pic>
                      <p:nvPicPr>
                        <p:cNvPr id="8217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" y="956"/>
                          <a:ext cx="63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8" name="Line 169"/>
            <p:cNvSpPr>
              <a:spLocks noChangeShapeType="1"/>
            </p:cNvSpPr>
            <p:nvPr/>
          </p:nvSpPr>
          <p:spPr bwMode="auto">
            <a:xfrm flipV="1">
              <a:off x="1039" y="1097"/>
              <a:ext cx="0" cy="139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Line 170"/>
            <p:cNvSpPr>
              <a:spLocks noChangeShapeType="1"/>
            </p:cNvSpPr>
            <p:nvPr/>
          </p:nvSpPr>
          <p:spPr bwMode="auto">
            <a:xfrm flipV="1">
              <a:off x="1358" y="1097"/>
              <a:ext cx="0" cy="139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0" name="Line 171"/>
            <p:cNvSpPr>
              <a:spLocks noChangeShapeType="1"/>
            </p:cNvSpPr>
            <p:nvPr/>
          </p:nvSpPr>
          <p:spPr bwMode="auto">
            <a:xfrm flipV="1">
              <a:off x="1677" y="1097"/>
              <a:ext cx="0" cy="139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1" name="Line 172"/>
            <p:cNvSpPr>
              <a:spLocks noChangeShapeType="1"/>
            </p:cNvSpPr>
            <p:nvPr/>
          </p:nvSpPr>
          <p:spPr bwMode="auto">
            <a:xfrm flipV="1">
              <a:off x="1995" y="1097"/>
              <a:ext cx="0" cy="139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2" name="Line 173"/>
            <p:cNvSpPr>
              <a:spLocks noChangeShapeType="1"/>
            </p:cNvSpPr>
            <p:nvPr/>
          </p:nvSpPr>
          <p:spPr bwMode="auto">
            <a:xfrm>
              <a:off x="1039" y="1389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3" name="Line 174"/>
            <p:cNvSpPr>
              <a:spLocks noChangeShapeType="1"/>
            </p:cNvSpPr>
            <p:nvPr/>
          </p:nvSpPr>
          <p:spPr bwMode="auto">
            <a:xfrm>
              <a:off x="1995" y="1389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4" name="Line 175"/>
            <p:cNvSpPr>
              <a:spLocks noChangeShapeType="1"/>
            </p:cNvSpPr>
            <p:nvPr/>
          </p:nvSpPr>
          <p:spPr bwMode="auto">
            <a:xfrm>
              <a:off x="1677" y="1389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5" name="Line 176"/>
            <p:cNvSpPr>
              <a:spLocks noChangeShapeType="1"/>
            </p:cNvSpPr>
            <p:nvPr/>
          </p:nvSpPr>
          <p:spPr bwMode="auto">
            <a:xfrm>
              <a:off x="1358" y="1389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6" name="Line 177"/>
            <p:cNvSpPr>
              <a:spLocks noChangeShapeType="1"/>
            </p:cNvSpPr>
            <p:nvPr/>
          </p:nvSpPr>
          <p:spPr bwMode="auto">
            <a:xfrm flipV="1">
              <a:off x="720" y="1097"/>
              <a:ext cx="0" cy="139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7" name="Line 178"/>
            <p:cNvSpPr>
              <a:spLocks noChangeShapeType="1"/>
            </p:cNvSpPr>
            <p:nvPr/>
          </p:nvSpPr>
          <p:spPr bwMode="auto">
            <a:xfrm>
              <a:off x="720" y="1389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28" name="Group 179"/>
            <p:cNvGrpSpPr>
              <a:grpSpLocks/>
            </p:cNvGrpSpPr>
            <p:nvPr/>
          </p:nvGrpSpPr>
          <p:grpSpPr bwMode="auto">
            <a:xfrm>
              <a:off x="699" y="2778"/>
              <a:ext cx="1971" cy="294"/>
              <a:chOff x="768" y="1968"/>
              <a:chExt cx="2016" cy="384"/>
            </a:xfrm>
          </p:grpSpPr>
          <p:sp>
            <p:nvSpPr>
              <p:cNvPr id="8249" name="Rectangle 180"/>
              <p:cNvSpPr>
                <a:spLocks noChangeArrowheads="1"/>
              </p:cNvSpPr>
              <p:nvPr/>
            </p:nvSpPr>
            <p:spPr bwMode="auto">
              <a:xfrm>
                <a:off x="768" y="1968"/>
                <a:ext cx="672" cy="384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C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50" name="Rectangle 181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672" cy="384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C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51" name="Rectangle 182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672" cy="384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C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252" name="Rectangle 183"/>
              <p:cNvSpPr>
                <a:spLocks noChangeArrowheads="1"/>
              </p:cNvSpPr>
              <p:nvPr/>
            </p:nvSpPr>
            <p:spPr bwMode="auto">
              <a:xfrm>
                <a:off x="2112" y="1968"/>
                <a:ext cx="672" cy="384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C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8229" name="Group 184"/>
            <p:cNvGrpSpPr>
              <a:grpSpLocks/>
            </p:cNvGrpSpPr>
            <p:nvPr/>
          </p:nvGrpSpPr>
          <p:grpSpPr bwMode="auto">
            <a:xfrm>
              <a:off x="1017" y="1043"/>
              <a:ext cx="663" cy="2272"/>
              <a:chOff x="871" y="1008"/>
              <a:chExt cx="713" cy="2304"/>
            </a:xfrm>
          </p:grpSpPr>
          <p:grpSp>
            <p:nvGrpSpPr>
              <p:cNvPr id="8243" name="Group 185"/>
              <p:cNvGrpSpPr>
                <a:grpSpLocks/>
              </p:cNvGrpSpPr>
              <p:nvPr/>
            </p:nvGrpSpPr>
            <p:grpSpPr bwMode="auto">
              <a:xfrm>
                <a:off x="871" y="1008"/>
                <a:ext cx="686" cy="292"/>
                <a:chOff x="871" y="960"/>
                <a:chExt cx="686" cy="340"/>
              </a:xfrm>
            </p:grpSpPr>
            <p:sp>
              <p:nvSpPr>
                <p:cNvPr id="8247" name="Line 186"/>
                <p:cNvSpPr>
                  <a:spLocks noChangeShapeType="1"/>
                </p:cNvSpPr>
                <p:nvPr/>
              </p:nvSpPr>
              <p:spPr bwMode="auto">
                <a:xfrm>
                  <a:off x="871" y="1300"/>
                  <a:ext cx="686" cy="0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prstDash val="dash"/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248" name="Object 187"/>
                <p:cNvGraphicFramePr>
                  <a:graphicFrameLocks noChangeAspect="1"/>
                </p:cNvGraphicFramePr>
                <p:nvPr/>
              </p:nvGraphicFramePr>
              <p:xfrm>
                <a:off x="1056" y="960"/>
                <a:ext cx="240" cy="2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17" name="公式" r:id="rId18" imgW="164957" imgH="253780" progId="Equation.3">
                        <p:embed/>
                      </p:oleObj>
                    </mc:Choice>
                    <mc:Fallback>
                      <p:oleObj name="公式" r:id="rId18" imgW="164957" imgH="253780" progId="Equation.3">
                        <p:embed/>
                        <p:pic>
                          <p:nvPicPr>
                            <p:cNvPr id="8248" name="Object 18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6" y="960"/>
                              <a:ext cx="240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8244" name="Group 188"/>
              <p:cNvGrpSpPr>
                <a:grpSpLocks/>
              </p:cNvGrpSpPr>
              <p:nvPr/>
            </p:nvGrpSpPr>
            <p:grpSpPr bwMode="auto">
              <a:xfrm>
                <a:off x="898" y="2928"/>
                <a:ext cx="686" cy="384"/>
                <a:chOff x="898" y="2928"/>
                <a:chExt cx="686" cy="432"/>
              </a:xfrm>
            </p:grpSpPr>
            <p:sp>
              <p:nvSpPr>
                <p:cNvPr id="8245" name="Line 189"/>
                <p:cNvSpPr>
                  <a:spLocks noChangeShapeType="1"/>
                </p:cNvSpPr>
                <p:nvPr/>
              </p:nvSpPr>
              <p:spPr bwMode="auto">
                <a:xfrm>
                  <a:off x="898" y="2928"/>
                  <a:ext cx="686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prstDash val="dash"/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246" name="Object 190"/>
                <p:cNvGraphicFramePr>
                  <a:graphicFrameLocks noChangeAspect="1"/>
                </p:cNvGraphicFramePr>
                <p:nvPr/>
              </p:nvGraphicFramePr>
              <p:xfrm>
                <a:off x="1152" y="3072"/>
                <a:ext cx="1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18" name="公式" r:id="rId20" imgW="164957" imgH="253780" progId="Equation.3">
                        <p:embed/>
                      </p:oleObj>
                    </mc:Choice>
                    <mc:Fallback>
                      <p:oleObj name="公式" r:id="rId20" imgW="164957" imgH="253780" progId="Equation.3">
                        <p:embed/>
                        <p:pic>
                          <p:nvPicPr>
                            <p:cNvPr id="8246" name="Object 1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2" y="3072"/>
                              <a:ext cx="1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8230" name="Group 191"/>
            <p:cNvGrpSpPr>
              <a:grpSpLocks/>
            </p:cNvGrpSpPr>
            <p:nvPr/>
          </p:nvGrpSpPr>
          <p:grpSpPr bwMode="auto">
            <a:xfrm>
              <a:off x="2160" y="1968"/>
              <a:ext cx="384" cy="426"/>
              <a:chOff x="2160" y="1968"/>
              <a:chExt cx="384" cy="426"/>
            </a:xfrm>
          </p:grpSpPr>
          <p:sp>
            <p:nvSpPr>
              <p:cNvPr id="8241" name="Line 192"/>
              <p:cNvSpPr>
                <a:spLocks noChangeShapeType="1"/>
              </p:cNvSpPr>
              <p:nvPr/>
            </p:nvSpPr>
            <p:spPr bwMode="auto">
              <a:xfrm>
                <a:off x="2160" y="1968"/>
                <a:ext cx="0" cy="401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8242" name="Object 193"/>
              <p:cNvGraphicFramePr>
                <a:graphicFrameLocks noChangeAspect="1"/>
              </p:cNvGraphicFramePr>
              <p:nvPr/>
            </p:nvGraphicFramePr>
            <p:xfrm>
              <a:off x="2184" y="2079"/>
              <a:ext cx="360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19" name="Equation" r:id="rId21" imgW="381000" imgH="228600" progId="Equation.3">
                      <p:embed/>
                    </p:oleObj>
                  </mc:Choice>
                  <mc:Fallback>
                    <p:oleObj name="Equation" r:id="rId21" imgW="381000" imgH="228600" progId="Equation.3">
                      <p:embed/>
                      <p:pic>
                        <p:nvPicPr>
                          <p:cNvPr id="8242" name="Object 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4" y="2079"/>
                            <a:ext cx="360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31" name="Group 194"/>
            <p:cNvGrpSpPr>
              <a:grpSpLocks/>
            </p:cNvGrpSpPr>
            <p:nvPr/>
          </p:nvGrpSpPr>
          <p:grpSpPr bwMode="auto">
            <a:xfrm>
              <a:off x="1098" y="1834"/>
              <a:ext cx="1575" cy="497"/>
              <a:chOff x="1098" y="1834"/>
              <a:chExt cx="1575" cy="497"/>
            </a:xfrm>
          </p:grpSpPr>
          <p:sp>
            <p:nvSpPr>
              <p:cNvPr id="8237" name="Line 195"/>
              <p:cNvSpPr>
                <a:spLocks noChangeShapeType="1"/>
              </p:cNvSpPr>
              <p:nvPr/>
            </p:nvSpPr>
            <p:spPr bwMode="auto">
              <a:xfrm flipV="1">
                <a:off x="1098" y="2331"/>
                <a:ext cx="151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8" name="Line 196"/>
              <p:cNvSpPr>
                <a:spLocks noChangeShapeType="1"/>
              </p:cNvSpPr>
              <p:nvPr/>
            </p:nvSpPr>
            <p:spPr bwMode="auto">
              <a:xfrm>
                <a:off x="1379" y="2154"/>
                <a:ext cx="1183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9" name="Line 197"/>
              <p:cNvSpPr>
                <a:spLocks noChangeShapeType="1"/>
              </p:cNvSpPr>
              <p:nvPr/>
            </p:nvSpPr>
            <p:spPr bwMode="auto">
              <a:xfrm>
                <a:off x="1698" y="1987"/>
                <a:ext cx="955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40" name="Line 198"/>
              <p:cNvSpPr>
                <a:spLocks noChangeShapeType="1"/>
              </p:cNvSpPr>
              <p:nvPr/>
            </p:nvSpPr>
            <p:spPr bwMode="auto">
              <a:xfrm>
                <a:off x="2035" y="1834"/>
                <a:ext cx="63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232" name="Line 199"/>
            <p:cNvSpPr>
              <a:spLocks noChangeShapeType="1"/>
            </p:cNvSpPr>
            <p:nvPr/>
          </p:nvSpPr>
          <p:spPr bwMode="auto">
            <a:xfrm>
              <a:off x="1038" y="2088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3" name="Line 200"/>
            <p:cNvSpPr>
              <a:spLocks noChangeShapeType="1"/>
            </p:cNvSpPr>
            <p:nvPr/>
          </p:nvSpPr>
          <p:spPr bwMode="auto">
            <a:xfrm>
              <a:off x="1994" y="2088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4" name="Line 201"/>
            <p:cNvSpPr>
              <a:spLocks noChangeShapeType="1"/>
            </p:cNvSpPr>
            <p:nvPr/>
          </p:nvSpPr>
          <p:spPr bwMode="auto">
            <a:xfrm>
              <a:off x="1676" y="2088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5" name="Line 202"/>
            <p:cNvSpPr>
              <a:spLocks noChangeShapeType="1"/>
            </p:cNvSpPr>
            <p:nvPr/>
          </p:nvSpPr>
          <p:spPr bwMode="auto">
            <a:xfrm>
              <a:off x="1357" y="2088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6" name="Line 203"/>
            <p:cNvSpPr>
              <a:spLocks noChangeShapeType="1"/>
            </p:cNvSpPr>
            <p:nvPr/>
          </p:nvSpPr>
          <p:spPr bwMode="auto">
            <a:xfrm>
              <a:off x="719" y="2088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935" name="Text Box 167">
            <a:extLst>
              <a:ext uri="{FF2B5EF4-FFF2-40B4-BE49-F238E27FC236}">
                <a16:creationId xmlns:a16="http://schemas.microsoft.com/office/drawing/2014/main" xmlns="" id="{A57D6F09-CAC4-4607-8B50-685FAA89B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575300"/>
            <a:ext cx="4038600" cy="5286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劈尖干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2" name="矩形 1"/>
              <p:cNvSpPr>
                <a:spLocks noChangeArrowheads="1"/>
              </p:cNvSpPr>
              <p:nvPr/>
            </p:nvSpPr>
            <p:spPr bwMode="auto">
              <a:xfrm>
                <a:off x="6508750" y="3819526"/>
                <a:ext cx="3874779" cy="138499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相邻明纹间的厚度差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仅与膜内波长有关！</a:t>
                </a:r>
                <a:endPara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eaLnBrk="1" hangingPunct="1"/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与劈尖开角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θ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无关！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820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8750" y="3819526"/>
                <a:ext cx="3874779" cy="1384995"/>
              </a:xfrm>
              <a:prstGeom prst="rect">
                <a:avLst/>
              </a:prstGeom>
              <a:blipFill>
                <a:blip r:embed="rId23"/>
                <a:stretch>
                  <a:fillRect l="-3307" t="-6167" b="-11894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" name="墨迹 1"/>
              <p14:cNvContentPartPr/>
              <p14:nvPr/>
            </p14:nvContentPartPr>
            <p14:xfrm>
              <a:off x="10067760" y="2700000"/>
              <a:ext cx="690480" cy="5763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0055880" y="2694600"/>
                <a:ext cx="707760" cy="59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62807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utoUpdateAnimBg="0"/>
      <p:bldP spid="32775" grpId="0" autoUpdateAnimBg="0"/>
      <p:bldP spid="820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3B3CD19-ABDF-4C8D-9761-507236DA4210}" type="slidenum">
              <a:rPr lang="en-US" altLang="zh-CN"/>
              <a:pPr/>
              <a:t>23</a:t>
            </a:fld>
            <a:endParaRPr lang="en-US" altLang="zh-CN"/>
          </a:p>
        </p:txBody>
      </p:sp>
      <p:graphicFrame>
        <p:nvGraphicFramePr>
          <p:cNvPr id="5534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0106"/>
              </p:ext>
            </p:extLst>
          </p:nvPr>
        </p:nvGraphicFramePr>
        <p:xfrm>
          <a:off x="6572250" y="4108450"/>
          <a:ext cx="32639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1" name="Equation" r:id="rId3" imgW="1307880" imgH="419040" progId="Equation.DSMT4">
                  <p:embed/>
                </p:oleObj>
              </mc:Choice>
              <mc:Fallback>
                <p:oleObj name="Equation" r:id="rId3" imgW="1307880" imgH="419040" progId="Equation.DSMT4">
                  <p:embed/>
                  <p:pic>
                    <p:nvPicPr>
                      <p:cNvPr id="5534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108450"/>
                        <a:ext cx="32639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8" name="Text Box 52"/>
          <p:cNvSpPr txBox="1">
            <a:spLocks noChangeArrowheads="1"/>
          </p:cNvSpPr>
          <p:nvPr/>
        </p:nvSpPr>
        <p:spPr bwMode="auto">
          <a:xfrm>
            <a:off x="6400800" y="914401"/>
            <a:ext cx="40386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相邻亮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纹的水平间距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534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328512"/>
              </p:ext>
            </p:extLst>
          </p:nvPr>
        </p:nvGraphicFramePr>
        <p:xfrm>
          <a:off x="6709568" y="2835276"/>
          <a:ext cx="30845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2" name="Equation" r:id="rId5" imgW="1257120" imgH="419040" progId="Equation.DSMT4">
                  <p:embed/>
                </p:oleObj>
              </mc:Choice>
              <mc:Fallback>
                <p:oleObj name="Equation" r:id="rId5" imgW="1257120" imgH="419040" progId="Equation.DSMT4">
                  <p:embed/>
                  <p:pic>
                    <p:nvPicPr>
                      <p:cNvPr id="55349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568" y="2835276"/>
                        <a:ext cx="308451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2" name="Group 157"/>
          <p:cNvGrpSpPr>
            <a:grpSpLocks/>
          </p:cNvGrpSpPr>
          <p:nvPr/>
        </p:nvGrpSpPr>
        <p:grpSpPr bwMode="auto">
          <a:xfrm>
            <a:off x="2286000" y="990600"/>
            <a:ext cx="4038600" cy="5035550"/>
            <a:chOff x="480" y="672"/>
            <a:chExt cx="2544" cy="3172"/>
          </a:xfrm>
        </p:grpSpPr>
        <p:sp>
          <p:nvSpPr>
            <p:cNvPr id="9225" name="Rectangle 158"/>
            <p:cNvSpPr>
              <a:spLocks noChangeArrowheads="1"/>
            </p:cNvSpPr>
            <p:nvPr/>
          </p:nvSpPr>
          <p:spPr bwMode="auto">
            <a:xfrm>
              <a:off x="480" y="672"/>
              <a:ext cx="2544" cy="31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226" name="Line 159"/>
            <p:cNvSpPr>
              <a:spLocks noChangeShapeType="1"/>
            </p:cNvSpPr>
            <p:nvPr/>
          </p:nvSpPr>
          <p:spPr bwMode="auto">
            <a:xfrm>
              <a:off x="703" y="2510"/>
              <a:ext cx="1867" cy="0"/>
            </a:xfrm>
            <a:prstGeom prst="line">
              <a:avLst/>
            </a:prstGeom>
            <a:noFill/>
            <a:ln w="38100">
              <a:solidFill>
                <a:srgbClr val="6633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7" name="Line 160"/>
            <p:cNvSpPr>
              <a:spLocks noChangeShapeType="1"/>
            </p:cNvSpPr>
            <p:nvPr/>
          </p:nvSpPr>
          <p:spPr bwMode="auto">
            <a:xfrm flipV="1">
              <a:off x="703" y="1506"/>
              <a:ext cx="1867" cy="1004"/>
            </a:xfrm>
            <a:prstGeom prst="line">
              <a:avLst/>
            </a:prstGeom>
            <a:noFill/>
            <a:ln w="38100">
              <a:solidFill>
                <a:srgbClr val="6633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8" name="Object 161"/>
            <p:cNvGraphicFramePr>
              <a:graphicFrameLocks noChangeAspect="1"/>
            </p:cNvGraphicFramePr>
            <p:nvPr/>
          </p:nvGraphicFramePr>
          <p:xfrm>
            <a:off x="1155" y="2352"/>
            <a:ext cx="107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83" name="公式" r:id="rId7" imgW="177646" imgH="241091" progId="Equation.3">
                    <p:embed/>
                  </p:oleObj>
                </mc:Choice>
                <mc:Fallback>
                  <p:oleObj name="公式" r:id="rId7" imgW="177646" imgH="241091" progId="Equation.3">
                    <p:embed/>
                    <p:pic>
                      <p:nvPicPr>
                        <p:cNvPr id="9228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2352"/>
                          <a:ext cx="107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Line 162"/>
            <p:cNvSpPr>
              <a:spLocks noChangeShapeType="1"/>
            </p:cNvSpPr>
            <p:nvPr/>
          </p:nvSpPr>
          <p:spPr bwMode="auto">
            <a:xfrm>
              <a:off x="2570" y="2510"/>
              <a:ext cx="320" cy="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0" name="Line 163"/>
            <p:cNvSpPr>
              <a:spLocks noChangeShapeType="1"/>
            </p:cNvSpPr>
            <p:nvPr/>
          </p:nvSpPr>
          <p:spPr bwMode="auto">
            <a:xfrm>
              <a:off x="2578" y="1524"/>
              <a:ext cx="3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1" name="Line 164"/>
            <p:cNvSpPr>
              <a:spLocks noChangeShapeType="1"/>
            </p:cNvSpPr>
            <p:nvPr/>
          </p:nvSpPr>
          <p:spPr bwMode="auto">
            <a:xfrm>
              <a:off x="703" y="2510"/>
              <a:ext cx="0" cy="3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2" name="Line 165"/>
            <p:cNvSpPr>
              <a:spLocks noChangeShapeType="1"/>
            </p:cNvSpPr>
            <p:nvPr/>
          </p:nvSpPr>
          <p:spPr bwMode="auto">
            <a:xfrm>
              <a:off x="2570" y="2510"/>
              <a:ext cx="0" cy="3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Line 166"/>
            <p:cNvSpPr>
              <a:spLocks noChangeShapeType="1"/>
            </p:cNvSpPr>
            <p:nvPr/>
          </p:nvSpPr>
          <p:spPr bwMode="auto">
            <a:xfrm>
              <a:off x="703" y="2678"/>
              <a:ext cx="1867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4" name="Object 167"/>
            <p:cNvGraphicFramePr>
              <a:graphicFrameLocks noChangeAspect="1"/>
            </p:cNvGraphicFramePr>
            <p:nvPr/>
          </p:nvGraphicFramePr>
          <p:xfrm>
            <a:off x="1523" y="2558"/>
            <a:ext cx="13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84" name="Equation" r:id="rId9" imgW="190500" imgH="228600" progId="Equation.3">
                    <p:embed/>
                  </p:oleObj>
                </mc:Choice>
                <mc:Fallback>
                  <p:oleObj name="Equation" r:id="rId9" imgW="190500" imgH="228600" progId="Equation.3">
                    <p:embed/>
                    <p:pic>
                      <p:nvPicPr>
                        <p:cNvPr id="9234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" y="2558"/>
                          <a:ext cx="13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168"/>
            <p:cNvGraphicFramePr>
              <a:graphicFrameLocks noChangeAspect="1"/>
            </p:cNvGraphicFramePr>
            <p:nvPr/>
          </p:nvGraphicFramePr>
          <p:xfrm>
            <a:off x="2403" y="1648"/>
            <a:ext cx="35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85" name="Equation" r:id="rId11" imgW="126835" imgH="139518" progId="Equation.3">
                    <p:embed/>
                  </p:oleObj>
                </mc:Choice>
                <mc:Fallback>
                  <p:oleObj name="Equation" r:id="rId11" imgW="126835" imgH="139518" progId="Equation.3">
                    <p:embed/>
                    <p:pic>
                      <p:nvPicPr>
                        <p:cNvPr id="9235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3" y="1648"/>
                          <a:ext cx="35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169"/>
            <p:cNvGraphicFramePr>
              <a:graphicFrameLocks noChangeAspect="1"/>
            </p:cNvGraphicFramePr>
            <p:nvPr/>
          </p:nvGraphicFramePr>
          <p:xfrm>
            <a:off x="2616" y="2454"/>
            <a:ext cx="22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86" name="Equation" r:id="rId13" imgW="165028" imgH="228501" progId="Equation.3">
                    <p:embed/>
                  </p:oleObj>
                </mc:Choice>
                <mc:Fallback>
                  <p:oleObj name="Equation" r:id="rId13" imgW="165028" imgH="228501" progId="Equation.3">
                    <p:embed/>
                    <p:pic>
                      <p:nvPicPr>
                        <p:cNvPr id="9236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2454"/>
                          <a:ext cx="22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Line 170"/>
            <p:cNvSpPr>
              <a:spLocks noChangeShapeType="1"/>
            </p:cNvSpPr>
            <p:nvPr/>
          </p:nvSpPr>
          <p:spPr bwMode="auto">
            <a:xfrm>
              <a:off x="2712" y="1524"/>
              <a:ext cx="0" cy="994"/>
            </a:xfrm>
            <a:prstGeom prst="line">
              <a:avLst/>
            </a:prstGeom>
            <a:noFill/>
            <a:ln w="19050">
              <a:solidFill>
                <a:srgbClr val="CC00CC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8" name="Object 171"/>
            <p:cNvGraphicFramePr>
              <a:graphicFrameLocks noChangeAspect="1"/>
            </p:cNvGraphicFramePr>
            <p:nvPr/>
          </p:nvGraphicFramePr>
          <p:xfrm>
            <a:off x="2729" y="1968"/>
            <a:ext cx="19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87" name="Equation" r:id="rId15" imgW="241300" imgH="228600" progId="Equation.3">
                    <p:embed/>
                  </p:oleObj>
                </mc:Choice>
                <mc:Fallback>
                  <p:oleObj name="Equation" r:id="rId15" imgW="241300" imgH="228600" progId="Equation.3">
                    <p:embed/>
                    <p:pic>
                      <p:nvPicPr>
                        <p:cNvPr id="9238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9" y="1968"/>
                          <a:ext cx="19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172"/>
            <p:cNvGraphicFramePr>
              <a:graphicFrameLocks noChangeAspect="1"/>
            </p:cNvGraphicFramePr>
            <p:nvPr/>
          </p:nvGraphicFramePr>
          <p:xfrm>
            <a:off x="2087" y="956"/>
            <a:ext cx="63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88" name="Equation" r:id="rId17" imgW="431613" imgH="228501" progId="Equation.3">
                    <p:embed/>
                  </p:oleObj>
                </mc:Choice>
                <mc:Fallback>
                  <p:oleObj name="Equation" r:id="rId17" imgW="431613" imgH="228501" progId="Equation.3">
                    <p:embed/>
                    <p:pic>
                      <p:nvPicPr>
                        <p:cNvPr id="9239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" y="956"/>
                          <a:ext cx="63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0" name="Line 173"/>
            <p:cNvSpPr>
              <a:spLocks noChangeShapeType="1"/>
            </p:cNvSpPr>
            <p:nvPr/>
          </p:nvSpPr>
          <p:spPr bwMode="auto">
            <a:xfrm flipV="1">
              <a:off x="1039" y="1097"/>
              <a:ext cx="0" cy="139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1" name="Line 174"/>
            <p:cNvSpPr>
              <a:spLocks noChangeShapeType="1"/>
            </p:cNvSpPr>
            <p:nvPr/>
          </p:nvSpPr>
          <p:spPr bwMode="auto">
            <a:xfrm flipV="1">
              <a:off x="1358" y="1097"/>
              <a:ext cx="0" cy="139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2" name="Line 175"/>
            <p:cNvSpPr>
              <a:spLocks noChangeShapeType="1"/>
            </p:cNvSpPr>
            <p:nvPr/>
          </p:nvSpPr>
          <p:spPr bwMode="auto">
            <a:xfrm flipV="1">
              <a:off x="1677" y="1097"/>
              <a:ext cx="0" cy="139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3" name="Line 176"/>
            <p:cNvSpPr>
              <a:spLocks noChangeShapeType="1"/>
            </p:cNvSpPr>
            <p:nvPr/>
          </p:nvSpPr>
          <p:spPr bwMode="auto">
            <a:xfrm flipV="1">
              <a:off x="1995" y="1097"/>
              <a:ext cx="0" cy="139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4" name="Line 177"/>
            <p:cNvSpPr>
              <a:spLocks noChangeShapeType="1"/>
            </p:cNvSpPr>
            <p:nvPr/>
          </p:nvSpPr>
          <p:spPr bwMode="auto">
            <a:xfrm>
              <a:off x="1039" y="1389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5" name="Line 178"/>
            <p:cNvSpPr>
              <a:spLocks noChangeShapeType="1"/>
            </p:cNvSpPr>
            <p:nvPr/>
          </p:nvSpPr>
          <p:spPr bwMode="auto">
            <a:xfrm>
              <a:off x="1995" y="1389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Line 179"/>
            <p:cNvSpPr>
              <a:spLocks noChangeShapeType="1"/>
            </p:cNvSpPr>
            <p:nvPr/>
          </p:nvSpPr>
          <p:spPr bwMode="auto">
            <a:xfrm>
              <a:off x="1677" y="1389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7" name="Line 180"/>
            <p:cNvSpPr>
              <a:spLocks noChangeShapeType="1"/>
            </p:cNvSpPr>
            <p:nvPr/>
          </p:nvSpPr>
          <p:spPr bwMode="auto">
            <a:xfrm>
              <a:off x="1358" y="1389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8" name="Line 181"/>
            <p:cNvSpPr>
              <a:spLocks noChangeShapeType="1"/>
            </p:cNvSpPr>
            <p:nvPr/>
          </p:nvSpPr>
          <p:spPr bwMode="auto">
            <a:xfrm flipV="1">
              <a:off x="720" y="1097"/>
              <a:ext cx="0" cy="139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9" name="Line 182"/>
            <p:cNvSpPr>
              <a:spLocks noChangeShapeType="1"/>
            </p:cNvSpPr>
            <p:nvPr/>
          </p:nvSpPr>
          <p:spPr bwMode="auto">
            <a:xfrm>
              <a:off x="720" y="1389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50" name="Group 183"/>
            <p:cNvGrpSpPr>
              <a:grpSpLocks/>
            </p:cNvGrpSpPr>
            <p:nvPr/>
          </p:nvGrpSpPr>
          <p:grpSpPr bwMode="auto">
            <a:xfrm>
              <a:off x="699" y="2778"/>
              <a:ext cx="1971" cy="294"/>
              <a:chOff x="768" y="1968"/>
              <a:chExt cx="2016" cy="384"/>
            </a:xfrm>
          </p:grpSpPr>
          <p:sp>
            <p:nvSpPr>
              <p:cNvPr id="9271" name="Rectangle 184"/>
              <p:cNvSpPr>
                <a:spLocks noChangeArrowheads="1"/>
              </p:cNvSpPr>
              <p:nvPr/>
            </p:nvSpPr>
            <p:spPr bwMode="auto">
              <a:xfrm>
                <a:off x="768" y="1968"/>
                <a:ext cx="672" cy="384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C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72" name="Rectangle 185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672" cy="384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C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73" name="Rectangle 186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672" cy="384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C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274" name="Rectangle 187"/>
              <p:cNvSpPr>
                <a:spLocks noChangeArrowheads="1"/>
              </p:cNvSpPr>
              <p:nvPr/>
            </p:nvSpPr>
            <p:spPr bwMode="auto">
              <a:xfrm>
                <a:off x="2112" y="1968"/>
                <a:ext cx="672" cy="384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CCCC00"/>
                  </a:gs>
                  <a:gs pos="100000">
                    <a:srgbClr val="0000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9251" name="Group 188"/>
            <p:cNvGrpSpPr>
              <a:grpSpLocks/>
            </p:cNvGrpSpPr>
            <p:nvPr/>
          </p:nvGrpSpPr>
          <p:grpSpPr bwMode="auto">
            <a:xfrm>
              <a:off x="1017" y="1043"/>
              <a:ext cx="663" cy="2272"/>
              <a:chOff x="871" y="1008"/>
              <a:chExt cx="713" cy="2304"/>
            </a:xfrm>
          </p:grpSpPr>
          <p:grpSp>
            <p:nvGrpSpPr>
              <p:cNvPr id="9265" name="Group 189"/>
              <p:cNvGrpSpPr>
                <a:grpSpLocks/>
              </p:cNvGrpSpPr>
              <p:nvPr/>
            </p:nvGrpSpPr>
            <p:grpSpPr bwMode="auto">
              <a:xfrm>
                <a:off x="871" y="1008"/>
                <a:ext cx="686" cy="292"/>
                <a:chOff x="871" y="960"/>
                <a:chExt cx="686" cy="340"/>
              </a:xfrm>
            </p:grpSpPr>
            <p:sp>
              <p:nvSpPr>
                <p:cNvPr id="9269" name="Line 190"/>
                <p:cNvSpPr>
                  <a:spLocks noChangeShapeType="1"/>
                </p:cNvSpPr>
                <p:nvPr/>
              </p:nvSpPr>
              <p:spPr bwMode="auto">
                <a:xfrm>
                  <a:off x="871" y="1300"/>
                  <a:ext cx="686" cy="0"/>
                </a:xfrm>
                <a:prstGeom prst="line">
                  <a:avLst/>
                </a:prstGeom>
                <a:noFill/>
                <a:ln w="19050">
                  <a:solidFill>
                    <a:srgbClr val="CC00CC"/>
                  </a:solidFill>
                  <a:prstDash val="dash"/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70" name="Object 191"/>
                <p:cNvGraphicFramePr>
                  <a:graphicFrameLocks noChangeAspect="1"/>
                </p:cNvGraphicFramePr>
                <p:nvPr/>
              </p:nvGraphicFramePr>
              <p:xfrm>
                <a:off x="1056" y="960"/>
                <a:ext cx="240" cy="2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89" name="公式" r:id="rId19" imgW="164957" imgH="253780" progId="Equation.3">
                        <p:embed/>
                      </p:oleObj>
                    </mc:Choice>
                    <mc:Fallback>
                      <p:oleObj name="公式" r:id="rId19" imgW="164957" imgH="253780" progId="Equation.3">
                        <p:embed/>
                        <p:pic>
                          <p:nvPicPr>
                            <p:cNvPr id="9270" name="Object 1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6" y="960"/>
                              <a:ext cx="240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266" name="Group 192"/>
              <p:cNvGrpSpPr>
                <a:grpSpLocks/>
              </p:cNvGrpSpPr>
              <p:nvPr/>
            </p:nvGrpSpPr>
            <p:grpSpPr bwMode="auto">
              <a:xfrm>
                <a:off x="898" y="2928"/>
                <a:ext cx="686" cy="384"/>
                <a:chOff x="898" y="2928"/>
                <a:chExt cx="686" cy="432"/>
              </a:xfrm>
            </p:grpSpPr>
            <p:sp>
              <p:nvSpPr>
                <p:cNvPr id="9267" name="Line 193"/>
                <p:cNvSpPr>
                  <a:spLocks noChangeShapeType="1"/>
                </p:cNvSpPr>
                <p:nvPr/>
              </p:nvSpPr>
              <p:spPr bwMode="auto">
                <a:xfrm>
                  <a:off x="898" y="2928"/>
                  <a:ext cx="686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prstDash val="dash"/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68" name="Object 194"/>
                <p:cNvGraphicFramePr>
                  <a:graphicFrameLocks noChangeAspect="1"/>
                </p:cNvGraphicFramePr>
                <p:nvPr/>
              </p:nvGraphicFramePr>
              <p:xfrm>
                <a:off x="1152" y="3072"/>
                <a:ext cx="1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90" name="公式" r:id="rId21" imgW="164957" imgH="253780" progId="Equation.3">
                        <p:embed/>
                      </p:oleObj>
                    </mc:Choice>
                    <mc:Fallback>
                      <p:oleObj name="公式" r:id="rId21" imgW="164957" imgH="253780" progId="Equation.3">
                        <p:embed/>
                        <p:pic>
                          <p:nvPicPr>
                            <p:cNvPr id="9268" name="Object 1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2" y="3072"/>
                              <a:ext cx="1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9252" name="Group 195"/>
            <p:cNvGrpSpPr>
              <a:grpSpLocks/>
            </p:cNvGrpSpPr>
            <p:nvPr/>
          </p:nvGrpSpPr>
          <p:grpSpPr bwMode="auto">
            <a:xfrm>
              <a:off x="2160" y="1968"/>
              <a:ext cx="384" cy="426"/>
              <a:chOff x="2160" y="1968"/>
              <a:chExt cx="384" cy="426"/>
            </a:xfrm>
          </p:grpSpPr>
          <p:sp>
            <p:nvSpPr>
              <p:cNvPr id="9263" name="Line 196"/>
              <p:cNvSpPr>
                <a:spLocks noChangeShapeType="1"/>
              </p:cNvSpPr>
              <p:nvPr/>
            </p:nvSpPr>
            <p:spPr bwMode="auto">
              <a:xfrm>
                <a:off x="2160" y="1968"/>
                <a:ext cx="0" cy="401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64" name="Object 197"/>
              <p:cNvGraphicFramePr>
                <a:graphicFrameLocks noChangeAspect="1"/>
              </p:cNvGraphicFramePr>
              <p:nvPr/>
            </p:nvGraphicFramePr>
            <p:xfrm>
              <a:off x="2184" y="2079"/>
              <a:ext cx="360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91" name="Equation" r:id="rId22" imgW="381000" imgH="228600" progId="Equation.3">
                      <p:embed/>
                    </p:oleObj>
                  </mc:Choice>
                  <mc:Fallback>
                    <p:oleObj name="Equation" r:id="rId22" imgW="381000" imgH="228600" progId="Equation.3">
                      <p:embed/>
                      <p:pic>
                        <p:nvPicPr>
                          <p:cNvPr id="9264" name="Object 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4" y="2079"/>
                            <a:ext cx="360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53" name="Group 198"/>
            <p:cNvGrpSpPr>
              <a:grpSpLocks/>
            </p:cNvGrpSpPr>
            <p:nvPr/>
          </p:nvGrpSpPr>
          <p:grpSpPr bwMode="auto">
            <a:xfrm>
              <a:off x="1098" y="1834"/>
              <a:ext cx="1575" cy="497"/>
              <a:chOff x="1098" y="1834"/>
              <a:chExt cx="1575" cy="497"/>
            </a:xfrm>
          </p:grpSpPr>
          <p:sp>
            <p:nvSpPr>
              <p:cNvPr id="9259" name="Line 199"/>
              <p:cNvSpPr>
                <a:spLocks noChangeShapeType="1"/>
              </p:cNvSpPr>
              <p:nvPr/>
            </p:nvSpPr>
            <p:spPr bwMode="auto">
              <a:xfrm flipV="1">
                <a:off x="1098" y="2331"/>
                <a:ext cx="151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0" name="Line 200"/>
              <p:cNvSpPr>
                <a:spLocks noChangeShapeType="1"/>
              </p:cNvSpPr>
              <p:nvPr/>
            </p:nvSpPr>
            <p:spPr bwMode="auto">
              <a:xfrm>
                <a:off x="1379" y="2154"/>
                <a:ext cx="1183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1" name="Line 201"/>
              <p:cNvSpPr>
                <a:spLocks noChangeShapeType="1"/>
              </p:cNvSpPr>
              <p:nvPr/>
            </p:nvSpPr>
            <p:spPr bwMode="auto">
              <a:xfrm>
                <a:off x="1698" y="1987"/>
                <a:ext cx="955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62" name="Line 202"/>
              <p:cNvSpPr>
                <a:spLocks noChangeShapeType="1"/>
              </p:cNvSpPr>
              <p:nvPr/>
            </p:nvSpPr>
            <p:spPr bwMode="auto">
              <a:xfrm>
                <a:off x="2035" y="1834"/>
                <a:ext cx="638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254" name="Line 203"/>
            <p:cNvSpPr>
              <a:spLocks noChangeShapeType="1"/>
            </p:cNvSpPr>
            <p:nvPr/>
          </p:nvSpPr>
          <p:spPr bwMode="auto">
            <a:xfrm>
              <a:off x="1038" y="2088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5" name="Line 204"/>
            <p:cNvSpPr>
              <a:spLocks noChangeShapeType="1"/>
            </p:cNvSpPr>
            <p:nvPr/>
          </p:nvSpPr>
          <p:spPr bwMode="auto">
            <a:xfrm>
              <a:off x="1994" y="2088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6" name="Line 205"/>
            <p:cNvSpPr>
              <a:spLocks noChangeShapeType="1"/>
            </p:cNvSpPr>
            <p:nvPr/>
          </p:nvSpPr>
          <p:spPr bwMode="auto">
            <a:xfrm>
              <a:off x="1676" y="2088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7" name="Line 206"/>
            <p:cNvSpPr>
              <a:spLocks noChangeShapeType="1"/>
            </p:cNvSpPr>
            <p:nvPr/>
          </p:nvSpPr>
          <p:spPr bwMode="auto">
            <a:xfrm>
              <a:off x="1357" y="2088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8" name="Line 207"/>
            <p:cNvSpPr>
              <a:spLocks noChangeShapeType="1"/>
            </p:cNvSpPr>
            <p:nvPr/>
          </p:nvSpPr>
          <p:spPr bwMode="auto">
            <a:xfrm>
              <a:off x="719" y="2088"/>
              <a:ext cx="0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5504" name="Text Box 208">
            <a:extLst>
              <a:ext uri="{FF2B5EF4-FFF2-40B4-BE49-F238E27FC236}">
                <a16:creationId xmlns:a16="http://schemas.microsoft.com/office/drawing/2014/main" xmlns="" id="{6FF71EC5-5093-4EAC-A92D-72774D313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575300"/>
            <a:ext cx="4038600" cy="5286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劈尖干涉</a:t>
            </a:r>
          </a:p>
        </p:txBody>
      </p:sp>
      <p:sp>
        <p:nvSpPr>
          <p:cNvPr id="9224" name="矩形 57"/>
          <p:cNvSpPr>
            <a:spLocks noChangeArrowheads="1"/>
          </p:cNvSpPr>
          <p:nvPr/>
        </p:nvSpPr>
        <p:spPr bwMode="auto">
          <a:xfrm>
            <a:off x="6410325" y="5334000"/>
            <a:ext cx="3792538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相邻明纹的水平间距与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倾斜角度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θ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有关！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85926"/>
              </p:ext>
            </p:extLst>
          </p:nvPr>
        </p:nvGraphicFramePr>
        <p:xfrm>
          <a:off x="6796087" y="1697832"/>
          <a:ext cx="319246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2" name="Equation" r:id="rId24" imgW="1231560" imgH="406080" progId="Equation.DSMT4">
                  <p:embed/>
                </p:oleObj>
              </mc:Choice>
              <mc:Fallback>
                <p:oleObj name="Equation" r:id="rId24" imgW="1231560" imgH="406080" progId="Equation.DSMT4">
                  <p:embed/>
                  <p:pic>
                    <p:nvPicPr>
                      <p:cNvPr id="32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7" y="1697832"/>
                        <a:ext cx="3192462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" name="墨迹 1"/>
              <p14:cNvContentPartPr/>
              <p14:nvPr/>
            </p14:nvContentPartPr>
            <p14:xfrm>
              <a:off x="480960" y="940320"/>
              <a:ext cx="9508680" cy="28026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70520" y="931320"/>
                <a:ext cx="9528480" cy="282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9844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48" grpId="0" autoUpdateAnimBg="0"/>
      <p:bldP spid="922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56FF4D-9851-4FF7-B40E-C58B4D729A38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 rot="20140216">
            <a:off x="1672781" y="2453241"/>
            <a:ext cx="4176464" cy="196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847528" y="3501008"/>
            <a:ext cx="4176464" cy="196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600056" y="764705"/>
            <a:ext cx="374250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思考</a:t>
            </a:r>
            <a:r>
              <a:rPr lang="en-US" altLang="zh-CN" sz="2800" dirty="0"/>
              <a:t>!</a:t>
            </a:r>
            <a:r>
              <a:rPr lang="zh-CN" altLang="en-US" sz="2800" dirty="0"/>
              <a:t>请回答以下情况下条纹的平动情况和疏密变化情况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153512" y="2337992"/>
            <a:ext cx="4499992" cy="424731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514350" indent="-514350">
              <a:buFont typeface="Wingdings" panose="05000000000000000000" pitchFamily="2" charset="2"/>
              <a:buChar char="p"/>
            </a:pPr>
            <a:r>
              <a:rPr lang="en-US" altLang="zh-CN" sz="2800" dirty="0"/>
              <a:t>B</a:t>
            </a:r>
            <a:r>
              <a:rPr lang="zh-CN" altLang="en-US" sz="2800" dirty="0"/>
              <a:t>不动，</a:t>
            </a:r>
            <a:r>
              <a:rPr lang="en-US" altLang="zh-CN" sz="2800" dirty="0"/>
              <a:t>A</a:t>
            </a:r>
            <a:r>
              <a:rPr lang="zh-CN" altLang="en-US" sz="2800" dirty="0"/>
              <a:t>平行上移，条纹如何变。</a:t>
            </a:r>
            <a:endParaRPr lang="en-US" altLang="zh-CN" sz="2800" dirty="0"/>
          </a:p>
          <a:p>
            <a:pPr marL="514350" indent="-514350">
              <a:buFont typeface="Wingdings" panose="05000000000000000000" pitchFamily="2" charset="2"/>
              <a:buChar char="p"/>
            </a:pPr>
            <a:r>
              <a:rPr lang="en-US" altLang="zh-CN" sz="2800" dirty="0"/>
              <a:t>B</a:t>
            </a:r>
            <a:r>
              <a:rPr lang="zh-CN" altLang="en-US" sz="2800" dirty="0"/>
              <a:t>不动，</a:t>
            </a:r>
            <a:r>
              <a:rPr lang="en-US" altLang="zh-CN" sz="2800" dirty="0"/>
              <a:t>A</a:t>
            </a:r>
            <a:r>
              <a:rPr lang="zh-CN" altLang="en-US" sz="2800" dirty="0"/>
              <a:t>板</a:t>
            </a:r>
            <a:r>
              <a:rPr lang="zh-CN" altLang="en-US" sz="2800" dirty="0">
                <a:solidFill>
                  <a:srgbClr val="FF0000"/>
                </a:solidFill>
              </a:rPr>
              <a:t>顺时针</a:t>
            </a:r>
            <a:r>
              <a:rPr lang="zh-CN" altLang="en-US" sz="2800" dirty="0"/>
              <a:t>旋转，旋转过程中</a:t>
            </a:r>
            <a:r>
              <a:rPr lang="en-US" altLang="zh-CN" sz="2800" dirty="0"/>
              <a:t>A</a:t>
            </a:r>
            <a:r>
              <a:rPr lang="zh-CN" altLang="en-US" sz="2800" dirty="0"/>
              <a:t>左边与</a:t>
            </a:r>
            <a:r>
              <a:rPr lang="en-US" altLang="zh-CN" sz="2800" dirty="0"/>
              <a:t>B</a:t>
            </a:r>
            <a:r>
              <a:rPr lang="zh-CN" altLang="en-US" sz="2800" dirty="0"/>
              <a:t>保持接触</a:t>
            </a:r>
            <a:r>
              <a:rPr lang="en-US" altLang="zh-CN" sz="2800" dirty="0"/>
              <a:t>  </a:t>
            </a:r>
          </a:p>
          <a:p>
            <a:pPr marL="514350" indent="-514350">
              <a:buFont typeface="Wingdings" panose="05000000000000000000" pitchFamily="2" charset="2"/>
              <a:buChar char="p"/>
            </a:pPr>
            <a:r>
              <a:rPr lang="en-US" altLang="zh-CN" sz="2800" dirty="0"/>
              <a:t>B</a:t>
            </a:r>
            <a:r>
              <a:rPr lang="zh-CN" altLang="en-US" sz="2800" dirty="0"/>
              <a:t>不动，</a:t>
            </a:r>
            <a:r>
              <a:rPr lang="en-US" altLang="zh-CN" sz="2800" dirty="0"/>
              <a:t>A</a:t>
            </a:r>
            <a:r>
              <a:rPr lang="zh-CN" altLang="en-US" sz="2800" dirty="0"/>
              <a:t>板</a:t>
            </a:r>
            <a:r>
              <a:rPr lang="zh-CN" altLang="en-US" sz="2800" dirty="0">
                <a:solidFill>
                  <a:srgbClr val="FF0000"/>
                </a:solidFill>
              </a:rPr>
              <a:t>逆时针</a:t>
            </a:r>
            <a:r>
              <a:rPr lang="zh-CN" altLang="en-US" sz="2800" dirty="0"/>
              <a:t>旋转，旋转过程中</a:t>
            </a:r>
            <a:r>
              <a:rPr lang="en-US" altLang="zh-CN" sz="2800" dirty="0"/>
              <a:t>A</a:t>
            </a:r>
            <a:r>
              <a:rPr lang="zh-CN" altLang="en-US" sz="2800" dirty="0"/>
              <a:t>左边与</a:t>
            </a:r>
            <a:r>
              <a:rPr lang="en-US" altLang="zh-CN" sz="2800" dirty="0"/>
              <a:t>B</a:t>
            </a:r>
            <a:r>
              <a:rPr lang="zh-CN" altLang="en-US" sz="2800" dirty="0"/>
              <a:t>保持接触</a:t>
            </a:r>
            <a:r>
              <a:rPr lang="en-US" altLang="zh-CN" sz="2800" dirty="0"/>
              <a:t>  </a:t>
            </a:r>
          </a:p>
          <a:p>
            <a:pPr marL="514350" indent="-514350">
              <a:buFont typeface="Wingdings" panose="05000000000000000000" pitchFamily="2" charset="2"/>
              <a:buChar char="p"/>
            </a:pPr>
            <a:r>
              <a:rPr lang="en-US" altLang="zh-CN" sz="2800" dirty="0"/>
              <a:t>A</a:t>
            </a:r>
            <a:r>
              <a:rPr lang="zh-CN" altLang="en-US" sz="2800" dirty="0"/>
              <a:t>、</a:t>
            </a:r>
            <a:r>
              <a:rPr lang="en-US" altLang="zh-CN" sz="2800" dirty="0"/>
              <a:t>B</a:t>
            </a:r>
            <a:r>
              <a:rPr lang="zh-CN" altLang="en-US" sz="2800" dirty="0"/>
              <a:t>都不动，放入水。</a:t>
            </a:r>
            <a:endParaRPr lang="en-US" altLang="zh-CN" sz="2800" dirty="0"/>
          </a:p>
          <a:p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1473989" y="4359748"/>
            <a:ext cx="4712266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两个玻璃板</a:t>
            </a:r>
            <a:r>
              <a:rPr lang="en-US" altLang="zh-CN" sz="2400" dirty="0"/>
              <a:t>A</a:t>
            </a:r>
            <a:r>
              <a:rPr lang="zh-CN" altLang="en-US" sz="2400" dirty="0"/>
              <a:t>和</a:t>
            </a:r>
            <a:r>
              <a:rPr lang="en-US" altLang="zh-CN" sz="2400" dirty="0"/>
              <a:t>B</a:t>
            </a:r>
            <a:r>
              <a:rPr lang="zh-CN" altLang="en-US" sz="2400" dirty="0"/>
              <a:t>，中间为空气。</a:t>
            </a:r>
            <a:endParaRPr lang="en-US" altLang="zh-CN" sz="2400" dirty="0"/>
          </a:p>
          <a:p>
            <a:r>
              <a:rPr lang="zh-CN" altLang="en-US" sz="2400" dirty="0"/>
              <a:t>空气劈尖的开角为</a:t>
            </a:r>
            <a:r>
              <a:rPr lang="en-US" altLang="zh-CN" sz="2400" dirty="0"/>
              <a:t>θ</a:t>
            </a:r>
            <a:r>
              <a:rPr lang="zh-CN" altLang="en-US" sz="2400" dirty="0"/>
              <a:t>，</a:t>
            </a:r>
            <a:r>
              <a:rPr lang="en-US" altLang="zh-CN" sz="2400" dirty="0"/>
              <a:t> θ</a:t>
            </a:r>
            <a:r>
              <a:rPr lang="zh-CN" altLang="en-US" sz="2400" dirty="0"/>
              <a:t>很小。</a:t>
            </a:r>
            <a:endParaRPr lang="en-US" altLang="zh-CN" sz="2400" dirty="0"/>
          </a:p>
          <a:p>
            <a:r>
              <a:rPr lang="en-US" altLang="zh-CN" sz="2400" dirty="0"/>
              <a:t>AB</a:t>
            </a:r>
            <a:r>
              <a:rPr lang="zh-CN" altLang="en-US" sz="2400" dirty="0"/>
              <a:t>左端开始时接触。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231904" y="126876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5588194" y="341441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11" name="下箭头 10"/>
          <p:cNvSpPr/>
          <p:nvPr/>
        </p:nvSpPr>
        <p:spPr>
          <a:xfrm>
            <a:off x="3503712" y="332656"/>
            <a:ext cx="326410" cy="113993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3900344" y="48550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入射光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墨迹 4"/>
              <p14:cNvContentPartPr/>
              <p14:nvPr/>
            </p14:nvContentPartPr>
            <p14:xfrm>
              <a:off x="6381000" y="1788120"/>
              <a:ext cx="5811480" cy="505224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76680" y="1779480"/>
                <a:ext cx="5825520" cy="507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577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41F4E8-B696-421E-A0DC-F9D7D5F5E211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3200400" y="1020764"/>
            <a:ext cx="480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3200" b="1">
                <a:solidFill>
                  <a:srgbClr val="07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4 </a:t>
            </a: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>
                <a:solidFill>
                  <a:srgbClr val="070000"/>
                </a:solidFill>
                <a:latin typeface="Times New Roman" panose="02020603050405020304" pitchFamily="18" charset="0"/>
              </a:rPr>
              <a:t>干涉条纹的移动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/>
              <p14:cNvContentPartPr/>
              <p14:nvPr/>
            </p14:nvContentPartPr>
            <p14:xfrm>
              <a:off x="9346320" y="4809960"/>
              <a:ext cx="726840" cy="81000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336960" y="4800600"/>
                <a:ext cx="745560" cy="828720"/>
              </a:xfrm>
              <a:prstGeom prst="rect">
                <a:avLst/>
              </a:prstGeom>
            </p:spPr>
          </p:pic>
        </mc:Fallback>
      </mc:AlternateContent>
    </p:spTree>
    <p:controls>
      <mc:AlternateContent xmlns:mc="http://schemas.openxmlformats.org/markup-compatibility/2006">
        <mc:Choice xmlns:v="urn:schemas-microsoft-com:vml" Requires="v">
          <p:control spid="48152" name="ShockwaveFlash2" r:id="rId2" imgW="5257800" imgH="4419720"/>
        </mc:Choice>
        <mc:Fallback>
          <p:control name="ShockwaveFlash2" r:id="rId2" imgW="5257800" imgH="4419720">
            <p:pic>
              <p:nvPicPr>
                <p:cNvPr id="0" name="ShockwaveFlash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59150" y="1752600"/>
                  <a:ext cx="5257800" cy="4419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008650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56FF4D-9851-4FF7-B40E-C58B4D729A38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4881613" y="764705"/>
            <a:ext cx="73103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思考</a:t>
            </a:r>
            <a:r>
              <a:rPr lang="en-US" altLang="zh-CN" sz="2800" dirty="0"/>
              <a:t>!</a:t>
            </a:r>
            <a:r>
              <a:rPr lang="zh-CN" altLang="en-US" sz="2800" dirty="0"/>
              <a:t>请回答以下情况下条纹的平动情况和疏密变化情况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290F1817-58CF-432F-A443-A3A8E0A4AA17}"/>
              </a:ext>
            </a:extLst>
          </p:cNvPr>
          <p:cNvGrpSpPr/>
          <p:nvPr/>
        </p:nvGrpSpPr>
        <p:grpSpPr>
          <a:xfrm>
            <a:off x="119336" y="764705"/>
            <a:ext cx="4762277" cy="5227421"/>
            <a:chOff x="1473989" y="332656"/>
            <a:chExt cx="4762277" cy="5227421"/>
          </a:xfrm>
        </p:grpSpPr>
        <p:sp>
          <p:nvSpPr>
            <p:cNvPr id="3" name="矩形 2"/>
            <p:cNvSpPr/>
            <p:nvPr/>
          </p:nvSpPr>
          <p:spPr>
            <a:xfrm rot="20140216">
              <a:off x="1672781" y="2453241"/>
              <a:ext cx="4176464" cy="196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1847528" y="3501008"/>
              <a:ext cx="4176464" cy="196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473989" y="4359748"/>
              <a:ext cx="4712266" cy="120032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两个玻璃板</a:t>
              </a:r>
              <a:r>
                <a:rPr lang="en-US" altLang="zh-CN" sz="2400" dirty="0"/>
                <a:t>A</a:t>
              </a:r>
              <a:r>
                <a:rPr lang="zh-CN" altLang="en-US" sz="2400" dirty="0"/>
                <a:t>和</a:t>
              </a:r>
              <a:r>
                <a:rPr lang="en-US" altLang="zh-CN" sz="2400" dirty="0"/>
                <a:t>B</a:t>
              </a:r>
              <a:r>
                <a:rPr lang="zh-CN" altLang="en-US" sz="2400" dirty="0"/>
                <a:t>，中间为空气。</a:t>
              </a:r>
              <a:endParaRPr lang="en-US" altLang="zh-CN" sz="2400" dirty="0"/>
            </a:p>
            <a:p>
              <a:r>
                <a:rPr lang="zh-CN" altLang="en-US" sz="2400" dirty="0"/>
                <a:t>空气劈尖的开角为</a:t>
              </a:r>
              <a:r>
                <a:rPr lang="en-US" altLang="zh-CN" sz="2400" dirty="0"/>
                <a:t>θ</a:t>
              </a:r>
              <a:r>
                <a:rPr lang="zh-CN" altLang="en-US" sz="2400" dirty="0"/>
                <a:t>，</a:t>
              </a:r>
              <a:r>
                <a:rPr lang="en-US" altLang="zh-CN" sz="2400" dirty="0"/>
                <a:t> θ</a:t>
              </a:r>
              <a:r>
                <a:rPr lang="zh-CN" altLang="en-US" sz="2400" dirty="0"/>
                <a:t>很小。</a:t>
              </a:r>
              <a:endParaRPr lang="en-US" altLang="zh-CN" sz="2400" dirty="0"/>
            </a:p>
            <a:p>
              <a:r>
                <a:rPr lang="en-US" altLang="zh-CN" sz="2400" dirty="0"/>
                <a:t>AB</a:t>
              </a:r>
              <a:r>
                <a:rPr lang="zh-CN" altLang="en-US" sz="2400" dirty="0"/>
                <a:t>左端开始时接触。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231904" y="1268760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5588194" y="3414418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B</a:t>
              </a:r>
              <a:endParaRPr lang="zh-CN" altLang="en-US" dirty="0"/>
            </a:p>
          </p:txBody>
        </p:sp>
        <p:sp>
          <p:nvSpPr>
            <p:cNvPr id="11" name="下箭头 10"/>
            <p:cNvSpPr/>
            <p:nvPr/>
          </p:nvSpPr>
          <p:spPr>
            <a:xfrm>
              <a:off x="3503712" y="332656"/>
              <a:ext cx="326410" cy="113993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3900344" y="485502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入射光</a:t>
              </a:r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4828490" y="1832035"/>
            <a:ext cx="4176464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sz="2400" dirty="0"/>
              <a:t>A</a:t>
            </a:r>
            <a:r>
              <a:rPr lang="zh-CN" altLang="en-US" sz="2400" dirty="0"/>
              <a:t>向上平移</a:t>
            </a: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sz="2400" dirty="0"/>
              <a:t>A</a:t>
            </a:r>
            <a:r>
              <a:rPr lang="zh-CN" altLang="en-US" sz="2400" dirty="0"/>
              <a:t>顺时针转</a:t>
            </a: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sz="2400" dirty="0"/>
              <a:t>A</a:t>
            </a:r>
            <a:r>
              <a:rPr lang="zh-CN" altLang="en-US" sz="2400" dirty="0"/>
              <a:t>逆时针转</a:t>
            </a: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2400" dirty="0"/>
              <a:t>放入液体。</a:t>
            </a:r>
          </a:p>
        </p:txBody>
      </p:sp>
    </p:spTree>
    <p:extLst>
      <p:ext uri="{BB962C8B-B14F-4D97-AF65-F5344CB8AC3E}">
        <p14:creationId xmlns:p14="http://schemas.microsoft.com/office/powerpoint/2010/main" val="3253604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56FF4D-9851-4FF7-B40E-C58B4D729A38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4881613" y="764705"/>
            <a:ext cx="73103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思考</a:t>
            </a:r>
            <a:r>
              <a:rPr lang="en-US" altLang="zh-CN" sz="2800" dirty="0"/>
              <a:t>!</a:t>
            </a:r>
            <a:r>
              <a:rPr lang="zh-CN" altLang="en-US" sz="2800" dirty="0"/>
              <a:t>请回答以下情况下条纹的平动情况和疏密变化情况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290F1817-58CF-432F-A443-A3A8E0A4AA17}"/>
              </a:ext>
            </a:extLst>
          </p:cNvPr>
          <p:cNvGrpSpPr/>
          <p:nvPr/>
        </p:nvGrpSpPr>
        <p:grpSpPr>
          <a:xfrm>
            <a:off x="119336" y="764705"/>
            <a:ext cx="4762277" cy="5227421"/>
            <a:chOff x="1473989" y="332656"/>
            <a:chExt cx="4762277" cy="5227421"/>
          </a:xfrm>
        </p:grpSpPr>
        <p:sp>
          <p:nvSpPr>
            <p:cNvPr id="3" name="矩形 2"/>
            <p:cNvSpPr/>
            <p:nvPr/>
          </p:nvSpPr>
          <p:spPr>
            <a:xfrm rot="20140216">
              <a:off x="1672781" y="2453241"/>
              <a:ext cx="4176464" cy="196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1847528" y="3501008"/>
              <a:ext cx="4176464" cy="196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473989" y="4359748"/>
              <a:ext cx="4712266" cy="120032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两个玻璃板</a:t>
              </a:r>
              <a:r>
                <a:rPr lang="en-US" altLang="zh-CN" sz="2400" dirty="0"/>
                <a:t>A</a:t>
              </a:r>
              <a:r>
                <a:rPr lang="zh-CN" altLang="en-US" sz="2400" dirty="0"/>
                <a:t>和</a:t>
              </a:r>
              <a:r>
                <a:rPr lang="en-US" altLang="zh-CN" sz="2400" dirty="0"/>
                <a:t>B</a:t>
              </a:r>
              <a:r>
                <a:rPr lang="zh-CN" altLang="en-US" sz="2400" dirty="0"/>
                <a:t>，中间为空气。</a:t>
              </a:r>
              <a:endParaRPr lang="en-US" altLang="zh-CN" sz="2400" dirty="0"/>
            </a:p>
            <a:p>
              <a:r>
                <a:rPr lang="zh-CN" altLang="en-US" sz="2400" dirty="0"/>
                <a:t>空气劈尖的开角为</a:t>
              </a:r>
              <a:r>
                <a:rPr lang="en-US" altLang="zh-CN" sz="2400" dirty="0"/>
                <a:t>θ</a:t>
              </a:r>
              <a:r>
                <a:rPr lang="zh-CN" altLang="en-US" sz="2400" dirty="0"/>
                <a:t>，</a:t>
              </a:r>
              <a:r>
                <a:rPr lang="en-US" altLang="zh-CN" sz="2400" dirty="0"/>
                <a:t> θ</a:t>
              </a:r>
              <a:r>
                <a:rPr lang="zh-CN" altLang="en-US" sz="2400" dirty="0"/>
                <a:t>很小。</a:t>
              </a:r>
              <a:endParaRPr lang="en-US" altLang="zh-CN" sz="2400" dirty="0"/>
            </a:p>
            <a:p>
              <a:r>
                <a:rPr lang="en-US" altLang="zh-CN" sz="2400" dirty="0"/>
                <a:t>AB</a:t>
              </a:r>
              <a:r>
                <a:rPr lang="zh-CN" altLang="en-US" sz="2400" dirty="0"/>
                <a:t>左端开始时接触。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231904" y="1268760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5588194" y="3414418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B</a:t>
              </a:r>
              <a:endParaRPr lang="zh-CN" altLang="en-US" dirty="0"/>
            </a:p>
          </p:txBody>
        </p:sp>
        <p:sp>
          <p:nvSpPr>
            <p:cNvPr id="11" name="下箭头 10"/>
            <p:cNvSpPr/>
            <p:nvPr/>
          </p:nvSpPr>
          <p:spPr>
            <a:xfrm>
              <a:off x="3503712" y="332656"/>
              <a:ext cx="326410" cy="113993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3900344" y="485502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入射光</a:t>
              </a:r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4828490" y="1832035"/>
            <a:ext cx="4176464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sz="2400" dirty="0"/>
              <a:t>A</a:t>
            </a:r>
            <a:r>
              <a:rPr lang="zh-CN" altLang="en-US" sz="2400" dirty="0"/>
              <a:t>向上平移</a:t>
            </a: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sz="2400" dirty="0"/>
              <a:t>A</a:t>
            </a:r>
            <a:r>
              <a:rPr lang="zh-CN" altLang="en-US" sz="2400" dirty="0"/>
              <a:t>顺时针转</a:t>
            </a: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sz="2400" dirty="0"/>
              <a:t>A</a:t>
            </a:r>
            <a:r>
              <a:rPr lang="zh-CN" altLang="en-US" sz="2400" dirty="0"/>
              <a:t>逆时针转</a:t>
            </a: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2400" dirty="0"/>
              <a:t>放入液体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1F92E800-1466-4323-8176-717C06EEA0D1}"/>
              </a:ext>
            </a:extLst>
          </p:cNvPr>
          <p:cNvSpPr txBox="1"/>
          <p:nvPr/>
        </p:nvSpPr>
        <p:spPr>
          <a:xfrm>
            <a:off x="7360400" y="1885475"/>
            <a:ext cx="4176464" cy="45243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sz="2400" dirty="0"/>
              <a:t>A</a:t>
            </a:r>
            <a:r>
              <a:rPr lang="zh-CN" altLang="en-US" sz="2400" dirty="0"/>
              <a:t>向上平移，条纹向左平移，稀疏程度不变。</a:t>
            </a: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sz="2400" dirty="0"/>
              <a:t>A</a:t>
            </a:r>
            <a:r>
              <a:rPr lang="zh-CN" altLang="en-US" sz="2400" dirty="0"/>
              <a:t>顺时针转，夹角</a:t>
            </a:r>
            <a:r>
              <a:rPr lang="en-US" altLang="zh-CN" sz="2400" dirty="0"/>
              <a:t>θ</a:t>
            </a:r>
            <a:r>
              <a:rPr lang="zh-CN" altLang="en-US" sz="2400" dirty="0"/>
              <a:t>变小，条纹间距增大，条纹变稀。棱边处为暗</a:t>
            </a: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sz="2400" dirty="0"/>
              <a:t>A</a:t>
            </a:r>
            <a:r>
              <a:rPr lang="zh-CN" altLang="en-US" sz="2400" dirty="0"/>
              <a:t>逆时针转，夹角</a:t>
            </a:r>
            <a:r>
              <a:rPr lang="en-US" altLang="zh-CN" sz="2400" dirty="0"/>
              <a:t>θ</a:t>
            </a:r>
            <a:r>
              <a:rPr lang="zh-CN" altLang="en-US" sz="2400" dirty="0"/>
              <a:t>变大，条纹间距变小，条纹变</a:t>
            </a:r>
            <a:r>
              <a:rPr lang="zh-CN" altLang="en-US" sz="2400" b="1" dirty="0"/>
              <a:t>密</a:t>
            </a:r>
            <a:r>
              <a:rPr lang="zh-CN" altLang="en-US" sz="2400" dirty="0"/>
              <a:t>。棱边处为暗</a:t>
            </a: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sz="2400" dirty="0"/>
              <a:t>放入液体。液体折射率小于玻璃。</a:t>
            </a:r>
            <a:r>
              <a:rPr lang="en-US" altLang="zh-CN" sz="2400" dirty="0" err="1"/>
              <a:t>Δd</a:t>
            </a:r>
            <a:r>
              <a:rPr lang="en-US" altLang="zh-CN" sz="2400" dirty="0"/>
              <a:t> </a:t>
            </a:r>
            <a:r>
              <a:rPr lang="zh-CN" altLang="en-US" sz="2400" dirty="0"/>
              <a:t>减小，</a:t>
            </a:r>
            <a:r>
              <a:rPr lang="en-US" altLang="zh-CN" sz="2400" dirty="0"/>
              <a:t>b</a:t>
            </a:r>
            <a:r>
              <a:rPr lang="zh-CN" altLang="en-US" sz="2400" dirty="0"/>
              <a:t>减小。条纹变密集，棱边处为暗</a:t>
            </a:r>
            <a:endParaRPr lang="en-US" altLang="zh-CN" sz="2400" dirty="0"/>
          </a:p>
          <a:p>
            <a:pPr marL="285750" indent="-285750">
              <a:buFont typeface="Wingdings" panose="05000000000000000000" pitchFamily="2" charset="2"/>
              <a:buChar char="u"/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1801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CAFC-E785-4ECA-9183-C0C6BAAEA627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133600" y="838201"/>
            <a:ext cx="80772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例 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波长为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680 nm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的平行光照射到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L=12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cm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长的两块玻璃片上，两玻璃片的一边相互接触 ，另一边被厚度</a:t>
            </a:r>
            <a:r>
              <a:rPr lang="zh-CN" altLang="en-US" sz="3200">
                <a:solidFill>
                  <a:srgbClr val="1C1C1C"/>
                </a:solidFill>
                <a:latin typeface="Times New Roman" panose="02020603050405020304" pitchFamily="18" charset="0"/>
              </a:rPr>
              <a:t>Ｄ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=0.048 mm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的纸片隔开</a:t>
            </a:r>
            <a:r>
              <a:rPr lang="en-US" altLang="zh-CN" sz="3200" b="1">
                <a:solidFill>
                  <a:srgbClr val="1C1C1C"/>
                </a:solidFill>
                <a:latin typeface="Times New Roman" panose="02020603050405020304" pitchFamily="18" charset="0"/>
              </a:rPr>
              <a:t>.   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试问在这</a:t>
            </a:r>
            <a:r>
              <a:rPr lang="en-US" altLang="zh-CN" sz="3200">
                <a:solidFill>
                  <a:srgbClr val="1C1C1C"/>
                </a:solidFill>
                <a:latin typeface="Times New Roman" panose="02020603050405020304" pitchFamily="18" charset="0"/>
              </a:rPr>
              <a:t>12 cm</a:t>
            </a:r>
            <a:r>
              <a:rPr lang="zh-CN" altLang="en-US" sz="3200" b="1">
                <a:solidFill>
                  <a:srgbClr val="1C1C1C"/>
                </a:solidFill>
                <a:latin typeface="Times New Roman" panose="02020603050405020304" pitchFamily="18" charset="0"/>
              </a:rPr>
              <a:t>长度内会呈现多少条暗条纹 </a:t>
            </a:r>
            <a:r>
              <a:rPr lang="zh-CN" altLang="en-US" sz="3200" b="1"/>
              <a:t>？</a:t>
            </a:r>
            <a:endParaRPr lang="zh-CN" altLang="en-US" b="1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895600" y="3962400"/>
            <a:ext cx="801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  <a:endParaRPr lang="zh-CN" altLang="en-US" sz="3200" b="1">
              <a:solidFill>
                <a:srgbClr val="07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652913"/>
              </p:ext>
            </p:extLst>
          </p:nvPr>
        </p:nvGraphicFramePr>
        <p:xfrm>
          <a:off x="3691818" y="3704432"/>
          <a:ext cx="4303713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3" imgW="1523880" imgH="634680" progId="Equation.DSMT4">
                  <p:embed/>
                </p:oleObj>
              </mc:Choice>
              <mc:Fallback>
                <p:oleObj name="Equation" r:id="rId3" imgW="1523880" imgH="634680" progId="Equation.DSMT4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18" y="3704432"/>
                        <a:ext cx="4303713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墨迹 1"/>
              <p14:cNvContentPartPr/>
              <p14:nvPr/>
            </p14:nvContentPartPr>
            <p14:xfrm>
              <a:off x="74880" y="276840"/>
              <a:ext cx="11797920" cy="58057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880" y="267840"/>
                <a:ext cx="11813040" cy="581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7094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A2324-A85E-45EC-8A19-43BF1EA71212}" type="slidenum">
              <a:rPr lang="en-US" altLang="zh-CN"/>
              <a:pPr/>
              <a:t>29</a:t>
            </a:fld>
            <a:endParaRPr lang="en-US" altLang="zh-CN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95412"/>
              </p:ext>
            </p:extLst>
          </p:nvPr>
        </p:nvGraphicFramePr>
        <p:xfrm>
          <a:off x="2325689" y="3040063"/>
          <a:ext cx="34258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3" imgW="1231560" imgH="457200" progId="Equation.DSMT4">
                  <p:embed/>
                </p:oleObj>
              </mc:Choice>
              <mc:Fallback>
                <p:oleObj name="Equation" r:id="rId3" imgW="1231560" imgH="457200" progId="Equation.DSMT4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9" y="3040063"/>
                        <a:ext cx="34258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423176"/>
              </p:ext>
            </p:extLst>
          </p:nvPr>
        </p:nvGraphicFramePr>
        <p:xfrm>
          <a:off x="2276475" y="2024063"/>
          <a:ext cx="42878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5" imgW="1600200" imgH="419040" progId="Equation.DSMT4">
                  <p:embed/>
                </p:oleObj>
              </mc:Choice>
              <mc:Fallback>
                <p:oleObj name="Equation" r:id="rId5" imgW="1600200" imgH="41904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024063"/>
                        <a:ext cx="42878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58657"/>
              </p:ext>
            </p:extLst>
          </p:nvPr>
        </p:nvGraphicFramePr>
        <p:xfrm>
          <a:off x="2351585" y="912544"/>
          <a:ext cx="712688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7" imgW="2793960" imgH="419040" progId="Equation.DSMT4">
                  <p:embed/>
                </p:oleObj>
              </mc:Choice>
              <mc:Fallback>
                <p:oleObj name="Equation" r:id="rId7" imgW="2793960" imgH="419040" progId="Equation.DSMT4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912544"/>
                        <a:ext cx="7126883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2590800" y="4191000"/>
            <a:ext cx="525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</a:rPr>
              <a:t>共有</a:t>
            </a:r>
            <a:r>
              <a:rPr lang="en-US" altLang="zh-CN" sz="3200" b="1">
                <a:latin typeface="宋体" panose="02010600030101010101" pitchFamily="2" charset="-122"/>
              </a:rPr>
              <a:t>142</a:t>
            </a:r>
            <a:r>
              <a:rPr lang="zh-CN" altLang="en-US" sz="3200" b="1">
                <a:latin typeface="宋体" panose="02010600030101010101" pitchFamily="2" charset="-122"/>
              </a:rPr>
              <a:t>条暗纹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墨迹 1"/>
              <p14:cNvContentPartPr/>
              <p14:nvPr/>
            </p14:nvContentPartPr>
            <p14:xfrm>
              <a:off x="1833480" y="1309680"/>
              <a:ext cx="3965400" cy="25603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24120" y="1300320"/>
                <a:ext cx="3984120" cy="257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6789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56FF4D-9851-4FF7-B40E-C58B4D729A38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1415480" y="1124744"/>
            <a:ext cx="7649541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zh-CN" altLang="en-US" sz="4400" b="1" dirty="0"/>
              <a:t>薄膜干涉</a:t>
            </a:r>
            <a:r>
              <a:rPr lang="en-US" altLang="zh-CN" sz="4400" b="1" dirty="0"/>
              <a:t>-------</a:t>
            </a:r>
            <a:r>
              <a:rPr lang="zh-CN" altLang="en-US" sz="4400" b="1" dirty="0"/>
              <a:t>振幅分割法</a:t>
            </a:r>
            <a:endParaRPr lang="en-US" altLang="zh-CN" sz="4400" b="1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zh-CN" altLang="en-US" sz="3600" b="1" dirty="0"/>
              <a:t>厚度均匀的膜</a:t>
            </a:r>
            <a:endParaRPr lang="en-US" altLang="zh-CN" sz="3600" b="1" dirty="0"/>
          </a:p>
          <a:p>
            <a:r>
              <a:rPr lang="zh-CN" altLang="en-US" sz="3600" b="1" dirty="0"/>
              <a:t>         等倾干涉、增透增反膜</a:t>
            </a:r>
            <a:endParaRPr lang="en-US" altLang="zh-CN" sz="3600" b="1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zh-CN" altLang="en-US" sz="3600" b="1" dirty="0"/>
              <a:t>厚度不均匀的膜</a:t>
            </a:r>
            <a:endParaRPr lang="en-US" altLang="zh-CN" sz="3600" b="1" dirty="0"/>
          </a:p>
          <a:p>
            <a:r>
              <a:rPr lang="zh-CN" altLang="en-US" sz="3600" b="1" dirty="0"/>
              <a:t>         牛顿环、劈尖</a:t>
            </a:r>
            <a:endParaRPr lang="en-US" altLang="zh-CN" sz="3600" b="1" dirty="0"/>
          </a:p>
          <a:p>
            <a:r>
              <a:rPr lang="en-US" altLang="zh-CN" sz="4400" b="1" dirty="0"/>
              <a:t>2.  </a:t>
            </a:r>
            <a:r>
              <a:rPr lang="zh-CN" altLang="en-US" sz="4400" b="1" dirty="0"/>
              <a:t>迈克尔逊干涉仪</a:t>
            </a:r>
            <a:endParaRPr lang="en-US" altLang="zh-CN" sz="4400" b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墨迹 3"/>
              <p14:cNvContentPartPr/>
              <p14:nvPr/>
            </p14:nvContentPartPr>
            <p14:xfrm>
              <a:off x="5589360" y="3054600"/>
              <a:ext cx="499320" cy="62784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78920" y="3044880"/>
                <a:ext cx="519120" cy="64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1807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957B1-46D0-4109-893B-1D2F8A881583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6019800" y="2478088"/>
            <a:ext cx="4191000" cy="33337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8" name="Freeform 4" descr="70%"/>
          <p:cNvSpPr>
            <a:spLocks/>
          </p:cNvSpPr>
          <p:nvPr/>
        </p:nvSpPr>
        <p:spPr bwMode="auto">
          <a:xfrm flipH="1">
            <a:off x="6705600" y="3205442"/>
            <a:ext cx="3200400" cy="369332"/>
          </a:xfrm>
          <a:custGeom>
            <a:avLst/>
            <a:gdLst>
              <a:gd name="T0" fmla="*/ 0 w 2016"/>
              <a:gd name="T1" fmla="*/ 192 h 192"/>
              <a:gd name="T2" fmla="*/ 2016 w 2016"/>
              <a:gd name="T3" fmla="*/ 192 h 192"/>
              <a:gd name="T4" fmla="*/ 672 w 2016"/>
              <a:gd name="T5" fmla="*/ 0 h 192"/>
              <a:gd name="T6" fmla="*/ 0 w 2016"/>
              <a:gd name="T7" fmla="*/ 0 h 192"/>
              <a:gd name="T8" fmla="*/ 0 w 2016"/>
              <a:gd name="T9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16" h="192">
                <a:moveTo>
                  <a:pt x="0" y="192"/>
                </a:moveTo>
                <a:lnTo>
                  <a:pt x="2016" y="192"/>
                </a:lnTo>
                <a:lnTo>
                  <a:pt x="672" y="0"/>
                </a:lnTo>
                <a:lnTo>
                  <a:pt x="0" y="0"/>
                </a:lnTo>
                <a:lnTo>
                  <a:pt x="0" y="192"/>
                </a:lnTo>
                <a:close/>
              </a:path>
            </a:pathLst>
          </a:custGeom>
          <a:pattFill prst="pct70">
            <a:fgClr>
              <a:srgbClr val="66CCFF"/>
            </a:fgClr>
            <a:bgClr>
              <a:srgbClr val="FFFFFF"/>
            </a:bgClr>
          </a:pattFill>
          <a:ln w="9525" cap="flat" cmpd="sng">
            <a:solidFill>
              <a:srgbClr val="CC00FF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6019800" y="1979614"/>
            <a:ext cx="4191000" cy="528637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rgbClr val="99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rgbClr val="070000"/>
                </a:solidFill>
                <a:latin typeface="Times New Roman" panose="02020603050405020304" pitchFamily="18" charset="0"/>
              </a:rPr>
              <a:t>测膜厚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6705600" y="3556000"/>
            <a:ext cx="3200400" cy="414338"/>
          </a:xfrm>
          <a:prstGeom prst="rect">
            <a:avLst/>
          </a:prstGeom>
          <a:solidFill>
            <a:srgbClr val="ADFFEF">
              <a:alpha val="50000"/>
            </a:srgbClr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7667626" y="3635375"/>
          <a:ext cx="3333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8" name="Equation" r:id="rId3" imgW="190440" imgH="177480" progId="Equation.3">
                  <p:embed/>
                </p:oleObj>
              </mc:Choice>
              <mc:Fallback>
                <p:oleObj name="Equation" r:id="rId3" imgW="190440" imgH="177480" progId="Equation.3">
                  <p:embed/>
                  <p:pic>
                    <p:nvPicPr>
                      <p:cNvPr id="36871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6" y="3635375"/>
                        <a:ext cx="3333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9677400" y="3198813"/>
            <a:ext cx="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9694864" y="3198814"/>
          <a:ext cx="2873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9" name="公式" r:id="rId5" imgW="152280" imgH="190440" progId="Equation.3">
                  <p:embed/>
                </p:oleObj>
              </mc:Choice>
              <mc:Fallback>
                <p:oleObj name="公式" r:id="rId5" imgW="152280" imgH="190440" progId="Equation.3">
                  <p:embed/>
                  <p:pic>
                    <p:nvPicPr>
                      <p:cNvPr id="36873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4864" y="3198814"/>
                        <a:ext cx="2873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6810376" y="3122613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0" name="公式" r:id="rId7" imgW="215640" imgH="317160" progId="Equation.3">
                  <p:embed/>
                </p:oleObj>
              </mc:Choice>
              <mc:Fallback>
                <p:oleObj name="公式" r:id="rId7" imgW="215640" imgH="317160" progId="Equation.3">
                  <p:embed/>
                  <p:pic>
                    <p:nvPicPr>
                      <p:cNvPr id="36874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6" y="3122613"/>
                        <a:ext cx="252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6788150" y="3551239"/>
          <a:ext cx="2984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1" name="公式" r:id="rId9" imgW="241200" imgH="317160" progId="Equation.3">
                  <p:embed/>
                </p:oleObj>
              </mc:Choice>
              <mc:Fallback>
                <p:oleObj name="公式" r:id="rId9" imgW="241200" imgH="317160" progId="Equation.3">
                  <p:embed/>
                  <p:pic>
                    <p:nvPicPr>
                      <p:cNvPr id="36875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3551239"/>
                        <a:ext cx="2984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8780464" y="3222625"/>
          <a:ext cx="5159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2" name="Equation" r:id="rId11" imgW="342720" imgH="215640" progId="Equation.3">
                  <p:embed/>
                </p:oleObj>
              </mc:Choice>
              <mc:Fallback>
                <p:oleObj name="Equation" r:id="rId11" imgW="342720" imgH="215640" progId="Equation.3">
                  <p:embed/>
                  <p:pic>
                    <p:nvPicPr>
                      <p:cNvPr id="36876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0464" y="3222625"/>
                        <a:ext cx="5159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7" name="Group 13"/>
          <p:cNvGrpSpPr>
            <a:grpSpLocks/>
          </p:cNvGrpSpPr>
          <p:nvPr/>
        </p:nvGrpSpPr>
        <p:grpSpPr bwMode="auto">
          <a:xfrm>
            <a:off x="2209800" y="1349375"/>
            <a:ext cx="3733800" cy="4876800"/>
            <a:chOff x="288" y="960"/>
            <a:chExt cx="2352" cy="3120"/>
          </a:xfrm>
        </p:grpSpPr>
        <p:grpSp>
          <p:nvGrpSpPr>
            <p:cNvPr id="36878" name="Group 14"/>
            <p:cNvGrpSpPr>
              <a:grpSpLocks/>
            </p:cNvGrpSpPr>
            <p:nvPr/>
          </p:nvGrpSpPr>
          <p:grpSpPr bwMode="auto">
            <a:xfrm>
              <a:off x="288" y="960"/>
              <a:ext cx="2352" cy="3120"/>
              <a:chOff x="288" y="912"/>
              <a:chExt cx="2352" cy="3069"/>
            </a:xfrm>
          </p:grpSpPr>
          <p:sp>
            <p:nvSpPr>
              <p:cNvPr id="36879" name="Text Box 15"/>
              <p:cNvSpPr txBox="1">
                <a:spLocks noChangeArrowheads="1"/>
              </p:cNvSpPr>
              <p:nvPr/>
            </p:nvSpPr>
            <p:spPr bwMode="auto">
              <a:xfrm>
                <a:off x="288" y="912"/>
                <a:ext cx="2352" cy="371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bg1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en-US" altLang="zh-CN" sz="28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3200" b="1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2800" b="1">
                    <a:solidFill>
                      <a:srgbClr val="070000"/>
                    </a:solidFill>
                    <a:latin typeface="Times New Roman" panose="02020603050405020304" pitchFamily="18" charset="0"/>
                  </a:rPr>
                  <a:t>干涉膨胀仪</a:t>
                </a:r>
              </a:p>
            </p:txBody>
          </p:sp>
          <p:sp>
            <p:nvSpPr>
              <p:cNvPr id="36880" name="Rectangle 16"/>
              <p:cNvSpPr>
                <a:spLocks noChangeArrowheads="1"/>
              </p:cNvSpPr>
              <p:nvPr/>
            </p:nvSpPr>
            <p:spPr bwMode="auto">
              <a:xfrm>
                <a:off x="288" y="1245"/>
                <a:ext cx="2352" cy="27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881" name="Rectangle 17"/>
            <p:cNvSpPr>
              <a:spLocks noChangeArrowheads="1"/>
            </p:cNvSpPr>
            <p:nvPr/>
          </p:nvSpPr>
          <p:spPr bwMode="auto">
            <a:xfrm>
              <a:off x="672" y="1714"/>
              <a:ext cx="1731" cy="103"/>
            </a:xfrm>
            <a:prstGeom prst="rect">
              <a:avLst/>
            </a:prstGeom>
            <a:solidFill>
              <a:srgbClr val="00FFCC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2" name="Rectangle 18" descr="深色下对角线"/>
            <p:cNvSpPr>
              <a:spLocks noChangeArrowheads="1"/>
            </p:cNvSpPr>
            <p:nvPr/>
          </p:nvSpPr>
          <p:spPr bwMode="auto">
            <a:xfrm>
              <a:off x="672" y="2777"/>
              <a:ext cx="1731" cy="103"/>
            </a:xfrm>
            <a:prstGeom prst="rect">
              <a:avLst/>
            </a:prstGeom>
            <a:pattFill prst="dkDnDiag">
              <a:fgClr>
                <a:srgbClr val="000099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3" name="Rectangle 19" descr="深色下对角线"/>
            <p:cNvSpPr>
              <a:spLocks noChangeArrowheads="1"/>
            </p:cNvSpPr>
            <p:nvPr/>
          </p:nvSpPr>
          <p:spPr bwMode="auto">
            <a:xfrm>
              <a:off x="805" y="1817"/>
              <a:ext cx="200" cy="967"/>
            </a:xfrm>
            <a:prstGeom prst="rect">
              <a:avLst/>
            </a:prstGeom>
            <a:pattFill prst="dkDnDiag">
              <a:fgClr>
                <a:srgbClr val="0000CC"/>
              </a:fgClr>
              <a:bgClr>
                <a:schemeClr val="accent1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4" name="Rectangle 20" descr="深色下对角线"/>
            <p:cNvSpPr>
              <a:spLocks noChangeArrowheads="1"/>
            </p:cNvSpPr>
            <p:nvPr/>
          </p:nvSpPr>
          <p:spPr bwMode="auto">
            <a:xfrm>
              <a:off x="2070" y="1817"/>
              <a:ext cx="200" cy="967"/>
            </a:xfrm>
            <a:prstGeom prst="rect">
              <a:avLst/>
            </a:prstGeom>
            <a:pattFill prst="dkDnDiag">
              <a:fgClr>
                <a:srgbClr val="0000CC"/>
              </a:fgClr>
              <a:bgClr>
                <a:schemeClr val="accent1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5" name="Freeform 21" descr="深色上对角线"/>
            <p:cNvSpPr>
              <a:spLocks/>
            </p:cNvSpPr>
            <p:nvPr/>
          </p:nvSpPr>
          <p:spPr bwMode="auto">
            <a:xfrm>
              <a:off x="1200" y="1920"/>
              <a:ext cx="665" cy="864"/>
            </a:xfrm>
            <a:custGeom>
              <a:avLst/>
              <a:gdLst>
                <a:gd name="T0" fmla="*/ 0 w 480"/>
                <a:gd name="T1" fmla="*/ 672 h 672"/>
                <a:gd name="T2" fmla="*/ 0 w 480"/>
                <a:gd name="T3" fmla="*/ 0 h 672"/>
                <a:gd name="T4" fmla="*/ 480 w 480"/>
                <a:gd name="T5" fmla="*/ 96 h 672"/>
                <a:gd name="T6" fmla="*/ 480 w 480"/>
                <a:gd name="T7" fmla="*/ 672 h 672"/>
                <a:gd name="T8" fmla="*/ 0 w 480"/>
                <a:gd name="T9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0" h="672">
                  <a:moveTo>
                    <a:pt x="0" y="672"/>
                  </a:moveTo>
                  <a:lnTo>
                    <a:pt x="0" y="0"/>
                  </a:lnTo>
                  <a:lnTo>
                    <a:pt x="480" y="96"/>
                  </a:lnTo>
                  <a:lnTo>
                    <a:pt x="480" y="672"/>
                  </a:lnTo>
                  <a:lnTo>
                    <a:pt x="0" y="672"/>
                  </a:lnTo>
                  <a:close/>
                </a:path>
              </a:pathLst>
            </a:custGeom>
            <a:pattFill prst="dkUpDiag">
              <a:fgClr>
                <a:srgbClr val="CC9900"/>
              </a:fgClr>
              <a:bgClr>
                <a:srgbClr val="FFFF99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6" name="Line 22"/>
            <p:cNvSpPr>
              <a:spLocks noChangeShapeType="1"/>
            </p:cNvSpPr>
            <p:nvPr/>
          </p:nvSpPr>
          <p:spPr bwMode="auto">
            <a:xfrm flipH="1">
              <a:off x="472" y="2784"/>
              <a:ext cx="733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Line 23"/>
            <p:cNvSpPr>
              <a:spLocks noChangeShapeType="1"/>
            </p:cNvSpPr>
            <p:nvPr/>
          </p:nvSpPr>
          <p:spPr bwMode="auto">
            <a:xfrm>
              <a:off x="624" y="1920"/>
              <a:ext cx="0" cy="864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888" name="Object 24"/>
            <p:cNvGraphicFramePr>
              <a:graphicFrameLocks noChangeAspect="1"/>
            </p:cNvGraphicFramePr>
            <p:nvPr/>
          </p:nvGraphicFramePr>
          <p:xfrm>
            <a:off x="376" y="2180"/>
            <a:ext cx="29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3" name="公式" r:id="rId13" imgW="177480" imgH="330120" progId="Equation.3">
                    <p:embed/>
                  </p:oleObj>
                </mc:Choice>
                <mc:Fallback>
                  <p:oleObj name="公式" r:id="rId13" imgW="177480" imgH="330120" progId="Equation.3">
                    <p:embed/>
                    <p:pic>
                      <p:nvPicPr>
                        <p:cNvPr id="36888" name="Object 2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" y="2180"/>
                          <a:ext cx="29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889" name="Group 25"/>
            <p:cNvGrpSpPr>
              <a:grpSpLocks/>
            </p:cNvGrpSpPr>
            <p:nvPr/>
          </p:nvGrpSpPr>
          <p:grpSpPr bwMode="auto">
            <a:xfrm>
              <a:off x="1344" y="1388"/>
              <a:ext cx="288" cy="244"/>
              <a:chOff x="1200" y="1200"/>
              <a:chExt cx="288" cy="336"/>
            </a:xfrm>
          </p:grpSpPr>
          <p:sp>
            <p:nvSpPr>
              <p:cNvPr id="36890" name="Rectangle 26"/>
              <p:cNvSpPr>
                <a:spLocks noChangeArrowheads="1"/>
              </p:cNvSpPr>
              <p:nvPr/>
            </p:nvSpPr>
            <p:spPr bwMode="auto">
              <a:xfrm>
                <a:off x="1200" y="1200"/>
                <a:ext cx="288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91" name="AutoShape 27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288" cy="96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gamma/>
                      <a:shade val="2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2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6892" name="Line 28"/>
          <p:cNvSpPr>
            <a:spLocks noChangeShapeType="1"/>
          </p:cNvSpPr>
          <p:nvPr/>
        </p:nvSpPr>
        <p:spPr bwMode="auto">
          <a:xfrm flipH="1">
            <a:off x="2514600" y="2873375"/>
            <a:ext cx="1144588" cy="1588"/>
          </a:xfrm>
          <a:prstGeom prst="line">
            <a:avLst/>
          </a:prstGeom>
          <a:noFill/>
          <a:ln w="19050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93" name="Text Box 29"/>
          <p:cNvSpPr txBox="1">
            <a:spLocks noChangeArrowheads="1"/>
          </p:cNvSpPr>
          <p:nvPr/>
        </p:nvSpPr>
        <p:spPr bwMode="auto">
          <a:xfrm>
            <a:off x="2057400" y="685800"/>
            <a:ext cx="464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15"/>
              </a:buBlip>
            </a:pPr>
            <a:r>
              <a:rPr lang="en-US" altLang="zh-CN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</a:t>
            </a:r>
            <a:r>
              <a:rPr lang="zh-CN" altLang="en-US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劈尖干涉的应用</a:t>
            </a:r>
          </a:p>
        </p:txBody>
      </p:sp>
      <p:graphicFrame>
        <p:nvGraphicFramePr>
          <p:cNvPr id="368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941306"/>
              </p:ext>
            </p:extLst>
          </p:nvPr>
        </p:nvGraphicFramePr>
        <p:xfrm>
          <a:off x="7377114" y="4959351"/>
          <a:ext cx="12461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4" name="Equation" r:id="rId16" imgW="736560" imgH="469800" progId="Equation.DSMT4">
                  <p:embed/>
                </p:oleObj>
              </mc:Choice>
              <mc:Fallback>
                <p:oleObj name="Equation" r:id="rId16" imgW="736560" imgH="469800" progId="Equation.DSMT4">
                  <p:embed/>
                  <p:pic>
                    <p:nvPicPr>
                      <p:cNvPr id="3689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4" y="4959351"/>
                        <a:ext cx="12461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5" name="Line 31"/>
          <p:cNvSpPr>
            <a:spLocks noChangeShapeType="1"/>
          </p:cNvSpPr>
          <p:nvPr/>
        </p:nvSpPr>
        <p:spPr bwMode="auto">
          <a:xfrm>
            <a:off x="8077200" y="2665413"/>
            <a:ext cx="0" cy="9064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6" name="Line 32"/>
          <p:cNvSpPr>
            <a:spLocks noChangeShapeType="1"/>
          </p:cNvSpPr>
          <p:nvPr/>
        </p:nvSpPr>
        <p:spPr bwMode="auto">
          <a:xfrm flipV="1">
            <a:off x="8382000" y="2741613"/>
            <a:ext cx="0" cy="830262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897" name="Group 33"/>
          <p:cNvGrpSpPr>
            <a:grpSpLocks/>
          </p:cNvGrpSpPr>
          <p:nvPr/>
        </p:nvGrpSpPr>
        <p:grpSpPr bwMode="auto">
          <a:xfrm>
            <a:off x="6622256" y="4189486"/>
            <a:ext cx="3367087" cy="457200"/>
            <a:chOff x="3207" y="2016"/>
            <a:chExt cx="2121" cy="288"/>
          </a:xfrm>
        </p:grpSpPr>
        <p:grpSp>
          <p:nvGrpSpPr>
            <p:cNvPr id="36898" name="Group 34"/>
            <p:cNvGrpSpPr>
              <a:grpSpLocks/>
            </p:cNvGrpSpPr>
            <p:nvPr/>
          </p:nvGrpSpPr>
          <p:grpSpPr bwMode="auto">
            <a:xfrm>
              <a:off x="3207" y="2016"/>
              <a:ext cx="1572" cy="288"/>
              <a:chOff x="3212" y="2016"/>
              <a:chExt cx="1572" cy="288"/>
            </a:xfrm>
          </p:grpSpPr>
          <p:sp>
            <p:nvSpPr>
              <p:cNvPr id="36899" name="Rectangle 35"/>
              <p:cNvSpPr>
                <a:spLocks noChangeArrowheads="1"/>
              </p:cNvSpPr>
              <p:nvPr/>
            </p:nvSpPr>
            <p:spPr bwMode="auto">
              <a:xfrm flipH="1">
                <a:off x="4331" y="2016"/>
                <a:ext cx="152" cy="288"/>
              </a:xfrm>
              <a:prstGeom prst="rect">
                <a:avLst/>
              </a:prstGeom>
              <a:gradFill rotWithShape="0">
                <a:gsLst>
                  <a:gs pos="0">
                    <a:srgbClr val="F2EC00">
                      <a:gamma/>
                      <a:shade val="0"/>
                      <a:invGamma/>
                    </a:srgbClr>
                  </a:gs>
                  <a:gs pos="50000">
                    <a:srgbClr val="F2EC00"/>
                  </a:gs>
                  <a:gs pos="100000">
                    <a:srgbClr val="F2EC00">
                      <a:gamma/>
                      <a:shade val="0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0" name="Rectangle 36"/>
              <p:cNvSpPr>
                <a:spLocks noChangeArrowheads="1"/>
              </p:cNvSpPr>
              <p:nvPr/>
            </p:nvSpPr>
            <p:spPr bwMode="auto">
              <a:xfrm flipH="1">
                <a:off x="4176" y="2016"/>
                <a:ext cx="155" cy="288"/>
              </a:xfrm>
              <a:prstGeom prst="rect">
                <a:avLst/>
              </a:prstGeom>
              <a:gradFill rotWithShape="0">
                <a:gsLst>
                  <a:gs pos="0">
                    <a:srgbClr val="F2EC00">
                      <a:gamma/>
                      <a:shade val="0"/>
                      <a:invGamma/>
                    </a:srgbClr>
                  </a:gs>
                  <a:gs pos="50000">
                    <a:srgbClr val="F2EC00"/>
                  </a:gs>
                  <a:gs pos="100000">
                    <a:srgbClr val="F2EC00">
                      <a:gamma/>
                      <a:shade val="0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1" name="Rectangle 37"/>
              <p:cNvSpPr>
                <a:spLocks noChangeArrowheads="1"/>
              </p:cNvSpPr>
              <p:nvPr/>
            </p:nvSpPr>
            <p:spPr bwMode="auto">
              <a:xfrm flipH="1">
                <a:off x="4023" y="2016"/>
                <a:ext cx="153" cy="288"/>
              </a:xfrm>
              <a:prstGeom prst="rect">
                <a:avLst/>
              </a:prstGeom>
              <a:gradFill rotWithShape="0">
                <a:gsLst>
                  <a:gs pos="0">
                    <a:srgbClr val="F2EC00">
                      <a:gamma/>
                      <a:shade val="0"/>
                      <a:invGamma/>
                    </a:srgbClr>
                  </a:gs>
                  <a:gs pos="50000">
                    <a:srgbClr val="F2EC00"/>
                  </a:gs>
                  <a:gs pos="100000">
                    <a:srgbClr val="F2EC00">
                      <a:gamma/>
                      <a:shade val="0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2" name="Rectangle 38"/>
              <p:cNvSpPr>
                <a:spLocks noChangeArrowheads="1"/>
              </p:cNvSpPr>
              <p:nvPr/>
            </p:nvSpPr>
            <p:spPr bwMode="auto">
              <a:xfrm flipH="1">
                <a:off x="3870" y="2016"/>
                <a:ext cx="153" cy="288"/>
              </a:xfrm>
              <a:prstGeom prst="rect">
                <a:avLst/>
              </a:prstGeom>
              <a:gradFill rotWithShape="0">
                <a:gsLst>
                  <a:gs pos="0">
                    <a:srgbClr val="F2EC00">
                      <a:gamma/>
                      <a:shade val="0"/>
                      <a:invGamma/>
                    </a:srgbClr>
                  </a:gs>
                  <a:gs pos="50000">
                    <a:srgbClr val="F2EC00"/>
                  </a:gs>
                  <a:gs pos="100000">
                    <a:srgbClr val="F2EC00">
                      <a:gamma/>
                      <a:shade val="0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3" name="Rectangle 39"/>
              <p:cNvSpPr>
                <a:spLocks noChangeArrowheads="1"/>
              </p:cNvSpPr>
              <p:nvPr/>
            </p:nvSpPr>
            <p:spPr bwMode="auto">
              <a:xfrm flipH="1">
                <a:off x="3717" y="2016"/>
                <a:ext cx="153" cy="288"/>
              </a:xfrm>
              <a:prstGeom prst="rect">
                <a:avLst/>
              </a:prstGeom>
              <a:gradFill rotWithShape="0">
                <a:gsLst>
                  <a:gs pos="0">
                    <a:srgbClr val="F2EC00">
                      <a:gamma/>
                      <a:shade val="0"/>
                      <a:invGamma/>
                    </a:srgbClr>
                  </a:gs>
                  <a:gs pos="50000">
                    <a:srgbClr val="F2EC00"/>
                  </a:gs>
                  <a:gs pos="100000">
                    <a:srgbClr val="F2EC00">
                      <a:gamma/>
                      <a:shade val="0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4" name="Rectangle 40"/>
              <p:cNvSpPr>
                <a:spLocks noChangeArrowheads="1"/>
              </p:cNvSpPr>
              <p:nvPr/>
            </p:nvSpPr>
            <p:spPr bwMode="auto">
              <a:xfrm flipH="1">
                <a:off x="3563" y="2016"/>
                <a:ext cx="154" cy="288"/>
              </a:xfrm>
              <a:prstGeom prst="rect">
                <a:avLst/>
              </a:prstGeom>
              <a:gradFill rotWithShape="0">
                <a:gsLst>
                  <a:gs pos="0">
                    <a:srgbClr val="F2EC00">
                      <a:gamma/>
                      <a:shade val="0"/>
                      <a:invGamma/>
                    </a:srgbClr>
                  </a:gs>
                  <a:gs pos="50000">
                    <a:srgbClr val="F2EC00"/>
                  </a:gs>
                  <a:gs pos="100000">
                    <a:srgbClr val="F2EC00">
                      <a:gamma/>
                      <a:shade val="0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5" name="Rectangle 41"/>
              <p:cNvSpPr>
                <a:spLocks noChangeArrowheads="1"/>
              </p:cNvSpPr>
              <p:nvPr/>
            </p:nvSpPr>
            <p:spPr bwMode="auto">
              <a:xfrm flipH="1">
                <a:off x="3410" y="2016"/>
                <a:ext cx="153" cy="288"/>
              </a:xfrm>
              <a:prstGeom prst="rect">
                <a:avLst/>
              </a:prstGeom>
              <a:gradFill rotWithShape="0">
                <a:gsLst>
                  <a:gs pos="0">
                    <a:srgbClr val="F2EC00">
                      <a:gamma/>
                      <a:shade val="0"/>
                      <a:invGamma/>
                    </a:srgbClr>
                  </a:gs>
                  <a:gs pos="50000">
                    <a:srgbClr val="F2EC00"/>
                  </a:gs>
                  <a:gs pos="100000">
                    <a:srgbClr val="F2EC00">
                      <a:gamma/>
                      <a:shade val="0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6" name="Rectangle 42"/>
              <p:cNvSpPr>
                <a:spLocks noChangeArrowheads="1"/>
              </p:cNvSpPr>
              <p:nvPr/>
            </p:nvSpPr>
            <p:spPr bwMode="auto">
              <a:xfrm flipH="1">
                <a:off x="3256" y="2016"/>
                <a:ext cx="154" cy="288"/>
              </a:xfrm>
              <a:prstGeom prst="rect">
                <a:avLst/>
              </a:prstGeom>
              <a:gradFill rotWithShape="0">
                <a:gsLst>
                  <a:gs pos="0">
                    <a:srgbClr val="F2EC00">
                      <a:gamma/>
                      <a:shade val="0"/>
                      <a:invGamma/>
                    </a:srgbClr>
                  </a:gs>
                  <a:gs pos="50000">
                    <a:srgbClr val="F2EC00"/>
                  </a:gs>
                  <a:gs pos="100000">
                    <a:srgbClr val="F2EC00">
                      <a:gamma/>
                      <a:shade val="0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7" name="Rectangle 43"/>
              <p:cNvSpPr>
                <a:spLocks noChangeArrowheads="1"/>
              </p:cNvSpPr>
              <p:nvPr/>
            </p:nvSpPr>
            <p:spPr bwMode="auto">
              <a:xfrm flipH="1">
                <a:off x="4483" y="2016"/>
                <a:ext cx="154" cy="288"/>
              </a:xfrm>
              <a:prstGeom prst="rect">
                <a:avLst/>
              </a:prstGeom>
              <a:gradFill rotWithShape="0">
                <a:gsLst>
                  <a:gs pos="0">
                    <a:srgbClr val="F2EC00">
                      <a:gamma/>
                      <a:shade val="0"/>
                      <a:invGamma/>
                    </a:srgbClr>
                  </a:gs>
                  <a:gs pos="50000">
                    <a:srgbClr val="F2EC00"/>
                  </a:gs>
                  <a:gs pos="100000">
                    <a:srgbClr val="F2EC00">
                      <a:gamma/>
                      <a:shade val="0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8" name="Rectangle 44"/>
              <p:cNvSpPr>
                <a:spLocks noChangeArrowheads="1"/>
              </p:cNvSpPr>
              <p:nvPr/>
            </p:nvSpPr>
            <p:spPr bwMode="auto">
              <a:xfrm flipH="1">
                <a:off x="3212" y="2044"/>
                <a:ext cx="100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6909" name="Rectangle 45"/>
              <p:cNvSpPr>
                <a:spLocks noChangeArrowheads="1"/>
              </p:cNvSpPr>
              <p:nvPr/>
            </p:nvSpPr>
            <p:spPr bwMode="auto">
              <a:xfrm flipH="1">
                <a:off x="4630" y="2016"/>
                <a:ext cx="154" cy="288"/>
              </a:xfrm>
              <a:prstGeom prst="rect">
                <a:avLst/>
              </a:prstGeom>
              <a:gradFill rotWithShape="0">
                <a:gsLst>
                  <a:gs pos="0">
                    <a:srgbClr val="F2EC00">
                      <a:gamma/>
                      <a:shade val="0"/>
                      <a:invGamma/>
                    </a:srgbClr>
                  </a:gs>
                  <a:gs pos="50000">
                    <a:srgbClr val="F2EC00"/>
                  </a:gs>
                  <a:gs pos="100000">
                    <a:srgbClr val="F2EC00">
                      <a:gamma/>
                      <a:shade val="0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910" name="Rectangle 46"/>
            <p:cNvSpPr>
              <a:spLocks noChangeArrowheads="1"/>
            </p:cNvSpPr>
            <p:nvPr/>
          </p:nvSpPr>
          <p:spPr bwMode="auto">
            <a:xfrm flipH="1">
              <a:off x="4641" y="2044"/>
              <a:ext cx="687" cy="233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100000">
                  <a:srgbClr val="000000">
                    <a:gamma/>
                    <a:tint val="6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6911" name="Line 47"/>
          <p:cNvSpPr>
            <a:spLocks noChangeShapeType="1"/>
          </p:cNvSpPr>
          <p:nvPr/>
        </p:nvSpPr>
        <p:spPr bwMode="auto">
          <a:xfrm flipV="1">
            <a:off x="8229600" y="2741613"/>
            <a:ext cx="0" cy="601662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912" name="Group 48"/>
          <p:cNvGrpSpPr>
            <a:grpSpLocks/>
          </p:cNvGrpSpPr>
          <p:nvPr/>
        </p:nvGrpSpPr>
        <p:grpSpPr bwMode="auto">
          <a:xfrm>
            <a:off x="2209800" y="2187575"/>
            <a:ext cx="2514600" cy="2057400"/>
            <a:chOff x="288" y="1488"/>
            <a:chExt cx="1582" cy="1296"/>
          </a:xfrm>
        </p:grpSpPr>
        <p:sp>
          <p:nvSpPr>
            <p:cNvPr id="36913" name="Freeform 49" descr="深色上对角线"/>
            <p:cNvSpPr>
              <a:spLocks/>
            </p:cNvSpPr>
            <p:nvPr/>
          </p:nvSpPr>
          <p:spPr bwMode="auto">
            <a:xfrm>
              <a:off x="1205" y="1882"/>
              <a:ext cx="665" cy="902"/>
            </a:xfrm>
            <a:custGeom>
              <a:avLst/>
              <a:gdLst>
                <a:gd name="T0" fmla="*/ 0 w 480"/>
                <a:gd name="T1" fmla="*/ 672 h 672"/>
                <a:gd name="T2" fmla="*/ 0 w 480"/>
                <a:gd name="T3" fmla="*/ 0 h 672"/>
                <a:gd name="T4" fmla="*/ 480 w 480"/>
                <a:gd name="T5" fmla="*/ 96 h 672"/>
                <a:gd name="T6" fmla="*/ 480 w 480"/>
                <a:gd name="T7" fmla="*/ 672 h 672"/>
                <a:gd name="T8" fmla="*/ 0 w 480"/>
                <a:gd name="T9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0" h="672">
                  <a:moveTo>
                    <a:pt x="0" y="672"/>
                  </a:moveTo>
                  <a:lnTo>
                    <a:pt x="0" y="0"/>
                  </a:lnTo>
                  <a:lnTo>
                    <a:pt x="480" y="96"/>
                  </a:lnTo>
                  <a:lnTo>
                    <a:pt x="480" y="672"/>
                  </a:lnTo>
                  <a:lnTo>
                    <a:pt x="0" y="672"/>
                  </a:lnTo>
                  <a:close/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UpDiag">
                    <a:fgClr>
                      <a:srgbClr val="CC9900"/>
                    </a:fgClr>
                    <a:bgClr>
                      <a:srgbClr val="FFFF99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4" name="Line 50"/>
            <p:cNvSpPr>
              <a:spLocks noChangeShapeType="1"/>
            </p:cNvSpPr>
            <p:nvPr/>
          </p:nvSpPr>
          <p:spPr bwMode="auto">
            <a:xfrm flipH="1">
              <a:off x="472" y="1920"/>
              <a:ext cx="733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5" name="Line 51"/>
            <p:cNvSpPr>
              <a:spLocks noChangeShapeType="1"/>
            </p:cNvSpPr>
            <p:nvPr/>
          </p:nvSpPr>
          <p:spPr bwMode="auto">
            <a:xfrm flipH="1">
              <a:off x="472" y="1882"/>
              <a:ext cx="733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 type="non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6" name="Line 52"/>
            <p:cNvSpPr>
              <a:spLocks noChangeShapeType="1"/>
            </p:cNvSpPr>
            <p:nvPr/>
          </p:nvSpPr>
          <p:spPr bwMode="auto">
            <a:xfrm>
              <a:off x="624" y="1488"/>
              <a:ext cx="0" cy="39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17" name="Object 53"/>
            <p:cNvGraphicFramePr>
              <a:graphicFrameLocks noChangeAspect="1"/>
            </p:cNvGraphicFramePr>
            <p:nvPr/>
          </p:nvGraphicFramePr>
          <p:xfrm>
            <a:off x="288" y="1564"/>
            <a:ext cx="33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5" name="公式" r:id="rId18" imgW="279360" imgH="253800" progId="Equation.3">
                    <p:embed/>
                  </p:oleObj>
                </mc:Choice>
                <mc:Fallback>
                  <p:oleObj name="公式" r:id="rId18" imgW="279360" imgH="253800" progId="Equation.3">
                    <p:embed/>
                    <p:pic>
                      <p:nvPicPr>
                        <p:cNvPr id="36917" name="Object 5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564"/>
                          <a:ext cx="33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18" name="Freeform 54"/>
            <p:cNvSpPr>
              <a:spLocks/>
            </p:cNvSpPr>
            <p:nvPr/>
          </p:nvSpPr>
          <p:spPr bwMode="auto">
            <a:xfrm>
              <a:off x="1396" y="1812"/>
              <a:ext cx="1" cy="144"/>
            </a:xfrm>
            <a:custGeom>
              <a:avLst/>
              <a:gdLst>
                <a:gd name="T0" fmla="*/ 0 w 1"/>
                <a:gd name="T1" fmla="*/ 144 h 144"/>
                <a:gd name="T2" fmla="*/ 0 w 1"/>
                <a:gd name="T3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44">
                  <a:moveTo>
                    <a:pt x="0" y="144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non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9" name="Freeform 55"/>
            <p:cNvSpPr>
              <a:spLocks/>
            </p:cNvSpPr>
            <p:nvPr/>
          </p:nvSpPr>
          <p:spPr bwMode="auto">
            <a:xfrm>
              <a:off x="1731" y="1816"/>
              <a:ext cx="1" cy="167"/>
            </a:xfrm>
            <a:custGeom>
              <a:avLst/>
              <a:gdLst>
                <a:gd name="T0" fmla="*/ 0 w 1"/>
                <a:gd name="T1" fmla="*/ 167 h 167"/>
                <a:gd name="T2" fmla="*/ 1 w 1"/>
                <a:gd name="T3" fmla="*/ 0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67">
                  <a:moveTo>
                    <a:pt x="0" y="167"/>
                  </a:moveTo>
                  <a:lnTo>
                    <a:pt x="1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non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692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05561"/>
              </p:ext>
            </p:extLst>
          </p:nvPr>
        </p:nvGraphicFramePr>
        <p:xfrm>
          <a:off x="4329114" y="5032376"/>
          <a:ext cx="13223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6" name="Equation" r:id="rId20" imgW="787320" imgH="419040" progId="Equation.DSMT4">
                  <p:embed/>
                </p:oleObj>
              </mc:Choice>
              <mc:Fallback>
                <p:oleObj name="Equation" r:id="rId20" imgW="787320" imgH="419040" progId="Equation.DSMT4">
                  <p:embed/>
                  <p:pic>
                    <p:nvPicPr>
                      <p:cNvPr id="3692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4" y="5032376"/>
                        <a:ext cx="132238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921" name="Group 57"/>
          <p:cNvGrpSpPr>
            <a:grpSpLocks/>
          </p:cNvGrpSpPr>
          <p:nvPr/>
        </p:nvGrpSpPr>
        <p:grpSpPr bwMode="auto">
          <a:xfrm>
            <a:off x="2514600" y="4473575"/>
            <a:ext cx="1524000" cy="1574800"/>
            <a:chOff x="912" y="2832"/>
            <a:chExt cx="1008" cy="1008"/>
          </a:xfrm>
        </p:grpSpPr>
        <p:sp>
          <p:nvSpPr>
            <p:cNvPr id="36922" name="Line 58"/>
            <p:cNvSpPr>
              <a:spLocks noChangeShapeType="1"/>
            </p:cNvSpPr>
            <p:nvPr/>
          </p:nvSpPr>
          <p:spPr bwMode="auto">
            <a:xfrm>
              <a:off x="1269" y="3840"/>
              <a:ext cx="31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923" name="Group 59"/>
            <p:cNvGrpSpPr>
              <a:grpSpLocks/>
            </p:cNvGrpSpPr>
            <p:nvPr/>
          </p:nvGrpSpPr>
          <p:grpSpPr bwMode="auto">
            <a:xfrm>
              <a:off x="912" y="2832"/>
              <a:ext cx="1008" cy="960"/>
              <a:chOff x="912" y="2832"/>
              <a:chExt cx="1008" cy="960"/>
            </a:xfrm>
          </p:grpSpPr>
          <p:grpSp>
            <p:nvGrpSpPr>
              <p:cNvPr id="36924" name="Group 60"/>
              <p:cNvGrpSpPr>
                <a:grpSpLocks/>
              </p:cNvGrpSpPr>
              <p:nvPr/>
            </p:nvGrpSpPr>
            <p:grpSpPr bwMode="auto">
              <a:xfrm>
                <a:off x="1038" y="3006"/>
                <a:ext cx="756" cy="611"/>
                <a:chOff x="3312" y="3408"/>
                <a:chExt cx="864" cy="432"/>
              </a:xfrm>
            </p:grpSpPr>
            <p:sp>
              <p:nvSpPr>
                <p:cNvPr id="36925" name="Rectangle 61"/>
                <p:cNvSpPr>
                  <a:spLocks noChangeArrowheads="1"/>
                </p:cNvSpPr>
                <p:nvPr/>
              </p:nvSpPr>
              <p:spPr bwMode="auto">
                <a:xfrm>
                  <a:off x="3312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2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2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26" name="Rectangle 62"/>
                <p:cNvSpPr>
                  <a:spLocks noChangeArrowheads="1"/>
                </p:cNvSpPr>
                <p:nvPr/>
              </p:nvSpPr>
              <p:spPr bwMode="auto">
                <a:xfrm>
                  <a:off x="3408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2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2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27" name="Rectangle 63"/>
                <p:cNvSpPr>
                  <a:spLocks noChangeArrowheads="1"/>
                </p:cNvSpPr>
                <p:nvPr/>
              </p:nvSpPr>
              <p:spPr bwMode="auto">
                <a:xfrm>
                  <a:off x="3504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2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2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28" name="Rectangle 64"/>
                <p:cNvSpPr>
                  <a:spLocks noChangeArrowheads="1"/>
                </p:cNvSpPr>
                <p:nvPr/>
              </p:nvSpPr>
              <p:spPr bwMode="auto">
                <a:xfrm>
                  <a:off x="3600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2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2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29" name="Rectangle 65"/>
                <p:cNvSpPr>
                  <a:spLocks noChangeArrowheads="1"/>
                </p:cNvSpPr>
                <p:nvPr/>
              </p:nvSpPr>
              <p:spPr bwMode="auto">
                <a:xfrm>
                  <a:off x="3696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2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2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30" name="Rectangle 66"/>
                <p:cNvSpPr>
                  <a:spLocks noChangeArrowheads="1"/>
                </p:cNvSpPr>
                <p:nvPr/>
              </p:nvSpPr>
              <p:spPr bwMode="auto">
                <a:xfrm>
                  <a:off x="3792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2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2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31" name="Rectangle 67"/>
                <p:cNvSpPr>
                  <a:spLocks noChangeArrowheads="1"/>
                </p:cNvSpPr>
                <p:nvPr/>
              </p:nvSpPr>
              <p:spPr bwMode="auto">
                <a:xfrm>
                  <a:off x="3888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2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2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32" name="Rectangle 68"/>
                <p:cNvSpPr>
                  <a:spLocks noChangeArrowheads="1"/>
                </p:cNvSpPr>
                <p:nvPr/>
              </p:nvSpPr>
              <p:spPr bwMode="auto">
                <a:xfrm>
                  <a:off x="3984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2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2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933" name="Rectangle 69"/>
                <p:cNvSpPr>
                  <a:spLocks noChangeArrowheads="1"/>
                </p:cNvSpPr>
                <p:nvPr/>
              </p:nvSpPr>
              <p:spPr bwMode="auto">
                <a:xfrm>
                  <a:off x="4080" y="3408"/>
                  <a:ext cx="96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2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2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6934" name="Line 70"/>
              <p:cNvSpPr>
                <a:spLocks noChangeShapeType="1"/>
              </p:cNvSpPr>
              <p:nvPr/>
            </p:nvSpPr>
            <p:spPr bwMode="auto">
              <a:xfrm>
                <a:off x="1133" y="3355"/>
                <a:ext cx="59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35" name="Line 71"/>
              <p:cNvSpPr>
                <a:spLocks noChangeShapeType="1"/>
              </p:cNvSpPr>
              <p:nvPr/>
            </p:nvSpPr>
            <p:spPr bwMode="auto">
              <a:xfrm flipV="1">
                <a:off x="1416" y="3152"/>
                <a:ext cx="0" cy="40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36" name="AutoShape 72"/>
              <p:cNvSpPr>
                <a:spLocks noChangeArrowheads="1"/>
              </p:cNvSpPr>
              <p:nvPr/>
            </p:nvSpPr>
            <p:spPr bwMode="auto">
              <a:xfrm>
                <a:off x="912" y="2832"/>
                <a:ext cx="1008" cy="960"/>
              </a:xfrm>
              <a:custGeom>
                <a:avLst/>
                <a:gdLst>
                  <a:gd name="G0" fmla="+- 4221 0 0"/>
                  <a:gd name="G1" fmla="+- 21600 0 4221"/>
                  <a:gd name="G2" fmla="+- 21600 0 4221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4221" y="10800"/>
                    </a:moveTo>
                    <a:cubicBezTo>
                      <a:pt x="4221" y="14433"/>
                      <a:pt x="7167" y="17379"/>
                      <a:pt x="10800" y="17379"/>
                    </a:cubicBezTo>
                    <a:cubicBezTo>
                      <a:pt x="14433" y="17379"/>
                      <a:pt x="17379" y="14433"/>
                      <a:pt x="17379" y="10800"/>
                    </a:cubicBezTo>
                    <a:cubicBezTo>
                      <a:pt x="17379" y="7167"/>
                      <a:pt x="14433" y="4221"/>
                      <a:pt x="10800" y="4221"/>
                    </a:cubicBezTo>
                    <a:cubicBezTo>
                      <a:pt x="7167" y="4221"/>
                      <a:pt x="4221" y="7167"/>
                      <a:pt x="4221" y="1080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9034464" y="2665413"/>
            <a:ext cx="947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n1&lt;n2</a:t>
            </a:r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3" name="墨迹 2"/>
              <p14:cNvContentPartPr/>
              <p14:nvPr/>
            </p14:nvContentPartPr>
            <p14:xfrm>
              <a:off x="7877880" y="5072400"/>
              <a:ext cx="3488400" cy="7675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867440" y="5061960"/>
                <a:ext cx="3510360" cy="787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1399197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A39DF-C741-4049-ACFC-92ABA2A67893}" type="slidenum">
              <a:rPr lang="en-US" altLang="zh-CN"/>
              <a:pPr/>
              <a:t>31</a:t>
            </a:fld>
            <a:endParaRPr lang="en-US" altLang="zh-CN"/>
          </a:p>
        </p:txBody>
      </p:sp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2362200" y="1600200"/>
            <a:ext cx="4267200" cy="3352800"/>
            <a:chOff x="240" y="1008"/>
            <a:chExt cx="2688" cy="2112"/>
          </a:xfrm>
        </p:grpSpPr>
        <p:sp>
          <p:nvSpPr>
            <p:cNvPr id="37891" name="Rectangle 3"/>
            <p:cNvSpPr>
              <a:spLocks noChangeArrowheads="1"/>
            </p:cNvSpPr>
            <p:nvPr/>
          </p:nvSpPr>
          <p:spPr bwMode="auto">
            <a:xfrm>
              <a:off x="240" y="1008"/>
              <a:ext cx="2688" cy="21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2" name="Oval 4" descr="深色下对角线"/>
            <p:cNvSpPr>
              <a:spLocks noChangeArrowheads="1"/>
            </p:cNvSpPr>
            <p:nvPr/>
          </p:nvSpPr>
          <p:spPr bwMode="auto">
            <a:xfrm>
              <a:off x="1584" y="1632"/>
              <a:ext cx="311" cy="144"/>
            </a:xfrm>
            <a:prstGeom prst="ellipse">
              <a:avLst/>
            </a:prstGeom>
            <a:pattFill prst="dkDnDiag">
              <a:fgClr>
                <a:srgbClr val="CC9900"/>
              </a:fgClr>
              <a:bgClr>
                <a:srgbClr val="FFFF99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3" name="Rectangle 5"/>
            <p:cNvSpPr>
              <a:spLocks noChangeArrowheads="1"/>
            </p:cNvSpPr>
            <p:nvPr/>
          </p:nvSpPr>
          <p:spPr bwMode="auto">
            <a:xfrm>
              <a:off x="432" y="1680"/>
              <a:ext cx="2112" cy="144"/>
            </a:xfrm>
            <a:prstGeom prst="rect">
              <a:avLst/>
            </a:prstGeom>
            <a:solidFill>
              <a:srgbClr val="ADFFE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4" name="Rectangle 6"/>
            <p:cNvSpPr>
              <a:spLocks noChangeArrowheads="1"/>
            </p:cNvSpPr>
            <p:nvPr/>
          </p:nvSpPr>
          <p:spPr bwMode="auto">
            <a:xfrm rot="-438106">
              <a:off x="432" y="1392"/>
              <a:ext cx="2112" cy="144"/>
            </a:xfrm>
            <a:prstGeom prst="rect">
              <a:avLst/>
            </a:prstGeom>
            <a:solidFill>
              <a:srgbClr val="00FFCC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5" name="Line 7"/>
            <p:cNvSpPr>
              <a:spLocks noChangeShapeType="1"/>
            </p:cNvSpPr>
            <p:nvPr/>
          </p:nvSpPr>
          <p:spPr bwMode="auto">
            <a:xfrm>
              <a:off x="432" y="1680"/>
              <a:ext cx="115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>
              <a:off x="432" y="1680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>
              <a:off x="2544" y="1680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8" name="Line 10"/>
            <p:cNvSpPr>
              <a:spLocks noChangeShapeType="1"/>
            </p:cNvSpPr>
            <p:nvPr/>
          </p:nvSpPr>
          <p:spPr bwMode="auto">
            <a:xfrm>
              <a:off x="1824" y="1680"/>
              <a:ext cx="67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>
              <a:off x="1632" y="1680"/>
              <a:ext cx="100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>
              <a:off x="1680" y="1632"/>
              <a:ext cx="9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>
              <a:off x="2304" y="1440"/>
              <a:ext cx="0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902" name="Object 14"/>
            <p:cNvGraphicFramePr>
              <a:graphicFrameLocks noChangeAspect="1"/>
            </p:cNvGraphicFramePr>
            <p:nvPr/>
          </p:nvGraphicFramePr>
          <p:xfrm>
            <a:off x="2304" y="1392"/>
            <a:ext cx="33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1" name="公式" r:id="rId3" imgW="304560" imgH="241200" progId="Equation.3">
                    <p:embed/>
                  </p:oleObj>
                </mc:Choice>
                <mc:Fallback>
                  <p:oleObj name="公式" r:id="rId3" imgW="304560" imgH="241200" progId="Equation.3">
                    <p:embed/>
                    <p:pic>
                      <p:nvPicPr>
                        <p:cNvPr id="3790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392"/>
                          <a:ext cx="336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3" name="Line 15"/>
            <p:cNvSpPr>
              <a:spLocks noChangeShapeType="1"/>
            </p:cNvSpPr>
            <p:nvPr/>
          </p:nvSpPr>
          <p:spPr bwMode="auto">
            <a:xfrm>
              <a:off x="2304" y="1680"/>
              <a:ext cx="0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2057400" y="838200"/>
            <a:ext cx="678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   (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>
                <a:solidFill>
                  <a:srgbClr val="070000"/>
                </a:solidFill>
                <a:latin typeface="Times New Roman" panose="02020603050405020304" pitchFamily="18" charset="0"/>
              </a:rPr>
              <a:t>检验光学元件表面的平整度</a:t>
            </a:r>
          </a:p>
        </p:txBody>
      </p:sp>
      <p:graphicFrame>
        <p:nvGraphicFramePr>
          <p:cNvPr id="379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579611"/>
              </p:ext>
            </p:extLst>
          </p:nvPr>
        </p:nvGraphicFramePr>
        <p:xfrm>
          <a:off x="7053263" y="1981201"/>
          <a:ext cx="23923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name="Equation" r:id="rId5" imgW="812520" imgH="419040" progId="Equation.DSMT4">
                  <p:embed/>
                </p:oleObj>
              </mc:Choice>
              <mc:Fallback>
                <p:oleObj name="Equation" r:id="rId5" imgW="812520" imgH="419040" progId="Equation.DSMT4">
                  <p:embed/>
                  <p:pic>
                    <p:nvPicPr>
                      <p:cNvPr id="379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3" y="1981201"/>
                        <a:ext cx="239236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81551"/>
              </p:ext>
            </p:extLst>
          </p:nvPr>
        </p:nvGraphicFramePr>
        <p:xfrm>
          <a:off x="7072313" y="3540125"/>
          <a:ext cx="25336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" name="Equation" r:id="rId7" imgW="1002960" imgH="419040" progId="Equation.DSMT4">
                  <p:embed/>
                </p:oleObj>
              </mc:Choice>
              <mc:Fallback>
                <p:oleObj name="Equation" r:id="rId7" imgW="1002960" imgH="419040" progId="Equation.DSMT4">
                  <p:embed/>
                  <p:pic>
                    <p:nvPicPr>
                      <p:cNvPr id="379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3540125"/>
                        <a:ext cx="253365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07" name="Group 19"/>
          <p:cNvGrpSpPr>
            <a:grpSpLocks/>
          </p:cNvGrpSpPr>
          <p:nvPr/>
        </p:nvGrpSpPr>
        <p:grpSpPr bwMode="auto">
          <a:xfrm>
            <a:off x="2667000" y="2895600"/>
            <a:ext cx="3352800" cy="1981200"/>
            <a:chOff x="432" y="1824"/>
            <a:chExt cx="2112" cy="1248"/>
          </a:xfrm>
        </p:grpSpPr>
        <p:sp>
          <p:nvSpPr>
            <p:cNvPr id="37908" name="Rectangle 20"/>
            <p:cNvSpPr>
              <a:spLocks noChangeArrowheads="1"/>
            </p:cNvSpPr>
            <p:nvPr/>
          </p:nvSpPr>
          <p:spPr bwMode="auto">
            <a:xfrm>
              <a:off x="432" y="1920"/>
              <a:ext cx="2112" cy="52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Rectangle 21"/>
            <p:cNvSpPr>
              <a:spLocks noChangeArrowheads="1"/>
            </p:cNvSpPr>
            <p:nvPr/>
          </p:nvSpPr>
          <p:spPr bwMode="auto">
            <a:xfrm>
              <a:off x="432" y="1920"/>
              <a:ext cx="128" cy="528"/>
            </a:xfrm>
            <a:prstGeom prst="rect">
              <a:avLst/>
            </a:prstGeom>
            <a:solidFill>
              <a:srgbClr val="5A58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0" name="Rectangle 22"/>
            <p:cNvSpPr>
              <a:spLocks noChangeArrowheads="1"/>
            </p:cNvSpPr>
            <p:nvPr/>
          </p:nvSpPr>
          <p:spPr bwMode="auto">
            <a:xfrm>
              <a:off x="688" y="1920"/>
              <a:ext cx="128" cy="528"/>
            </a:xfrm>
            <a:prstGeom prst="rect">
              <a:avLst/>
            </a:prstGeom>
            <a:solidFill>
              <a:srgbClr val="5A58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Rectangle 23"/>
            <p:cNvSpPr>
              <a:spLocks noChangeArrowheads="1"/>
            </p:cNvSpPr>
            <p:nvPr/>
          </p:nvSpPr>
          <p:spPr bwMode="auto">
            <a:xfrm>
              <a:off x="945" y="1920"/>
              <a:ext cx="127" cy="528"/>
            </a:xfrm>
            <a:prstGeom prst="rect">
              <a:avLst/>
            </a:prstGeom>
            <a:solidFill>
              <a:srgbClr val="5A58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12" name="Group 24"/>
            <p:cNvGrpSpPr>
              <a:grpSpLocks/>
            </p:cNvGrpSpPr>
            <p:nvPr/>
          </p:nvGrpSpPr>
          <p:grpSpPr bwMode="auto">
            <a:xfrm>
              <a:off x="1264" y="1920"/>
              <a:ext cx="385" cy="528"/>
              <a:chOff x="1344" y="3552"/>
              <a:chExt cx="288" cy="480"/>
            </a:xfrm>
          </p:grpSpPr>
          <p:sp>
            <p:nvSpPr>
              <p:cNvPr id="37913" name="AutoShape 25"/>
              <p:cNvSpPr>
                <a:spLocks noChangeArrowheads="1"/>
              </p:cNvSpPr>
              <p:nvPr/>
            </p:nvSpPr>
            <p:spPr bwMode="auto">
              <a:xfrm rot="5301541">
                <a:off x="1344" y="3648"/>
                <a:ext cx="288" cy="288"/>
              </a:xfrm>
              <a:custGeom>
                <a:avLst/>
                <a:gdLst>
                  <a:gd name="G0" fmla="+- 5400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5400"/>
                  <a:gd name="G18" fmla="*/ 5400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5400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5400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700 w 21600"/>
                  <a:gd name="T15" fmla="*/ 10800 h 21600"/>
                  <a:gd name="T16" fmla="*/ 10800 w 21600"/>
                  <a:gd name="T17" fmla="*/ 5400 h 21600"/>
                  <a:gd name="T18" fmla="*/ 18900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400"/>
                      <a:pt x="16200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799"/>
                    </a:cubicBezTo>
                    <a:close/>
                  </a:path>
                </a:pathLst>
              </a:custGeom>
              <a:solidFill>
                <a:srgbClr val="5A58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7914" name="Group 26"/>
              <p:cNvGrpSpPr>
                <a:grpSpLocks/>
              </p:cNvGrpSpPr>
              <p:nvPr/>
            </p:nvGrpSpPr>
            <p:grpSpPr bwMode="auto">
              <a:xfrm>
                <a:off x="1488" y="3552"/>
                <a:ext cx="96" cy="480"/>
                <a:chOff x="1488" y="3552"/>
                <a:chExt cx="96" cy="480"/>
              </a:xfrm>
            </p:grpSpPr>
            <p:sp>
              <p:nvSpPr>
                <p:cNvPr id="37915" name="Rectangle 27"/>
                <p:cNvSpPr>
                  <a:spLocks noChangeArrowheads="1"/>
                </p:cNvSpPr>
                <p:nvPr/>
              </p:nvSpPr>
              <p:spPr bwMode="auto">
                <a:xfrm>
                  <a:off x="1488" y="3888"/>
                  <a:ext cx="96" cy="144"/>
                </a:xfrm>
                <a:prstGeom prst="rect">
                  <a:avLst/>
                </a:prstGeom>
                <a:solidFill>
                  <a:srgbClr val="5A58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16" name="Rectangle 28"/>
                <p:cNvSpPr>
                  <a:spLocks noChangeArrowheads="1"/>
                </p:cNvSpPr>
                <p:nvPr/>
              </p:nvSpPr>
              <p:spPr bwMode="auto">
                <a:xfrm>
                  <a:off x="1488" y="3552"/>
                  <a:ext cx="96" cy="144"/>
                </a:xfrm>
                <a:prstGeom prst="rect">
                  <a:avLst/>
                </a:prstGeom>
                <a:solidFill>
                  <a:srgbClr val="5A58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7917" name="Group 29"/>
            <p:cNvGrpSpPr>
              <a:grpSpLocks/>
            </p:cNvGrpSpPr>
            <p:nvPr/>
          </p:nvGrpSpPr>
          <p:grpSpPr bwMode="auto">
            <a:xfrm>
              <a:off x="1520" y="1920"/>
              <a:ext cx="384" cy="528"/>
              <a:chOff x="1344" y="3552"/>
              <a:chExt cx="288" cy="480"/>
            </a:xfrm>
          </p:grpSpPr>
          <p:sp>
            <p:nvSpPr>
              <p:cNvPr id="37918" name="AutoShape 30"/>
              <p:cNvSpPr>
                <a:spLocks noChangeArrowheads="1"/>
              </p:cNvSpPr>
              <p:nvPr/>
            </p:nvSpPr>
            <p:spPr bwMode="auto">
              <a:xfrm rot="5301541">
                <a:off x="1344" y="3648"/>
                <a:ext cx="288" cy="288"/>
              </a:xfrm>
              <a:custGeom>
                <a:avLst/>
                <a:gdLst>
                  <a:gd name="G0" fmla="+- 5400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5400"/>
                  <a:gd name="G18" fmla="*/ 5400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5400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5400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700 w 21600"/>
                  <a:gd name="T15" fmla="*/ 10800 h 21600"/>
                  <a:gd name="T16" fmla="*/ 10800 w 21600"/>
                  <a:gd name="T17" fmla="*/ 5400 h 21600"/>
                  <a:gd name="T18" fmla="*/ 18900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400"/>
                      <a:pt x="16200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799"/>
                    </a:cubicBezTo>
                    <a:close/>
                  </a:path>
                </a:pathLst>
              </a:custGeom>
              <a:solidFill>
                <a:srgbClr val="5A58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7919" name="Group 31"/>
              <p:cNvGrpSpPr>
                <a:grpSpLocks/>
              </p:cNvGrpSpPr>
              <p:nvPr/>
            </p:nvGrpSpPr>
            <p:grpSpPr bwMode="auto">
              <a:xfrm>
                <a:off x="1488" y="3552"/>
                <a:ext cx="96" cy="480"/>
                <a:chOff x="1488" y="3552"/>
                <a:chExt cx="96" cy="480"/>
              </a:xfrm>
            </p:grpSpPr>
            <p:sp>
              <p:nvSpPr>
                <p:cNvPr id="37920" name="Rectangle 32"/>
                <p:cNvSpPr>
                  <a:spLocks noChangeArrowheads="1"/>
                </p:cNvSpPr>
                <p:nvPr/>
              </p:nvSpPr>
              <p:spPr bwMode="auto">
                <a:xfrm>
                  <a:off x="1488" y="3888"/>
                  <a:ext cx="96" cy="144"/>
                </a:xfrm>
                <a:prstGeom prst="rect">
                  <a:avLst/>
                </a:prstGeom>
                <a:solidFill>
                  <a:srgbClr val="5A58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7921" name="Rectangle 33"/>
                <p:cNvSpPr>
                  <a:spLocks noChangeArrowheads="1"/>
                </p:cNvSpPr>
                <p:nvPr/>
              </p:nvSpPr>
              <p:spPr bwMode="auto">
                <a:xfrm>
                  <a:off x="1488" y="3552"/>
                  <a:ext cx="96" cy="144"/>
                </a:xfrm>
                <a:prstGeom prst="rect">
                  <a:avLst/>
                </a:prstGeom>
                <a:solidFill>
                  <a:srgbClr val="5A58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7922" name="Rectangle 34"/>
            <p:cNvSpPr>
              <a:spLocks noChangeArrowheads="1"/>
            </p:cNvSpPr>
            <p:nvPr/>
          </p:nvSpPr>
          <p:spPr bwMode="auto">
            <a:xfrm>
              <a:off x="1200" y="1920"/>
              <a:ext cx="127" cy="528"/>
            </a:xfrm>
            <a:prstGeom prst="rect">
              <a:avLst/>
            </a:prstGeom>
            <a:solidFill>
              <a:srgbClr val="5A58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3" name="Rectangle 35"/>
            <p:cNvSpPr>
              <a:spLocks noChangeArrowheads="1"/>
            </p:cNvSpPr>
            <p:nvPr/>
          </p:nvSpPr>
          <p:spPr bwMode="auto">
            <a:xfrm>
              <a:off x="1973" y="1920"/>
              <a:ext cx="114" cy="528"/>
            </a:xfrm>
            <a:prstGeom prst="rect">
              <a:avLst/>
            </a:prstGeom>
            <a:solidFill>
              <a:srgbClr val="5A58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4" name="Rectangle 36"/>
            <p:cNvSpPr>
              <a:spLocks noChangeArrowheads="1"/>
            </p:cNvSpPr>
            <p:nvPr/>
          </p:nvSpPr>
          <p:spPr bwMode="auto">
            <a:xfrm>
              <a:off x="2224" y="1920"/>
              <a:ext cx="129" cy="528"/>
            </a:xfrm>
            <a:prstGeom prst="rect">
              <a:avLst/>
            </a:prstGeom>
            <a:solidFill>
              <a:srgbClr val="5A58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5" name="Rectangle 37"/>
            <p:cNvSpPr>
              <a:spLocks noChangeArrowheads="1"/>
            </p:cNvSpPr>
            <p:nvPr/>
          </p:nvSpPr>
          <p:spPr bwMode="auto">
            <a:xfrm>
              <a:off x="2480" y="1920"/>
              <a:ext cx="64" cy="528"/>
            </a:xfrm>
            <a:prstGeom prst="rect">
              <a:avLst/>
            </a:prstGeom>
            <a:solidFill>
              <a:srgbClr val="5A58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7926" name="Group 38"/>
            <p:cNvGrpSpPr>
              <a:grpSpLocks/>
            </p:cNvGrpSpPr>
            <p:nvPr/>
          </p:nvGrpSpPr>
          <p:grpSpPr bwMode="auto">
            <a:xfrm>
              <a:off x="1392" y="1920"/>
              <a:ext cx="1152" cy="1152"/>
              <a:chOff x="1392" y="1920"/>
              <a:chExt cx="1152" cy="1152"/>
            </a:xfrm>
          </p:grpSpPr>
          <p:sp>
            <p:nvSpPr>
              <p:cNvPr id="37927" name="Line 39"/>
              <p:cNvSpPr>
                <a:spLocks noChangeShapeType="1"/>
              </p:cNvSpPr>
              <p:nvPr/>
            </p:nvSpPr>
            <p:spPr bwMode="auto">
              <a:xfrm>
                <a:off x="1728" y="192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FF33CC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8" name="Line 40"/>
              <p:cNvSpPr>
                <a:spLocks noChangeShapeType="1"/>
              </p:cNvSpPr>
              <p:nvPr/>
            </p:nvSpPr>
            <p:spPr bwMode="auto">
              <a:xfrm>
                <a:off x="1816" y="192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FF33CC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29" name="Line 41"/>
              <p:cNvSpPr>
                <a:spLocks noChangeShapeType="1"/>
              </p:cNvSpPr>
              <p:nvPr/>
            </p:nvSpPr>
            <p:spPr bwMode="auto">
              <a:xfrm>
                <a:off x="1392" y="2928"/>
                <a:ext cx="327" cy="0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0" name="Line 42"/>
              <p:cNvSpPr>
                <a:spLocks noChangeShapeType="1"/>
              </p:cNvSpPr>
              <p:nvPr/>
            </p:nvSpPr>
            <p:spPr bwMode="auto">
              <a:xfrm>
                <a:off x="1824" y="2928"/>
                <a:ext cx="326" cy="0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1" name="Line 43"/>
              <p:cNvSpPr>
                <a:spLocks noChangeShapeType="1"/>
              </p:cNvSpPr>
              <p:nvPr/>
            </p:nvSpPr>
            <p:spPr bwMode="auto">
              <a:xfrm>
                <a:off x="1975" y="192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2" name="Line 44"/>
              <p:cNvSpPr>
                <a:spLocks noChangeShapeType="1"/>
              </p:cNvSpPr>
              <p:nvPr/>
            </p:nvSpPr>
            <p:spPr bwMode="auto">
              <a:xfrm>
                <a:off x="1719" y="1920"/>
                <a:ext cx="0" cy="105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3" name="Line 45"/>
              <p:cNvSpPr>
                <a:spLocks noChangeShapeType="1"/>
              </p:cNvSpPr>
              <p:nvPr/>
            </p:nvSpPr>
            <p:spPr bwMode="auto">
              <a:xfrm>
                <a:off x="1392" y="2640"/>
                <a:ext cx="32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34" name="Line 46"/>
              <p:cNvSpPr>
                <a:spLocks noChangeShapeType="1"/>
              </p:cNvSpPr>
              <p:nvPr/>
            </p:nvSpPr>
            <p:spPr bwMode="auto">
              <a:xfrm>
                <a:off x="1980" y="2640"/>
                <a:ext cx="32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935" name="Object 47"/>
              <p:cNvGraphicFramePr>
                <a:graphicFrameLocks noChangeAspect="1"/>
              </p:cNvGraphicFramePr>
              <p:nvPr/>
            </p:nvGraphicFramePr>
            <p:xfrm>
              <a:off x="2307" y="2496"/>
              <a:ext cx="237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4" name="公式" r:id="rId9" imgW="164880" imgH="253800" progId="Equation.3">
                      <p:embed/>
                    </p:oleObj>
                  </mc:Choice>
                  <mc:Fallback>
                    <p:oleObj name="公式" r:id="rId9" imgW="164880" imgH="253800" progId="Equation.3">
                      <p:embed/>
                      <p:pic>
                        <p:nvPicPr>
                          <p:cNvPr id="37935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7" y="2496"/>
                            <a:ext cx="237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36" name="Object 48"/>
              <p:cNvGraphicFramePr>
                <a:graphicFrameLocks noChangeAspect="1"/>
              </p:cNvGraphicFramePr>
              <p:nvPr/>
            </p:nvGraphicFramePr>
            <p:xfrm>
              <a:off x="2158" y="2811"/>
              <a:ext cx="194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45" name="Equation" r:id="rId11" imgW="228600" imgH="279360" progId="Equation.3">
                      <p:embed/>
                    </p:oleObj>
                  </mc:Choice>
                  <mc:Fallback>
                    <p:oleObj name="Equation" r:id="rId11" imgW="228600" imgH="279360" progId="Equation.3">
                      <p:embed/>
                      <p:pic>
                        <p:nvPicPr>
                          <p:cNvPr id="37936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8" y="2811"/>
                            <a:ext cx="194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937" name="Line 49"/>
            <p:cNvSpPr>
              <a:spLocks noChangeShapeType="1"/>
            </p:cNvSpPr>
            <p:nvPr/>
          </p:nvSpPr>
          <p:spPr bwMode="auto">
            <a:xfrm>
              <a:off x="432" y="1824"/>
              <a:ext cx="2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墨迹 1"/>
              <p14:cNvContentPartPr/>
              <p14:nvPr/>
            </p14:nvContentPartPr>
            <p14:xfrm>
              <a:off x="688320" y="1413360"/>
              <a:ext cx="5805360" cy="549216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83280" y="1404360"/>
                <a:ext cx="5819040" cy="5507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6080476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6A65A-2EA8-4BB9-935B-4B7127FFEAA6}" type="slidenum">
              <a:rPr lang="en-US" altLang="zh-CN"/>
              <a:pPr/>
              <a:t>32</a:t>
            </a:fld>
            <a:endParaRPr lang="en-US" altLang="zh-CN"/>
          </a:p>
        </p:txBody>
      </p:sp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2743200" y="1676400"/>
            <a:ext cx="3810000" cy="3352800"/>
            <a:chOff x="3120" y="1008"/>
            <a:chExt cx="2400" cy="2112"/>
          </a:xfrm>
        </p:grpSpPr>
        <p:sp>
          <p:nvSpPr>
            <p:cNvPr id="38915" name="Rectangle 3"/>
            <p:cNvSpPr>
              <a:spLocks noChangeArrowheads="1"/>
            </p:cNvSpPr>
            <p:nvPr/>
          </p:nvSpPr>
          <p:spPr bwMode="auto">
            <a:xfrm>
              <a:off x="3120" y="1008"/>
              <a:ext cx="2400" cy="21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16" name="Rectangle 4"/>
            <p:cNvSpPr>
              <a:spLocks noChangeArrowheads="1"/>
            </p:cNvSpPr>
            <p:nvPr/>
          </p:nvSpPr>
          <p:spPr bwMode="auto">
            <a:xfrm>
              <a:off x="3276" y="2256"/>
              <a:ext cx="2016" cy="288"/>
            </a:xfrm>
            <a:prstGeom prst="rect">
              <a:avLst/>
            </a:prstGeom>
            <a:solidFill>
              <a:srgbClr val="00FFFF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17" name="Oval 5"/>
            <p:cNvSpPr>
              <a:spLocks noChangeArrowheads="1"/>
            </p:cNvSpPr>
            <p:nvPr/>
          </p:nvSpPr>
          <p:spPr bwMode="auto">
            <a:xfrm>
              <a:off x="5100" y="2064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18" name="Object 6"/>
            <p:cNvGraphicFramePr>
              <a:graphicFrameLocks noChangeAspect="1"/>
            </p:cNvGraphicFramePr>
            <p:nvPr/>
          </p:nvGraphicFramePr>
          <p:xfrm>
            <a:off x="3499" y="2208"/>
            <a:ext cx="29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6" name="公式" r:id="rId3" imgW="215640" imgH="317160" progId="Equation.3">
                    <p:embed/>
                  </p:oleObj>
                </mc:Choice>
                <mc:Fallback>
                  <p:oleObj name="公式" r:id="rId3" imgW="215640" imgH="317160" progId="Equation.3">
                    <p:embed/>
                    <p:pic>
                      <p:nvPicPr>
                        <p:cNvPr id="389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9" y="2208"/>
                          <a:ext cx="29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9" name="Line 7"/>
            <p:cNvSpPr>
              <a:spLocks noChangeShapeType="1"/>
            </p:cNvSpPr>
            <p:nvPr/>
          </p:nvSpPr>
          <p:spPr bwMode="auto">
            <a:xfrm>
              <a:off x="5196" y="2256"/>
              <a:ext cx="0" cy="240"/>
            </a:xfrm>
            <a:prstGeom prst="line">
              <a:avLst/>
            </a:prstGeom>
            <a:noFill/>
            <a:ln w="28575">
              <a:solidFill>
                <a:srgbClr val="D400D4"/>
              </a:solidFill>
              <a:prstDash val="dash"/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20" name="Object 8"/>
            <p:cNvGraphicFramePr>
              <a:graphicFrameLocks noChangeAspect="1"/>
            </p:cNvGraphicFramePr>
            <p:nvPr/>
          </p:nvGraphicFramePr>
          <p:xfrm>
            <a:off x="4800" y="2103"/>
            <a:ext cx="24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7" name="公式" r:id="rId5" imgW="177480" imgH="190440" progId="Equation.3">
                    <p:embed/>
                  </p:oleObj>
                </mc:Choice>
                <mc:Fallback>
                  <p:oleObj name="公式" r:id="rId5" imgW="177480" imgH="190440" progId="Equation.3">
                    <p:embed/>
                    <p:pic>
                      <p:nvPicPr>
                        <p:cNvPr id="389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103"/>
                          <a:ext cx="24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1" name="Line 9"/>
            <p:cNvSpPr>
              <a:spLocks noChangeShapeType="1"/>
            </p:cNvSpPr>
            <p:nvPr/>
          </p:nvSpPr>
          <p:spPr bwMode="auto">
            <a:xfrm>
              <a:off x="3276" y="2400"/>
              <a:ext cx="1920" cy="0"/>
            </a:xfrm>
            <a:prstGeom prst="line">
              <a:avLst/>
            </a:prstGeom>
            <a:noFill/>
            <a:ln w="28575">
              <a:solidFill>
                <a:srgbClr val="D400D4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2" name="Rectangle 10"/>
            <p:cNvSpPr>
              <a:spLocks noChangeArrowheads="1"/>
            </p:cNvSpPr>
            <p:nvPr/>
          </p:nvSpPr>
          <p:spPr bwMode="auto">
            <a:xfrm rot="-316683">
              <a:off x="3264" y="1873"/>
              <a:ext cx="2016" cy="288"/>
            </a:xfrm>
            <a:prstGeom prst="rect">
              <a:avLst/>
            </a:prstGeom>
            <a:solidFill>
              <a:srgbClr val="00FFFF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23" name="Object 11"/>
            <p:cNvGraphicFramePr>
              <a:graphicFrameLocks noChangeAspect="1"/>
            </p:cNvGraphicFramePr>
            <p:nvPr/>
          </p:nvGraphicFramePr>
          <p:xfrm>
            <a:off x="3463" y="1872"/>
            <a:ext cx="29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8" name="公式" r:id="rId7" imgW="215640" imgH="317160" progId="Equation.3">
                    <p:embed/>
                  </p:oleObj>
                </mc:Choice>
                <mc:Fallback>
                  <p:oleObj name="公式" r:id="rId7" imgW="215640" imgH="317160" progId="Equation.3">
                    <p:embed/>
                    <p:pic>
                      <p:nvPicPr>
                        <p:cNvPr id="3892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1872"/>
                          <a:ext cx="29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4" name="Object 12"/>
            <p:cNvGraphicFramePr>
              <a:graphicFrameLocks noChangeAspect="1"/>
            </p:cNvGraphicFramePr>
            <p:nvPr/>
          </p:nvGraphicFramePr>
          <p:xfrm>
            <a:off x="4188" y="2304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9" name="Equation" r:id="rId8" imgW="190440" imgH="228600" progId="Equation.3">
                    <p:embed/>
                  </p:oleObj>
                </mc:Choice>
                <mc:Fallback>
                  <p:oleObj name="Equation" r:id="rId8" imgW="190440" imgH="228600" progId="Equation.3">
                    <p:embed/>
                    <p:pic>
                      <p:nvPicPr>
                        <p:cNvPr id="3892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2304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Line 13"/>
            <p:cNvSpPr>
              <a:spLocks noChangeShapeType="1"/>
            </p:cNvSpPr>
            <p:nvPr/>
          </p:nvSpPr>
          <p:spPr bwMode="auto">
            <a:xfrm>
              <a:off x="5196" y="1824"/>
              <a:ext cx="0" cy="240"/>
            </a:xfrm>
            <a:prstGeom prst="line">
              <a:avLst/>
            </a:prstGeom>
            <a:noFill/>
            <a:ln w="28575">
              <a:solidFill>
                <a:srgbClr val="D400D4"/>
              </a:solidFill>
              <a:prstDash val="dash"/>
              <a:round/>
              <a:headEnd type="none" w="med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926" name="Object 14"/>
            <p:cNvGraphicFramePr>
              <a:graphicFrameLocks noChangeAspect="1"/>
            </p:cNvGraphicFramePr>
            <p:nvPr/>
          </p:nvGraphicFramePr>
          <p:xfrm>
            <a:off x="5292" y="1968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0" name="Equation" r:id="rId10" imgW="190440" imgH="253800" progId="Equation.3">
                    <p:embed/>
                  </p:oleObj>
                </mc:Choice>
                <mc:Fallback>
                  <p:oleObj name="Equation" r:id="rId10" imgW="190440" imgH="253800" progId="Equation.3">
                    <p:embed/>
                    <p:pic>
                      <p:nvPicPr>
                        <p:cNvPr id="3892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" y="1968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Text Box 15"/>
            <p:cNvSpPr txBox="1">
              <a:spLocks noChangeArrowheads="1"/>
            </p:cNvSpPr>
            <p:nvPr/>
          </p:nvSpPr>
          <p:spPr bwMode="auto">
            <a:xfrm>
              <a:off x="3741" y="1056"/>
              <a:ext cx="1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70000"/>
                  </a:solidFill>
                  <a:latin typeface="Times New Roman" panose="02020603050405020304" pitchFamily="18" charset="0"/>
                </a:rPr>
                <a:t>空气                 </a:t>
              </a:r>
            </a:p>
          </p:txBody>
        </p:sp>
        <p:graphicFrame>
          <p:nvGraphicFramePr>
            <p:cNvPr id="38928" name="Object 16"/>
            <p:cNvGraphicFramePr>
              <a:graphicFrameLocks noChangeAspect="1"/>
            </p:cNvGraphicFramePr>
            <p:nvPr/>
          </p:nvGraphicFramePr>
          <p:xfrm>
            <a:off x="4296" y="1094"/>
            <a:ext cx="64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1" name="公式" r:id="rId12" imgW="507960" imgH="241200" progId="Equation.3">
                    <p:embed/>
                  </p:oleObj>
                </mc:Choice>
                <mc:Fallback>
                  <p:oleObj name="公式" r:id="rId12" imgW="507960" imgH="241200" progId="Equation.3">
                    <p:embed/>
                    <p:pic>
                      <p:nvPicPr>
                        <p:cNvPr id="3892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1094"/>
                          <a:ext cx="645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2743200" y="990600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>
                <a:solidFill>
                  <a:srgbClr val="070000"/>
                </a:solidFill>
                <a:latin typeface="Times New Roman" panose="02020603050405020304" pitchFamily="18" charset="0"/>
              </a:rPr>
              <a:t>测细丝的直径</a:t>
            </a:r>
          </a:p>
        </p:txBody>
      </p:sp>
      <p:graphicFrame>
        <p:nvGraphicFramePr>
          <p:cNvPr id="389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79451"/>
              </p:ext>
            </p:extLst>
          </p:nvPr>
        </p:nvGraphicFramePr>
        <p:xfrm>
          <a:off x="7027863" y="2046289"/>
          <a:ext cx="19669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2" name="Equation" r:id="rId14" imgW="799920" imgH="419040" progId="Equation.DSMT4">
                  <p:embed/>
                </p:oleObj>
              </mc:Choice>
              <mc:Fallback>
                <p:oleObj name="Equation" r:id="rId14" imgW="799920" imgH="419040" progId="Equation.DSMT4">
                  <p:embed/>
                  <p:pic>
                    <p:nvPicPr>
                      <p:cNvPr id="38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863" y="2046289"/>
                        <a:ext cx="196691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1" name="Group 19"/>
          <p:cNvGrpSpPr>
            <a:grpSpLocks/>
          </p:cNvGrpSpPr>
          <p:nvPr/>
        </p:nvGrpSpPr>
        <p:grpSpPr bwMode="auto">
          <a:xfrm>
            <a:off x="2914650" y="2514600"/>
            <a:ext cx="3124200" cy="2514600"/>
            <a:chOff x="3228" y="1536"/>
            <a:chExt cx="1968" cy="1584"/>
          </a:xfrm>
        </p:grpSpPr>
        <p:sp>
          <p:nvSpPr>
            <p:cNvPr id="38932" name="Line 20"/>
            <p:cNvSpPr>
              <a:spLocks noChangeShapeType="1"/>
            </p:cNvSpPr>
            <p:nvPr/>
          </p:nvSpPr>
          <p:spPr bwMode="auto">
            <a:xfrm flipH="1">
              <a:off x="4128" y="1536"/>
              <a:ext cx="0" cy="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3" name="Line 21"/>
            <p:cNvSpPr>
              <a:spLocks noChangeShapeType="1"/>
            </p:cNvSpPr>
            <p:nvPr/>
          </p:nvSpPr>
          <p:spPr bwMode="auto">
            <a:xfrm flipV="1">
              <a:off x="4236" y="1584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none" w="med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4" name="Line 22"/>
            <p:cNvSpPr>
              <a:spLocks noChangeShapeType="1"/>
            </p:cNvSpPr>
            <p:nvPr/>
          </p:nvSpPr>
          <p:spPr bwMode="auto">
            <a:xfrm flipV="1">
              <a:off x="4332" y="1584"/>
              <a:ext cx="0" cy="67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none" w="med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35" name="Group 23"/>
            <p:cNvGrpSpPr>
              <a:grpSpLocks/>
            </p:cNvGrpSpPr>
            <p:nvPr/>
          </p:nvGrpSpPr>
          <p:grpSpPr bwMode="auto">
            <a:xfrm>
              <a:off x="3228" y="2640"/>
              <a:ext cx="1968" cy="192"/>
              <a:chOff x="3228" y="3408"/>
              <a:chExt cx="1968" cy="192"/>
            </a:xfrm>
          </p:grpSpPr>
          <p:sp>
            <p:nvSpPr>
              <p:cNvPr id="38936" name="Rectangle 24"/>
              <p:cNvSpPr>
                <a:spLocks noChangeArrowheads="1"/>
              </p:cNvSpPr>
              <p:nvPr/>
            </p:nvSpPr>
            <p:spPr bwMode="auto">
              <a:xfrm>
                <a:off x="3339" y="3408"/>
                <a:ext cx="121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7" name="Rectangle 25"/>
              <p:cNvSpPr>
                <a:spLocks noChangeArrowheads="1"/>
              </p:cNvSpPr>
              <p:nvPr/>
            </p:nvSpPr>
            <p:spPr bwMode="auto">
              <a:xfrm>
                <a:off x="3437" y="3408"/>
                <a:ext cx="123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8" name="Rectangle 26"/>
              <p:cNvSpPr>
                <a:spLocks noChangeArrowheads="1"/>
              </p:cNvSpPr>
              <p:nvPr/>
            </p:nvSpPr>
            <p:spPr bwMode="auto">
              <a:xfrm>
                <a:off x="3539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9" name="Rectangle 27"/>
              <p:cNvSpPr>
                <a:spLocks noChangeArrowheads="1"/>
              </p:cNvSpPr>
              <p:nvPr/>
            </p:nvSpPr>
            <p:spPr bwMode="auto">
              <a:xfrm>
                <a:off x="3638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0" name="Rectangle 28"/>
              <p:cNvSpPr>
                <a:spLocks noChangeArrowheads="1"/>
              </p:cNvSpPr>
              <p:nvPr/>
            </p:nvSpPr>
            <p:spPr bwMode="auto">
              <a:xfrm>
                <a:off x="3234" y="3408"/>
                <a:ext cx="123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1" name="Rectangle 29"/>
              <p:cNvSpPr>
                <a:spLocks noChangeArrowheads="1"/>
              </p:cNvSpPr>
              <p:nvPr/>
            </p:nvSpPr>
            <p:spPr bwMode="auto">
              <a:xfrm>
                <a:off x="3742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2" name="Rectangle 30"/>
              <p:cNvSpPr>
                <a:spLocks noChangeArrowheads="1"/>
              </p:cNvSpPr>
              <p:nvPr/>
            </p:nvSpPr>
            <p:spPr bwMode="auto">
              <a:xfrm>
                <a:off x="3844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3" name="Rectangle 31"/>
              <p:cNvSpPr>
                <a:spLocks noChangeArrowheads="1"/>
              </p:cNvSpPr>
              <p:nvPr/>
            </p:nvSpPr>
            <p:spPr bwMode="auto">
              <a:xfrm>
                <a:off x="3228" y="3408"/>
                <a:ext cx="58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4" name="Rectangle 32"/>
              <p:cNvSpPr>
                <a:spLocks noChangeArrowheads="1"/>
              </p:cNvSpPr>
              <p:nvPr/>
            </p:nvSpPr>
            <p:spPr bwMode="auto">
              <a:xfrm>
                <a:off x="3948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5" name="Rectangle 33"/>
              <p:cNvSpPr>
                <a:spLocks noChangeArrowheads="1"/>
              </p:cNvSpPr>
              <p:nvPr/>
            </p:nvSpPr>
            <p:spPr bwMode="auto">
              <a:xfrm>
                <a:off x="4049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6" name="Rectangle 34"/>
              <p:cNvSpPr>
                <a:spLocks noChangeArrowheads="1"/>
              </p:cNvSpPr>
              <p:nvPr/>
            </p:nvSpPr>
            <p:spPr bwMode="auto">
              <a:xfrm>
                <a:off x="4150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7" name="Rectangle 35"/>
              <p:cNvSpPr>
                <a:spLocks noChangeArrowheads="1"/>
              </p:cNvSpPr>
              <p:nvPr/>
            </p:nvSpPr>
            <p:spPr bwMode="auto">
              <a:xfrm>
                <a:off x="4253" y="3408"/>
                <a:ext cx="121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8" name="Rectangle 36"/>
              <p:cNvSpPr>
                <a:spLocks noChangeArrowheads="1"/>
              </p:cNvSpPr>
              <p:nvPr/>
            </p:nvSpPr>
            <p:spPr bwMode="auto">
              <a:xfrm>
                <a:off x="4356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9" name="Rectangle 37"/>
              <p:cNvSpPr>
                <a:spLocks noChangeArrowheads="1"/>
              </p:cNvSpPr>
              <p:nvPr/>
            </p:nvSpPr>
            <p:spPr bwMode="auto">
              <a:xfrm>
                <a:off x="4458" y="3408"/>
                <a:ext cx="121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0" name="Rectangle 38"/>
              <p:cNvSpPr>
                <a:spLocks noChangeArrowheads="1"/>
              </p:cNvSpPr>
              <p:nvPr/>
            </p:nvSpPr>
            <p:spPr bwMode="auto">
              <a:xfrm>
                <a:off x="4558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1" name="Rectangle 39"/>
              <p:cNvSpPr>
                <a:spLocks noChangeArrowheads="1"/>
              </p:cNvSpPr>
              <p:nvPr/>
            </p:nvSpPr>
            <p:spPr bwMode="auto">
              <a:xfrm>
                <a:off x="4661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2" name="Rectangle 40"/>
              <p:cNvSpPr>
                <a:spLocks noChangeArrowheads="1"/>
              </p:cNvSpPr>
              <p:nvPr/>
            </p:nvSpPr>
            <p:spPr bwMode="auto">
              <a:xfrm>
                <a:off x="4767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3" name="Rectangle 41"/>
              <p:cNvSpPr>
                <a:spLocks noChangeArrowheads="1"/>
              </p:cNvSpPr>
              <p:nvPr/>
            </p:nvSpPr>
            <p:spPr bwMode="auto">
              <a:xfrm>
                <a:off x="4869" y="3408"/>
                <a:ext cx="121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4" name="Rectangle 42"/>
              <p:cNvSpPr>
                <a:spLocks noChangeArrowheads="1"/>
              </p:cNvSpPr>
              <p:nvPr/>
            </p:nvSpPr>
            <p:spPr bwMode="auto">
              <a:xfrm>
                <a:off x="4972" y="3408"/>
                <a:ext cx="123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5" name="Rectangle 43"/>
              <p:cNvSpPr>
                <a:spLocks noChangeArrowheads="1"/>
              </p:cNvSpPr>
              <p:nvPr/>
            </p:nvSpPr>
            <p:spPr bwMode="auto">
              <a:xfrm>
                <a:off x="5074" y="3408"/>
                <a:ext cx="122" cy="192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5000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56" name="Line 44"/>
            <p:cNvSpPr>
              <a:spLocks noChangeShapeType="1"/>
            </p:cNvSpPr>
            <p:nvPr/>
          </p:nvSpPr>
          <p:spPr bwMode="auto">
            <a:xfrm>
              <a:off x="4115" y="283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med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7" name="Line 45"/>
            <p:cNvSpPr>
              <a:spLocks noChangeShapeType="1"/>
            </p:cNvSpPr>
            <p:nvPr/>
          </p:nvSpPr>
          <p:spPr bwMode="auto">
            <a:xfrm>
              <a:off x="4210" y="2832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med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8" name="Line 46"/>
            <p:cNvSpPr>
              <a:spLocks noChangeShapeType="1"/>
            </p:cNvSpPr>
            <p:nvPr/>
          </p:nvSpPr>
          <p:spPr bwMode="auto">
            <a:xfrm>
              <a:off x="3840" y="2976"/>
              <a:ext cx="252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med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59" name="Line 47"/>
            <p:cNvSpPr>
              <a:spLocks noChangeShapeType="1"/>
            </p:cNvSpPr>
            <p:nvPr/>
          </p:nvSpPr>
          <p:spPr bwMode="auto">
            <a:xfrm>
              <a:off x="4236" y="2976"/>
              <a:ext cx="228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8960" name="Object 48"/>
            <p:cNvGraphicFramePr>
              <a:graphicFrameLocks noChangeAspect="1"/>
            </p:cNvGraphicFramePr>
            <p:nvPr/>
          </p:nvGraphicFramePr>
          <p:xfrm>
            <a:off x="4464" y="2832"/>
            <a:ext cx="1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3" name="Equation" r:id="rId16" imgW="164880" imgH="253800" progId="Equation.3">
                    <p:embed/>
                  </p:oleObj>
                </mc:Choice>
                <mc:Fallback>
                  <p:oleObj name="Equation" r:id="rId16" imgW="164880" imgH="253800" progId="Equation.3">
                    <p:embed/>
                    <p:pic>
                      <p:nvPicPr>
                        <p:cNvPr id="3896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832"/>
                          <a:ext cx="1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330296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CD12F-56B7-4EA5-9578-66380144A435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39960" name="Rectangle 24"/>
          <p:cNvSpPr>
            <a:spLocks noChangeArrowheads="1"/>
          </p:cNvSpPr>
          <p:nvPr/>
        </p:nvSpPr>
        <p:spPr bwMode="auto">
          <a:xfrm>
            <a:off x="1991544" y="612609"/>
            <a:ext cx="8534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 牛顿环</a:t>
            </a:r>
            <a:r>
              <a:rPr lang="en-US" altLang="zh-CN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—</a:t>
            </a:r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膜厚度非均匀变化</a:t>
            </a:r>
          </a:p>
        </p:txBody>
      </p:sp>
      <p:sp>
        <p:nvSpPr>
          <p:cNvPr id="39961" name="Text Box 25"/>
          <p:cNvSpPr txBox="1">
            <a:spLocks noChangeArrowheads="1"/>
          </p:cNvSpPr>
          <p:nvPr/>
        </p:nvSpPr>
        <p:spPr bwMode="auto">
          <a:xfrm>
            <a:off x="3124200" y="1371600"/>
            <a:ext cx="658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由一块平板玻璃和一平凸透镜组成</a:t>
            </a:r>
          </a:p>
        </p:txBody>
      </p:sp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2424113" y="1981201"/>
            <a:ext cx="7315200" cy="3292475"/>
            <a:chOff x="432" y="1104"/>
            <a:chExt cx="4944" cy="2256"/>
          </a:xfrm>
        </p:grpSpPr>
        <p:sp>
          <p:nvSpPr>
            <p:cNvPr id="39939" name="Rectangle 3"/>
            <p:cNvSpPr>
              <a:spLocks noChangeArrowheads="1"/>
            </p:cNvSpPr>
            <p:nvPr/>
          </p:nvSpPr>
          <p:spPr bwMode="auto">
            <a:xfrm>
              <a:off x="432" y="1104"/>
              <a:ext cx="4944" cy="2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0" name="Rectangle 4"/>
            <p:cNvSpPr>
              <a:spLocks noChangeArrowheads="1"/>
            </p:cNvSpPr>
            <p:nvPr/>
          </p:nvSpPr>
          <p:spPr bwMode="auto">
            <a:xfrm>
              <a:off x="816" y="2880"/>
              <a:ext cx="3936" cy="371"/>
            </a:xfrm>
            <a:prstGeom prst="rect">
              <a:avLst/>
            </a:prstGeom>
            <a:solidFill>
              <a:srgbClr val="66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41" name="Group 5"/>
            <p:cNvGrpSpPr>
              <a:grpSpLocks/>
            </p:cNvGrpSpPr>
            <p:nvPr/>
          </p:nvGrpSpPr>
          <p:grpSpPr bwMode="auto">
            <a:xfrm>
              <a:off x="1295" y="1440"/>
              <a:ext cx="3121" cy="890"/>
              <a:chOff x="1295" y="1584"/>
              <a:chExt cx="3073" cy="746"/>
            </a:xfrm>
          </p:grpSpPr>
          <p:sp>
            <p:nvSpPr>
              <p:cNvPr id="39942" name="Line 6"/>
              <p:cNvSpPr>
                <a:spLocks noChangeShapeType="1"/>
              </p:cNvSpPr>
              <p:nvPr/>
            </p:nvSpPr>
            <p:spPr bwMode="auto">
              <a:xfrm>
                <a:off x="1807" y="1584"/>
                <a:ext cx="0" cy="7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3" name="Line 7"/>
              <p:cNvSpPr>
                <a:spLocks noChangeShapeType="1"/>
              </p:cNvSpPr>
              <p:nvPr/>
            </p:nvSpPr>
            <p:spPr bwMode="auto">
              <a:xfrm>
                <a:off x="1295" y="1584"/>
                <a:ext cx="0" cy="7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4" name="Line 8"/>
              <p:cNvSpPr>
                <a:spLocks noChangeShapeType="1"/>
              </p:cNvSpPr>
              <p:nvPr/>
            </p:nvSpPr>
            <p:spPr bwMode="auto">
              <a:xfrm>
                <a:off x="2319" y="1584"/>
                <a:ext cx="0" cy="7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5" name="Line 9"/>
              <p:cNvSpPr>
                <a:spLocks noChangeShapeType="1"/>
              </p:cNvSpPr>
              <p:nvPr/>
            </p:nvSpPr>
            <p:spPr bwMode="auto">
              <a:xfrm>
                <a:off x="3344" y="1584"/>
                <a:ext cx="0" cy="7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6" name="Line 10"/>
              <p:cNvSpPr>
                <a:spLocks noChangeShapeType="1"/>
              </p:cNvSpPr>
              <p:nvPr/>
            </p:nvSpPr>
            <p:spPr bwMode="auto">
              <a:xfrm>
                <a:off x="4368" y="1584"/>
                <a:ext cx="0" cy="7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7" name="Line 11"/>
              <p:cNvSpPr>
                <a:spLocks noChangeShapeType="1"/>
              </p:cNvSpPr>
              <p:nvPr/>
            </p:nvSpPr>
            <p:spPr bwMode="auto">
              <a:xfrm>
                <a:off x="2832" y="1584"/>
                <a:ext cx="0" cy="7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8" name="Line 12"/>
              <p:cNvSpPr>
                <a:spLocks noChangeShapeType="1"/>
              </p:cNvSpPr>
              <p:nvPr/>
            </p:nvSpPr>
            <p:spPr bwMode="auto">
              <a:xfrm>
                <a:off x="3855" y="1584"/>
                <a:ext cx="0" cy="7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9949" name="Group 13"/>
          <p:cNvGrpSpPr>
            <a:grpSpLocks/>
          </p:cNvGrpSpPr>
          <p:nvPr/>
        </p:nvGrpSpPr>
        <p:grpSpPr bwMode="auto">
          <a:xfrm>
            <a:off x="7670800" y="3938588"/>
            <a:ext cx="2082800" cy="1122362"/>
            <a:chOff x="3840" y="2448"/>
            <a:chExt cx="1408" cy="768"/>
          </a:xfrm>
        </p:grpSpPr>
        <p:sp>
          <p:nvSpPr>
            <p:cNvPr id="39950" name="Line 14"/>
            <p:cNvSpPr>
              <a:spLocks noChangeShapeType="1"/>
            </p:cNvSpPr>
            <p:nvPr/>
          </p:nvSpPr>
          <p:spPr bwMode="auto">
            <a:xfrm>
              <a:off x="3888" y="2880"/>
              <a:ext cx="12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951" name="Group 15"/>
            <p:cNvGrpSpPr>
              <a:grpSpLocks/>
            </p:cNvGrpSpPr>
            <p:nvPr/>
          </p:nvGrpSpPr>
          <p:grpSpPr bwMode="auto">
            <a:xfrm>
              <a:off x="3840" y="2448"/>
              <a:ext cx="1408" cy="768"/>
              <a:chOff x="3840" y="2448"/>
              <a:chExt cx="1408" cy="768"/>
            </a:xfrm>
          </p:grpSpPr>
          <p:sp>
            <p:nvSpPr>
              <p:cNvPr id="39952" name="Line 16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129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3" name="Line 17"/>
              <p:cNvSpPr>
                <a:spLocks noChangeShapeType="1"/>
              </p:cNvSpPr>
              <p:nvPr/>
            </p:nvSpPr>
            <p:spPr bwMode="auto">
              <a:xfrm>
                <a:off x="4896" y="2448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prstDash val="dash"/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4" name="Line 18"/>
              <p:cNvSpPr>
                <a:spLocks noChangeShapeType="1"/>
              </p:cNvSpPr>
              <p:nvPr/>
            </p:nvSpPr>
            <p:spPr bwMode="auto">
              <a:xfrm flipV="1">
                <a:off x="4896" y="2880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prstDash val="dash"/>
                <a:round/>
                <a:headEnd type="none" w="sm" len="sm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55" name="Object 19"/>
              <p:cNvGraphicFramePr>
                <a:graphicFrameLocks noChangeAspect="1"/>
              </p:cNvGraphicFramePr>
              <p:nvPr/>
            </p:nvGraphicFramePr>
            <p:xfrm>
              <a:off x="4944" y="2448"/>
              <a:ext cx="304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20" name="公式" r:id="rId3" imgW="139680" imgH="177480" progId="Equation.3">
                      <p:embed/>
                    </p:oleObj>
                  </mc:Choice>
                  <mc:Fallback>
                    <p:oleObj name="公式" r:id="rId3" imgW="139680" imgH="177480" progId="Equation.3">
                      <p:embed/>
                      <p:pic>
                        <p:nvPicPr>
                          <p:cNvPr id="39955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4" y="2448"/>
                            <a:ext cx="304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9956" name="Line 20"/>
          <p:cNvSpPr>
            <a:spLocks noChangeShapeType="1"/>
          </p:cNvSpPr>
          <p:nvPr/>
        </p:nvSpPr>
        <p:spPr bwMode="auto">
          <a:xfrm flipH="1">
            <a:off x="7537450" y="2439988"/>
            <a:ext cx="1588" cy="21510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957" name="Group 21"/>
          <p:cNvGrpSpPr>
            <a:grpSpLocks/>
          </p:cNvGrpSpPr>
          <p:nvPr/>
        </p:nvGrpSpPr>
        <p:grpSpPr bwMode="auto">
          <a:xfrm>
            <a:off x="7685089" y="1981200"/>
            <a:ext cx="142875" cy="2579688"/>
            <a:chOff x="3984" y="1152"/>
            <a:chExt cx="96" cy="1728"/>
          </a:xfrm>
        </p:grpSpPr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 flipV="1">
              <a:off x="3984" y="1152"/>
              <a:ext cx="0" cy="1632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 flipV="1">
              <a:off x="4080" y="1152"/>
              <a:ext cx="0" cy="1728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99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6823"/>
              </p:ext>
            </p:extLst>
          </p:nvPr>
        </p:nvGraphicFramePr>
        <p:xfrm>
          <a:off x="5756275" y="5294313"/>
          <a:ext cx="25019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5" imgW="901440" imgH="419040" progId="Equation.DSMT4">
                  <p:embed/>
                </p:oleObj>
              </mc:Choice>
              <mc:Fallback>
                <p:oleObj name="Equation" r:id="rId5" imgW="901440" imgH="419040" progId="Equation.DSMT4">
                  <p:embed/>
                  <p:pic>
                    <p:nvPicPr>
                      <p:cNvPr id="3996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5294313"/>
                        <a:ext cx="250190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CC">
                                    <a:gamma/>
                                    <a:shade val="76078"/>
                                    <a:invGamma/>
                                  </a:srgbClr>
                                </a:gs>
                                <a:gs pos="50000">
                                  <a:srgbClr val="FFFFCC"/>
                                </a:gs>
                                <a:gs pos="100000">
                                  <a:srgbClr val="FFFFCC">
                                    <a:gamma/>
                                    <a:shade val="76078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4" name="Text Box 28"/>
          <p:cNvSpPr txBox="1">
            <a:spLocks noChangeArrowheads="1"/>
          </p:cNvSpPr>
          <p:nvPr/>
        </p:nvSpPr>
        <p:spPr bwMode="auto">
          <a:xfrm>
            <a:off x="3471863" y="5559425"/>
            <a:ext cx="1771650" cy="5286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光程差</a:t>
            </a:r>
          </a:p>
        </p:txBody>
      </p:sp>
      <p:sp>
        <p:nvSpPr>
          <p:cNvPr id="39965" name="AutoShape 29"/>
          <p:cNvSpPr>
            <a:spLocks noChangeArrowheads="1"/>
          </p:cNvSpPr>
          <p:nvPr/>
        </p:nvSpPr>
        <p:spPr bwMode="auto">
          <a:xfrm>
            <a:off x="3089275" y="2971800"/>
            <a:ext cx="5753100" cy="1612900"/>
          </a:xfrm>
          <a:custGeom>
            <a:avLst/>
            <a:gdLst>
              <a:gd name="G0" fmla="+- 0 0 0"/>
              <a:gd name="G1" fmla="+- 0 0 0"/>
              <a:gd name="G2" fmla="+- 0 0 0"/>
              <a:gd name="T0" fmla="*/ 0 256 1"/>
              <a:gd name="T1" fmla="*/ 180 256 1"/>
              <a:gd name="G3" fmla="+- 0 T0 T1"/>
              <a:gd name="T2" fmla="*/ 0 256 1"/>
              <a:gd name="T3" fmla="*/ 90 256 1"/>
              <a:gd name="G4" fmla="+- 0 T2 T3"/>
              <a:gd name="G5" fmla="*/ G4 2 1"/>
              <a:gd name="T4" fmla="*/ 90 256 1"/>
              <a:gd name="T5" fmla="*/ 0 256 1"/>
              <a:gd name="G6" fmla="+- 0 T4 T5"/>
              <a:gd name="G7" fmla="*/ G6 2 1"/>
              <a:gd name="G8" fmla="abs 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0"/>
              <a:gd name="G18" fmla="*/ 0 1 2"/>
              <a:gd name="G19" fmla="+- G18 5400 0"/>
              <a:gd name="G20" fmla="cos G19 0"/>
              <a:gd name="G21" fmla="sin G19 0"/>
              <a:gd name="G22" fmla="+- G20 10800 0"/>
              <a:gd name="G23" fmla="+- G21 10800 0"/>
              <a:gd name="G24" fmla="+- 10800 0 G20"/>
              <a:gd name="G25" fmla="+- 0 10800 0"/>
              <a:gd name="G26" fmla="?: G9 G17 G25"/>
              <a:gd name="G27" fmla="?: G9 0 21600"/>
              <a:gd name="G28" fmla="cos 10800 0"/>
              <a:gd name="G29" fmla="sin 10800 0"/>
              <a:gd name="G30" fmla="sin 0 0"/>
              <a:gd name="G31" fmla="+- G28 10800 0"/>
              <a:gd name="G32" fmla="+- G29 10800 0"/>
              <a:gd name="G33" fmla="+- G30 10800 0"/>
              <a:gd name="G34" fmla="?: G4 0 G31"/>
              <a:gd name="G35" fmla="?: 0 G34 0"/>
              <a:gd name="G36" fmla="?: G6 G35 G31"/>
              <a:gd name="G37" fmla="+- 21600 0 G36"/>
              <a:gd name="G38" fmla="?: G4 0 G33"/>
              <a:gd name="G39" fmla="?: 0 G38 G32"/>
              <a:gd name="G40" fmla="?: G6 G39 0"/>
              <a:gd name="G41" fmla="?: G4 G32 21600"/>
              <a:gd name="G42" fmla="?: G6 G41 G33"/>
              <a:gd name="T12" fmla="*/ 10800 w 21600"/>
              <a:gd name="T13" fmla="*/ 21600 h 21600"/>
              <a:gd name="T14" fmla="*/ 16200 w 21600"/>
              <a:gd name="T15" fmla="*/ 10800 h 21600"/>
              <a:gd name="T16" fmla="*/ 10800 w 21600"/>
              <a:gd name="T17" fmla="*/ 10800 h 21600"/>
              <a:gd name="T18" fmla="*/ 54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800" y="10800"/>
                </a:moveTo>
                <a:cubicBezTo>
                  <a:pt x="10800" y="10800"/>
                  <a:pt x="10800" y="10800"/>
                  <a:pt x="10800" y="10800"/>
                </a:cubicBezTo>
                <a:cubicBezTo>
                  <a:pt x="10800" y="10800"/>
                  <a:pt x="10800" y="10800"/>
                  <a:pt x="10800" y="10800"/>
                </a:cubicBezTo>
                <a:lnTo>
                  <a:pt x="0" y="10800"/>
                </a:lnTo>
                <a:cubicBezTo>
                  <a:pt x="0" y="16764"/>
                  <a:pt x="4835" y="21600"/>
                  <a:pt x="10800" y="21600"/>
                </a:cubicBezTo>
                <a:cubicBezTo>
                  <a:pt x="16764" y="21600"/>
                  <a:pt x="21600" y="16764"/>
                  <a:pt x="21600" y="10800"/>
                </a:cubicBezTo>
                <a:close/>
              </a:path>
            </a:pathLst>
          </a:custGeom>
          <a:solidFill>
            <a:srgbClr val="00FFCC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32110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4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53DDC-0823-409B-A6AF-55068388A5DB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514600" y="944564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牛顿环实验装置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7162800" y="1600200"/>
            <a:ext cx="2819400" cy="4579938"/>
            <a:chOff x="3696" y="960"/>
            <a:chExt cx="1776" cy="2933"/>
          </a:xfrm>
        </p:grpSpPr>
        <p:sp>
          <p:nvSpPr>
            <p:cNvPr id="40964" name="Rectangle 4"/>
            <p:cNvSpPr>
              <a:spLocks noChangeArrowheads="1"/>
            </p:cNvSpPr>
            <p:nvPr/>
          </p:nvSpPr>
          <p:spPr bwMode="auto">
            <a:xfrm>
              <a:off x="3696" y="960"/>
              <a:ext cx="1776" cy="29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65" name="Rectangle 5"/>
            <p:cNvSpPr>
              <a:spLocks noChangeArrowheads="1"/>
            </p:cNvSpPr>
            <p:nvPr/>
          </p:nvSpPr>
          <p:spPr bwMode="auto">
            <a:xfrm>
              <a:off x="3696" y="3555"/>
              <a:ext cx="1776" cy="33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牛顿环干涉图样</a:t>
              </a:r>
            </a:p>
          </p:txBody>
        </p:sp>
        <p:grpSp>
          <p:nvGrpSpPr>
            <p:cNvPr id="40966" name="Group 6"/>
            <p:cNvGrpSpPr>
              <a:grpSpLocks/>
            </p:cNvGrpSpPr>
            <p:nvPr/>
          </p:nvGrpSpPr>
          <p:grpSpPr bwMode="auto">
            <a:xfrm>
              <a:off x="3840" y="1296"/>
              <a:ext cx="1488" cy="1440"/>
              <a:chOff x="3888" y="1728"/>
              <a:chExt cx="1440" cy="1440"/>
            </a:xfrm>
          </p:grpSpPr>
          <p:sp>
            <p:nvSpPr>
              <p:cNvPr id="40967" name="Oval 7"/>
              <p:cNvSpPr>
                <a:spLocks noChangeArrowheads="1"/>
              </p:cNvSpPr>
              <p:nvPr/>
            </p:nvSpPr>
            <p:spPr bwMode="auto">
              <a:xfrm>
                <a:off x="3888" y="1728"/>
                <a:ext cx="1440" cy="1440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68" name="Oval 8"/>
              <p:cNvSpPr>
                <a:spLocks noChangeArrowheads="1"/>
              </p:cNvSpPr>
              <p:nvPr/>
            </p:nvSpPr>
            <p:spPr bwMode="auto">
              <a:xfrm>
                <a:off x="3920" y="1761"/>
                <a:ext cx="1376" cy="137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69" name="Oval 9"/>
              <p:cNvSpPr>
                <a:spLocks noChangeArrowheads="1"/>
              </p:cNvSpPr>
              <p:nvPr/>
            </p:nvSpPr>
            <p:spPr bwMode="auto">
              <a:xfrm>
                <a:off x="3953" y="1793"/>
                <a:ext cx="1310" cy="1310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0" name="Oval 10"/>
              <p:cNvSpPr>
                <a:spLocks noChangeArrowheads="1"/>
              </p:cNvSpPr>
              <p:nvPr/>
            </p:nvSpPr>
            <p:spPr bwMode="auto">
              <a:xfrm>
                <a:off x="3985" y="1826"/>
                <a:ext cx="1246" cy="12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1" name="Oval 11"/>
              <p:cNvSpPr>
                <a:spLocks noChangeArrowheads="1"/>
              </p:cNvSpPr>
              <p:nvPr/>
            </p:nvSpPr>
            <p:spPr bwMode="auto">
              <a:xfrm>
                <a:off x="4018" y="1858"/>
                <a:ext cx="1180" cy="1180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2" name="Oval 12"/>
              <p:cNvSpPr>
                <a:spLocks noChangeArrowheads="1"/>
              </p:cNvSpPr>
              <p:nvPr/>
            </p:nvSpPr>
            <p:spPr bwMode="auto">
              <a:xfrm>
                <a:off x="4051" y="1891"/>
                <a:ext cx="1114" cy="111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3" name="Oval 13"/>
              <p:cNvSpPr>
                <a:spLocks noChangeArrowheads="1"/>
              </p:cNvSpPr>
              <p:nvPr/>
            </p:nvSpPr>
            <p:spPr bwMode="auto">
              <a:xfrm>
                <a:off x="4085" y="1925"/>
                <a:ext cx="1046" cy="1046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4" name="Oval 14"/>
              <p:cNvSpPr>
                <a:spLocks noChangeArrowheads="1"/>
              </p:cNvSpPr>
              <p:nvPr/>
            </p:nvSpPr>
            <p:spPr bwMode="auto">
              <a:xfrm>
                <a:off x="4151" y="1990"/>
                <a:ext cx="914" cy="91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5" name="Oval 15"/>
              <p:cNvSpPr>
                <a:spLocks noChangeArrowheads="1"/>
              </p:cNvSpPr>
              <p:nvPr/>
            </p:nvSpPr>
            <p:spPr bwMode="auto">
              <a:xfrm>
                <a:off x="4118" y="1958"/>
                <a:ext cx="980" cy="98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6" name="Oval 16"/>
              <p:cNvSpPr>
                <a:spLocks noChangeArrowheads="1"/>
              </p:cNvSpPr>
              <p:nvPr/>
            </p:nvSpPr>
            <p:spPr bwMode="auto">
              <a:xfrm>
                <a:off x="4165" y="2006"/>
                <a:ext cx="886" cy="884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7" name="Oval 17"/>
              <p:cNvSpPr>
                <a:spLocks noChangeArrowheads="1"/>
              </p:cNvSpPr>
              <p:nvPr/>
            </p:nvSpPr>
            <p:spPr bwMode="auto">
              <a:xfrm>
                <a:off x="4216" y="2055"/>
                <a:ext cx="784" cy="78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8" name="Oval 18"/>
              <p:cNvSpPr>
                <a:spLocks noChangeArrowheads="1"/>
              </p:cNvSpPr>
              <p:nvPr/>
            </p:nvSpPr>
            <p:spPr bwMode="auto">
              <a:xfrm>
                <a:off x="4280" y="2121"/>
                <a:ext cx="656" cy="654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9" name="Oval 19"/>
              <p:cNvSpPr>
                <a:spLocks noChangeArrowheads="1"/>
              </p:cNvSpPr>
              <p:nvPr/>
            </p:nvSpPr>
            <p:spPr bwMode="auto">
              <a:xfrm>
                <a:off x="4331" y="2170"/>
                <a:ext cx="554" cy="55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0" name="Oval 20"/>
              <p:cNvSpPr>
                <a:spLocks noChangeArrowheads="1"/>
              </p:cNvSpPr>
              <p:nvPr/>
            </p:nvSpPr>
            <p:spPr bwMode="auto">
              <a:xfrm>
                <a:off x="4400" y="2239"/>
                <a:ext cx="416" cy="418"/>
              </a:xfrm>
              <a:prstGeom prst="ellipse">
                <a:avLst/>
              </a:prstGeom>
              <a:solidFill>
                <a:srgbClr val="FFCC00"/>
              </a:solidFill>
              <a:ln w="12700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1" name="Oval 21"/>
              <p:cNvSpPr>
                <a:spLocks noChangeArrowheads="1"/>
              </p:cNvSpPr>
              <p:nvPr/>
            </p:nvSpPr>
            <p:spPr bwMode="auto">
              <a:xfrm>
                <a:off x="4478" y="2318"/>
                <a:ext cx="260" cy="26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2205039" y="1600200"/>
            <a:ext cx="4886325" cy="457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800" b="1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84" name="Text Box 24"/>
          <p:cNvSpPr txBox="1">
            <a:spLocks noChangeArrowheads="1"/>
          </p:cNvSpPr>
          <p:nvPr/>
        </p:nvSpPr>
        <p:spPr bwMode="auto">
          <a:xfrm>
            <a:off x="3241676" y="1749426"/>
            <a:ext cx="266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显微镜</a:t>
            </a:r>
            <a:endParaRPr lang="zh-CN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85" name="AutoShape 25"/>
          <p:cNvSpPr>
            <a:spLocks noChangeArrowheads="1"/>
          </p:cNvSpPr>
          <p:nvPr/>
        </p:nvSpPr>
        <p:spPr bwMode="auto">
          <a:xfrm>
            <a:off x="4041776" y="5191126"/>
            <a:ext cx="1814513" cy="587375"/>
          </a:xfrm>
          <a:custGeom>
            <a:avLst/>
            <a:gdLst>
              <a:gd name="G0" fmla="+- 164 0 0"/>
              <a:gd name="G1" fmla="+- 0 0 0"/>
              <a:gd name="G2" fmla="+- 0 0 0"/>
              <a:gd name="T0" fmla="*/ 0 256 1"/>
              <a:gd name="T1" fmla="*/ 180 256 1"/>
              <a:gd name="G3" fmla="+- 0 T0 T1"/>
              <a:gd name="T2" fmla="*/ 0 256 1"/>
              <a:gd name="T3" fmla="*/ 90 256 1"/>
              <a:gd name="G4" fmla="+- 0 T2 T3"/>
              <a:gd name="G5" fmla="*/ G4 2 1"/>
              <a:gd name="T4" fmla="*/ 90 256 1"/>
              <a:gd name="T5" fmla="*/ 0 256 1"/>
              <a:gd name="G6" fmla="+- 0 T4 T5"/>
              <a:gd name="G7" fmla="*/ G6 2 1"/>
              <a:gd name="G8" fmla="abs 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64"/>
              <a:gd name="G18" fmla="*/ 164 1 2"/>
              <a:gd name="G19" fmla="+- G18 5400 0"/>
              <a:gd name="G20" fmla="cos G19 0"/>
              <a:gd name="G21" fmla="sin G19 0"/>
              <a:gd name="G22" fmla="+- G20 10800 0"/>
              <a:gd name="G23" fmla="+- G21 10800 0"/>
              <a:gd name="G24" fmla="+- 10800 0 G20"/>
              <a:gd name="G25" fmla="+- 164 10800 0"/>
              <a:gd name="G26" fmla="?: G9 G17 G25"/>
              <a:gd name="G27" fmla="?: G9 0 21600"/>
              <a:gd name="G28" fmla="cos 10800 0"/>
              <a:gd name="G29" fmla="sin 10800 0"/>
              <a:gd name="G30" fmla="sin 164 0"/>
              <a:gd name="G31" fmla="+- G28 10800 0"/>
              <a:gd name="G32" fmla="+- G29 10800 0"/>
              <a:gd name="G33" fmla="+- G30 10800 0"/>
              <a:gd name="G34" fmla="?: G4 0 G31"/>
              <a:gd name="G35" fmla="?: 0 G34 0"/>
              <a:gd name="G36" fmla="?: G6 G35 G31"/>
              <a:gd name="G37" fmla="+- 21600 0 G36"/>
              <a:gd name="G38" fmla="?: G4 0 G33"/>
              <a:gd name="G39" fmla="?: 0 G38 G32"/>
              <a:gd name="G40" fmla="?: G6 G39 0"/>
              <a:gd name="G41" fmla="?: G4 G32 21600"/>
              <a:gd name="G42" fmla="?: G6 G41 G33"/>
              <a:gd name="T12" fmla="*/ 10800 w 21600"/>
              <a:gd name="T13" fmla="*/ 21600 h 21600"/>
              <a:gd name="T14" fmla="*/ 16282 w 21600"/>
              <a:gd name="T15" fmla="*/ 10800 h 21600"/>
              <a:gd name="T16" fmla="*/ 10800 w 21600"/>
              <a:gd name="T17" fmla="*/ 10964 h 21600"/>
              <a:gd name="T18" fmla="*/ 531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964" y="10800"/>
                </a:moveTo>
                <a:cubicBezTo>
                  <a:pt x="10964" y="10890"/>
                  <a:pt x="10890" y="10964"/>
                  <a:pt x="10800" y="10964"/>
                </a:cubicBezTo>
                <a:cubicBezTo>
                  <a:pt x="10709" y="10964"/>
                  <a:pt x="10636" y="10890"/>
                  <a:pt x="10636" y="10800"/>
                </a:cubicBezTo>
                <a:lnTo>
                  <a:pt x="0" y="10800"/>
                </a:lnTo>
                <a:cubicBezTo>
                  <a:pt x="0" y="16764"/>
                  <a:pt x="4835" y="21600"/>
                  <a:pt x="10800" y="21600"/>
                </a:cubicBezTo>
                <a:cubicBezTo>
                  <a:pt x="16764" y="21600"/>
                  <a:pt x="21600" y="16764"/>
                  <a:pt x="21600" y="10800"/>
                </a:cubicBezTo>
                <a:close/>
              </a:path>
            </a:pathLst>
          </a:custGeom>
          <a:solidFill>
            <a:srgbClr val="00FFCC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4724401" y="1819276"/>
            <a:ext cx="544513" cy="485775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36078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36078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7" name="AutoShape 27"/>
          <p:cNvSpPr>
            <a:spLocks noChangeArrowheads="1"/>
          </p:cNvSpPr>
          <p:nvPr/>
        </p:nvSpPr>
        <p:spPr bwMode="auto">
          <a:xfrm>
            <a:off x="4722813" y="2305051"/>
            <a:ext cx="546100" cy="195263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shade val="2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2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3722688" y="3109913"/>
            <a:ext cx="182562" cy="1066800"/>
          </a:xfrm>
          <a:prstGeom prst="ellipse">
            <a:avLst/>
          </a:prstGeom>
          <a:solidFill>
            <a:srgbClr val="00FF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9" name="Line 29"/>
          <p:cNvSpPr>
            <a:spLocks noChangeShapeType="1"/>
          </p:cNvSpPr>
          <p:nvPr/>
        </p:nvSpPr>
        <p:spPr bwMode="auto">
          <a:xfrm flipV="1">
            <a:off x="3089276" y="3303589"/>
            <a:ext cx="633413" cy="3889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0" name="Line 30"/>
          <p:cNvSpPr>
            <a:spLocks noChangeShapeType="1"/>
          </p:cNvSpPr>
          <p:nvPr/>
        </p:nvSpPr>
        <p:spPr bwMode="auto">
          <a:xfrm>
            <a:off x="3089276" y="3692526"/>
            <a:ext cx="633413" cy="29051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1" name="Line 31"/>
          <p:cNvSpPr>
            <a:spLocks noChangeShapeType="1"/>
          </p:cNvSpPr>
          <p:nvPr/>
        </p:nvSpPr>
        <p:spPr bwMode="auto">
          <a:xfrm>
            <a:off x="3722688" y="3303588"/>
            <a:ext cx="8191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2" name="Rectangle 32"/>
          <p:cNvSpPr>
            <a:spLocks noChangeArrowheads="1"/>
          </p:cNvSpPr>
          <p:nvPr/>
        </p:nvSpPr>
        <p:spPr bwMode="auto">
          <a:xfrm rot="18524705">
            <a:off x="4960144" y="2770981"/>
            <a:ext cx="107950" cy="1665288"/>
          </a:xfrm>
          <a:prstGeom prst="rect">
            <a:avLst/>
          </a:prstGeom>
          <a:solidFill>
            <a:srgbClr val="00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3" name="Line 33"/>
          <p:cNvSpPr>
            <a:spLocks noChangeShapeType="1"/>
          </p:cNvSpPr>
          <p:nvPr/>
        </p:nvSpPr>
        <p:spPr bwMode="auto">
          <a:xfrm>
            <a:off x="5451475" y="2430463"/>
            <a:ext cx="0" cy="3302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4" name="Line 34"/>
          <p:cNvSpPr>
            <a:spLocks noChangeShapeType="1"/>
          </p:cNvSpPr>
          <p:nvPr/>
        </p:nvSpPr>
        <p:spPr bwMode="auto">
          <a:xfrm>
            <a:off x="4541838" y="2430463"/>
            <a:ext cx="0" cy="3302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5" name="Line 35"/>
          <p:cNvSpPr>
            <a:spLocks noChangeShapeType="1"/>
          </p:cNvSpPr>
          <p:nvPr/>
        </p:nvSpPr>
        <p:spPr bwMode="auto">
          <a:xfrm>
            <a:off x="3722689" y="3983038"/>
            <a:ext cx="172878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6" name="Text Box 36"/>
          <p:cNvSpPr txBox="1">
            <a:spLocks noChangeArrowheads="1"/>
          </p:cNvSpPr>
          <p:nvPr/>
        </p:nvSpPr>
        <p:spPr bwMode="auto">
          <a:xfrm>
            <a:off x="2725739" y="3400426"/>
            <a:ext cx="382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7" name="Text Box 37"/>
          <p:cNvSpPr txBox="1">
            <a:spLocks noChangeArrowheads="1"/>
          </p:cNvSpPr>
          <p:nvPr/>
        </p:nvSpPr>
        <p:spPr bwMode="auto">
          <a:xfrm>
            <a:off x="3630614" y="2589213"/>
            <a:ext cx="420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40998" name="Line 38"/>
          <p:cNvSpPr>
            <a:spLocks noChangeShapeType="1"/>
          </p:cNvSpPr>
          <p:nvPr/>
        </p:nvSpPr>
        <p:spPr bwMode="auto">
          <a:xfrm>
            <a:off x="4535488" y="4370389"/>
            <a:ext cx="0" cy="6810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9" name="Line 39"/>
          <p:cNvSpPr>
            <a:spLocks noChangeShapeType="1"/>
          </p:cNvSpPr>
          <p:nvPr/>
        </p:nvSpPr>
        <p:spPr bwMode="auto">
          <a:xfrm>
            <a:off x="5440363" y="4370389"/>
            <a:ext cx="0" cy="6810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0" name="Line 40"/>
          <p:cNvSpPr>
            <a:spLocks noChangeShapeType="1"/>
          </p:cNvSpPr>
          <p:nvPr/>
        </p:nvSpPr>
        <p:spPr bwMode="auto">
          <a:xfrm>
            <a:off x="4086225" y="3303588"/>
            <a:ext cx="2730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1" name="Line 41"/>
          <p:cNvSpPr>
            <a:spLocks noChangeShapeType="1"/>
          </p:cNvSpPr>
          <p:nvPr/>
        </p:nvSpPr>
        <p:spPr bwMode="auto">
          <a:xfrm>
            <a:off x="4086225" y="3983038"/>
            <a:ext cx="2730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2" name="Freeform 42"/>
          <p:cNvSpPr>
            <a:spLocks/>
          </p:cNvSpPr>
          <p:nvPr/>
        </p:nvSpPr>
        <p:spPr bwMode="auto">
          <a:xfrm>
            <a:off x="4537075" y="2624139"/>
            <a:ext cx="12700" cy="244475"/>
          </a:xfrm>
          <a:custGeom>
            <a:avLst/>
            <a:gdLst>
              <a:gd name="T0" fmla="*/ 8 w 8"/>
              <a:gd name="T1" fmla="*/ 0 h 156"/>
              <a:gd name="T2" fmla="*/ 0 w 8"/>
              <a:gd name="T3" fmla="*/ 156 h 1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" h="156">
                <a:moveTo>
                  <a:pt x="8" y="0"/>
                </a:moveTo>
                <a:lnTo>
                  <a:pt x="0" y="156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3" name="Line 43"/>
          <p:cNvSpPr>
            <a:spLocks noChangeShapeType="1"/>
          </p:cNvSpPr>
          <p:nvPr/>
        </p:nvSpPr>
        <p:spPr bwMode="auto">
          <a:xfrm>
            <a:off x="5446713" y="2624138"/>
            <a:ext cx="0" cy="2905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4" name="Line 44"/>
          <p:cNvSpPr>
            <a:spLocks noChangeShapeType="1"/>
          </p:cNvSpPr>
          <p:nvPr/>
        </p:nvSpPr>
        <p:spPr bwMode="auto">
          <a:xfrm>
            <a:off x="4948238" y="3848101"/>
            <a:ext cx="495300" cy="1846263"/>
          </a:xfrm>
          <a:prstGeom prst="line">
            <a:avLst/>
          </a:prstGeom>
          <a:noFill/>
          <a:ln w="19050">
            <a:solidFill>
              <a:srgbClr val="D400D4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5" name="Rectangle 45"/>
          <p:cNvSpPr>
            <a:spLocks noChangeArrowheads="1"/>
          </p:cNvSpPr>
          <p:nvPr/>
        </p:nvSpPr>
        <p:spPr bwMode="auto">
          <a:xfrm>
            <a:off x="4041776" y="5778500"/>
            <a:ext cx="1814513" cy="166688"/>
          </a:xfrm>
          <a:prstGeom prst="rect">
            <a:avLst/>
          </a:prstGeom>
          <a:solidFill>
            <a:srgbClr val="66CCFF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6" name="Line 46"/>
          <p:cNvSpPr>
            <a:spLocks noChangeShapeType="1"/>
          </p:cNvSpPr>
          <p:nvPr/>
        </p:nvSpPr>
        <p:spPr bwMode="auto">
          <a:xfrm flipH="1">
            <a:off x="4948239" y="5722938"/>
            <a:ext cx="1400175" cy="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7" name="Line 47"/>
          <p:cNvSpPr>
            <a:spLocks noChangeShapeType="1"/>
          </p:cNvSpPr>
          <p:nvPr/>
        </p:nvSpPr>
        <p:spPr bwMode="auto">
          <a:xfrm>
            <a:off x="6102350" y="5273675"/>
            <a:ext cx="0" cy="388938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8" name="Line 48"/>
          <p:cNvSpPr>
            <a:spLocks noChangeShapeType="1"/>
          </p:cNvSpPr>
          <p:nvPr/>
        </p:nvSpPr>
        <p:spPr bwMode="auto">
          <a:xfrm flipV="1">
            <a:off x="6102350" y="5778500"/>
            <a:ext cx="0" cy="387350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009" name="Object 49"/>
          <p:cNvGraphicFramePr>
            <a:graphicFrameLocks noChangeAspect="1"/>
          </p:cNvGraphicFramePr>
          <p:nvPr/>
        </p:nvGraphicFramePr>
        <p:xfrm>
          <a:off x="5076826" y="4038600"/>
          <a:ext cx="333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公式" r:id="rId4" imgW="215640" imgH="228600" progId="Equation.3">
                  <p:embed/>
                </p:oleObj>
              </mc:Choice>
              <mc:Fallback>
                <p:oleObj name="公式" r:id="rId4" imgW="215640" imgH="228600" progId="Equation.3">
                  <p:embed/>
                  <p:pic>
                    <p:nvPicPr>
                      <p:cNvPr id="41009" name="Object 4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6" y="4038600"/>
                        <a:ext cx="333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0" name="Object 50"/>
          <p:cNvGraphicFramePr>
            <a:graphicFrameLocks noChangeAspect="1"/>
          </p:cNvGraphicFramePr>
          <p:nvPr/>
        </p:nvGraphicFramePr>
        <p:xfrm>
          <a:off x="5018088" y="5348288"/>
          <a:ext cx="298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公式" r:id="rId6" imgW="152280" imgH="177480" progId="Equation.3">
                  <p:embed/>
                </p:oleObj>
              </mc:Choice>
              <mc:Fallback>
                <p:oleObj name="公式" r:id="rId6" imgW="152280" imgH="177480" progId="Equation.3">
                  <p:embed/>
                  <p:pic>
                    <p:nvPicPr>
                      <p:cNvPr id="41010" name="Object 5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5348288"/>
                        <a:ext cx="2984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1" name="Line 51"/>
          <p:cNvSpPr>
            <a:spLocks noChangeShapeType="1"/>
          </p:cNvSpPr>
          <p:nvPr/>
        </p:nvSpPr>
        <p:spPr bwMode="auto">
          <a:xfrm>
            <a:off x="4948238" y="3848100"/>
            <a:ext cx="0" cy="1860550"/>
          </a:xfrm>
          <a:prstGeom prst="line">
            <a:avLst/>
          </a:prstGeom>
          <a:noFill/>
          <a:ln w="19050">
            <a:solidFill>
              <a:srgbClr val="D400D4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12" name="Line 52"/>
          <p:cNvSpPr>
            <a:spLocks noChangeShapeType="1"/>
          </p:cNvSpPr>
          <p:nvPr/>
        </p:nvSpPr>
        <p:spPr bwMode="auto">
          <a:xfrm flipH="1">
            <a:off x="4948239" y="5778500"/>
            <a:ext cx="1400175" cy="0"/>
          </a:xfrm>
          <a:prstGeom prst="line">
            <a:avLst/>
          </a:prstGeom>
          <a:noFill/>
          <a:ln w="28575">
            <a:solidFill>
              <a:srgbClr val="FF0066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13" name="Line 53"/>
          <p:cNvSpPr>
            <a:spLocks noChangeShapeType="1"/>
          </p:cNvSpPr>
          <p:nvPr/>
        </p:nvSpPr>
        <p:spPr bwMode="auto">
          <a:xfrm flipH="1">
            <a:off x="4948238" y="5722938"/>
            <a:ext cx="4953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014" name="Object 54"/>
          <p:cNvGraphicFramePr>
            <a:graphicFrameLocks noChangeAspect="1"/>
          </p:cNvGraphicFramePr>
          <p:nvPr/>
        </p:nvGraphicFramePr>
        <p:xfrm>
          <a:off x="6184901" y="5191125"/>
          <a:ext cx="3714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Equation" r:id="rId8" imgW="190440" imgH="253800" progId="Equation.3">
                  <p:embed/>
                </p:oleObj>
              </mc:Choice>
              <mc:Fallback>
                <p:oleObj name="Equation" r:id="rId8" imgW="190440" imgH="253800" progId="Equation.3">
                  <p:embed/>
                  <p:pic>
                    <p:nvPicPr>
                      <p:cNvPr id="41014" name="Object 5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1" y="5191125"/>
                        <a:ext cx="3714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5" name="Text Box 55"/>
          <p:cNvSpPr txBox="1">
            <a:spLocks noChangeArrowheads="1"/>
          </p:cNvSpPr>
          <p:nvPr/>
        </p:nvSpPr>
        <p:spPr bwMode="auto">
          <a:xfrm>
            <a:off x="5684838" y="3778250"/>
            <a:ext cx="14779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M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半透半反镜</a:t>
            </a:r>
          </a:p>
        </p:txBody>
      </p:sp>
      <p:sp>
        <p:nvSpPr>
          <p:cNvPr id="41016" name="AutoShape 56"/>
          <p:cNvSpPr>
            <a:spLocks noChangeArrowheads="1"/>
          </p:cNvSpPr>
          <p:nvPr/>
        </p:nvSpPr>
        <p:spPr bwMode="auto">
          <a:xfrm>
            <a:off x="2205039" y="5197475"/>
            <a:ext cx="1184275" cy="450850"/>
          </a:xfrm>
          <a:prstGeom prst="wedgeRectCallout">
            <a:avLst>
              <a:gd name="adj1" fmla="val 107551"/>
              <a:gd name="adj2" fmla="val 39583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 sz="2800" b="1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17" name="AutoShape 57"/>
          <p:cNvSpPr>
            <a:spLocks noChangeArrowheads="1"/>
          </p:cNvSpPr>
          <p:nvPr/>
        </p:nvSpPr>
        <p:spPr bwMode="auto">
          <a:xfrm>
            <a:off x="2057400" y="4522789"/>
            <a:ext cx="1481138" cy="600075"/>
          </a:xfrm>
          <a:prstGeom prst="wedgeRectCallout">
            <a:avLst>
              <a:gd name="adj1" fmla="val 108750"/>
              <a:gd name="adj2" fmla="val 88801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 sz="2800" b="1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18" name="AutoShape 58"/>
          <p:cNvSpPr>
            <a:spLocks noChangeArrowheads="1"/>
          </p:cNvSpPr>
          <p:nvPr/>
        </p:nvSpPr>
        <p:spPr bwMode="auto">
          <a:xfrm>
            <a:off x="5684838" y="2649539"/>
            <a:ext cx="1554162" cy="974725"/>
          </a:xfrm>
          <a:prstGeom prst="wedgeRectCallout">
            <a:avLst>
              <a:gd name="adj1" fmla="val -58532"/>
              <a:gd name="adj2" fmla="val 85255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zh-CN" sz="2800" b="1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19" name="Text Box 59"/>
          <p:cNvSpPr txBox="1">
            <a:spLocks noChangeArrowheads="1"/>
          </p:cNvSpPr>
          <p:nvPr/>
        </p:nvSpPr>
        <p:spPr bwMode="auto">
          <a:xfrm>
            <a:off x="4351338" y="1741488"/>
            <a:ext cx="1274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422819855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979F4-4B56-407A-A286-38E36D6C12E7}" type="slidenum">
              <a:rPr lang="en-US" altLang="zh-CN"/>
              <a:pPr/>
              <a:t>35</a:t>
            </a:fld>
            <a:endParaRPr lang="en-US" altLang="zh-CN"/>
          </a:p>
        </p:txBody>
      </p:sp>
      <p:grpSp>
        <p:nvGrpSpPr>
          <p:cNvPr id="73732" name="Group 4"/>
          <p:cNvGrpSpPr>
            <a:grpSpLocks/>
          </p:cNvGrpSpPr>
          <p:nvPr/>
        </p:nvGrpSpPr>
        <p:grpSpPr bwMode="auto">
          <a:xfrm>
            <a:off x="7272338" y="1130300"/>
            <a:ext cx="3124200" cy="3733800"/>
            <a:chOff x="3485" y="576"/>
            <a:chExt cx="1968" cy="2352"/>
          </a:xfrm>
        </p:grpSpPr>
        <p:sp>
          <p:nvSpPr>
            <p:cNvPr id="73733" name="Rectangle 5"/>
            <p:cNvSpPr>
              <a:spLocks noChangeArrowheads="1"/>
            </p:cNvSpPr>
            <p:nvPr/>
          </p:nvSpPr>
          <p:spPr bwMode="auto">
            <a:xfrm>
              <a:off x="3485" y="576"/>
              <a:ext cx="1968" cy="23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3734" name="Group 6"/>
            <p:cNvGrpSpPr>
              <a:grpSpLocks/>
            </p:cNvGrpSpPr>
            <p:nvPr/>
          </p:nvGrpSpPr>
          <p:grpSpPr bwMode="auto">
            <a:xfrm>
              <a:off x="3917" y="2016"/>
              <a:ext cx="864" cy="864"/>
              <a:chOff x="3888" y="1728"/>
              <a:chExt cx="1440" cy="1440"/>
            </a:xfrm>
          </p:grpSpPr>
          <p:sp>
            <p:nvSpPr>
              <p:cNvPr id="73735" name="Oval 7"/>
              <p:cNvSpPr>
                <a:spLocks noChangeArrowheads="1"/>
              </p:cNvSpPr>
              <p:nvPr/>
            </p:nvSpPr>
            <p:spPr bwMode="auto">
              <a:xfrm>
                <a:off x="3888" y="1728"/>
                <a:ext cx="1440" cy="144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36" name="Oval 8"/>
              <p:cNvSpPr>
                <a:spLocks noChangeArrowheads="1"/>
              </p:cNvSpPr>
              <p:nvPr/>
            </p:nvSpPr>
            <p:spPr bwMode="auto">
              <a:xfrm>
                <a:off x="3920" y="1761"/>
                <a:ext cx="1376" cy="137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37" name="Oval 9"/>
              <p:cNvSpPr>
                <a:spLocks noChangeArrowheads="1"/>
              </p:cNvSpPr>
              <p:nvPr/>
            </p:nvSpPr>
            <p:spPr bwMode="auto">
              <a:xfrm>
                <a:off x="3953" y="1793"/>
                <a:ext cx="1310" cy="131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38" name="Oval 10"/>
              <p:cNvSpPr>
                <a:spLocks noChangeArrowheads="1"/>
              </p:cNvSpPr>
              <p:nvPr/>
            </p:nvSpPr>
            <p:spPr bwMode="auto">
              <a:xfrm>
                <a:off x="3985" y="1826"/>
                <a:ext cx="1246" cy="124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39" name="Oval 11"/>
              <p:cNvSpPr>
                <a:spLocks noChangeArrowheads="1"/>
              </p:cNvSpPr>
              <p:nvPr/>
            </p:nvSpPr>
            <p:spPr bwMode="auto">
              <a:xfrm>
                <a:off x="4018" y="1858"/>
                <a:ext cx="1180" cy="118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0" name="Oval 12"/>
              <p:cNvSpPr>
                <a:spLocks noChangeArrowheads="1"/>
              </p:cNvSpPr>
              <p:nvPr/>
            </p:nvSpPr>
            <p:spPr bwMode="auto">
              <a:xfrm>
                <a:off x="4051" y="1891"/>
                <a:ext cx="1114" cy="111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1" name="Oval 13"/>
              <p:cNvSpPr>
                <a:spLocks noChangeArrowheads="1"/>
              </p:cNvSpPr>
              <p:nvPr/>
            </p:nvSpPr>
            <p:spPr bwMode="auto">
              <a:xfrm>
                <a:off x="4085" y="1925"/>
                <a:ext cx="1046" cy="1046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2" name="Oval 14"/>
              <p:cNvSpPr>
                <a:spLocks noChangeArrowheads="1"/>
              </p:cNvSpPr>
              <p:nvPr/>
            </p:nvSpPr>
            <p:spPr bwMode="auto">
              <a:xfrm>
                <a:off x="4151" y="1990"/>
                <a:ext cx="914" cy="91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3" name="Oval 15"/>
              <p:cNvSpPr>
                <a:spLocks noChangeArrowheads="1"/>
              </p:cNvSpPr>
              <p:nvPr/>
            </p:nvSpPr>
            <p:spPr bwMode="auto">
              <a:xfrm>
                <a:off x="4118" y="1958"/>
                <a:ext cx="980" cy="980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4" name="Oval 16"/>
              <p:cNvSpPr>
                <a:spLocks noChangeArrowheads="1"/>
              </p:cNvSpPr>
              <p:nvPr/>
            </p:nvSpPr>
            <p:spPr bwMode="auto">
              <a:xfrm>
                <a:off x="4165" y="2006"/>
                <a:ext cx="886" cy="884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5" name="Oval 17"/>
              <p:cNvSpPr>
                <a:spLocks noChangeArrowheads="1"/>
              </p:cNvSpPr>
              <p:nvPr/>
            </p:nvSpPr>
            <p:spPr bwMode="auto">
              <a:xfrm>
                <a:off x="4216" y="2055"/>
                <a:ext cx="784" cy="78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6" name="Oval 18"/>
              <p:cNvSpPr>
                <a:spLocks noChangeArrowheads="1"/>
              </p:cNvSpPr>
              <p:nvPr/>
            </p:nvSpPr>
            <p:spPr bwMode="auto">
              <a:xfrm>
                <a:off x="4280" y="2121"/>
                <a:ext cx="656" cy="654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7" name="Oval 19"/>
              <p:cNvSpPr>
                <a:spLocks noChangeArrowheads="1"/>
              </p:cNvSpPr>
              <p:nvPr/>
            </p:nvSpPr>
            <p:spPr bwMode="auto">
              <a:xfrm>
                <a:off x="4331" y="2170"/>
                <a:ext cx="554" cy="55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8" name="Oval 20"/>
              <p:cNvSpPr>
                <a:spLocks noChangeArrowheads="1"/>
              </p:cNvSpPr>
              <p:nvPr/>
            </p:nvSpPr>
            <p:spPr bwMode="auto">
              <a:xfrm>
                <a:off x="4400" y="2239"/>
                <a:ext cx="416" cy="418"/>
              </a:xfrm>
              <a:prstGeom prst="ellipse">
                <a:avLst/>
              </a:prstGeom>
              <a:solidFill>
                <a:srgbClr val="FFCC00"/>
              </a:solidFill>
              <a:ln w="127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49" name="Oval 21"/>
              <p:cNvSpPr>
                <a:spLocks noChangeArrowheads="1"/>
              </p:cNvSpPr>
              <p:nvPr/>
            </p:nvSpPr>
            <p:spPr bwMode="auto">
              <a:xfrm>
                <a:off x="4478" y="2318"/>
                <a:ext cx="260" cy="260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3750" name="Group 22"/>
            <p:cNvGrpSpPr>
              <a:grpSpLocks/>
            </p:cNvGrpSpPr>
            <p:nvPr/>
          </p:nvGrpSpPr>
          <p:grpSpPr bwMode="auto">
            <a:xfrm>
              <a:off x="3533" y="1440"/>
              <a:ext cx="1616" cy="286"/>
              <a:chOff x="3625" y="1056"/>
              <a:chExt cx="1777" cy="336"/>
            </a:xfrm>
          </p:grpSpPr>
          <p:grpSp>
            <p:nvGrpSpPr>
              <p:cNvPr id="73751" name="Group 23"/>
              <p:cNvGrpSpPr>
                <a:grpSpLocks/>
              </p:cNvGrpSpPr>
              <p:nvPr/>
            </p:nvGrpSpPr>
            <p:grpSpPr bwMode="auto">
              <a:xfrm>
                <a:off x="3625" y="1056"/>
                <a:ext cx="1777" cy="336"/>
                <a:chOff x="3625" y="1056"/>
                <a:chExt cx="1777" cy="336"/>
              </a:xfrm>
            </p:grpSpPr>
            <p:sp>
              <p:nvSpPr>
                <p:cNvPr id="73752" name="Arc 24"/>
                <p:cNvSpPr>
                  <a:spLocks/>
                </p:cNvSpPr>
                <p:nvPr/>
              </p:nvSpPr>
              <p:spPr bwMode="auto">
                <a:xfrm>
                  <a:off x="3625" y="1056"/>
                  <a:ext cx="1777" cy="336"/>
                </a:xfrm>
                <a:custGeom>
                  <a:avLst/>
                  <a:gdLst>
                    <a:gd name="G0" fmla="+- 21084 0 0"/>
                    <a:gd name="G1" fmla="+- 0 0 0"/>
                    <a:gd name="G2" fmla="+- 21600 0 0"/>
                    <a:gd name="T0" fmla="*/ 42336 w 42336"/>
                    <a:gd name="T1" fmla="*/ 3861 h 21600"/>
                    <a:gd name="T2" fmla="*/ 0 w 42336"/>
                    <a:gd name="T3" fmla="*/ 4692 h 21600"/>
                    <a:gd name="T4" fmla="*/ 21084 w 42336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336" h="21600" fill="none" extrusionOk="0">
                      <a:moveTo>
                        <a:pt x="42336" y="3861"/>
                      </a:moveTo>
                      <a:cubicBezTo>
                        <a:pt x="40469" y="14132"/>
                        <a:pt x="31524" y="21600"/>
                        <a:pt x="21084" y="21600"/>
                      </a:cubicBezTo>
                      <a:cubicBezTo>
                        <a:pt x="10962" y="21600"/>
                        <a:pt x="2198" y="14571"/>
                        <a:pt x="-1" y="4692"/>
                      </a:cubicBezTo>
                    </a:path>
                    <a:path w="42336" h="21600" stroke="0" extrusionOk="0">
                      <a:moveTo>
                        <a:pt x="42336" y="3861"/>
                      </a:moveTo>
                      <a:cubicBezTo>
                        <a:pt x="40469" y="14132"/>
                        <a:pt x="31524" y="21600"/>
                        <a:pt x="21084" y="21600"/>
                      </a:cubicBezTo>
                      <a:cubicBezTo>
                        <a:pt x="10962" y="21600"/>
                        <a:pt x="2198" y="14571"/>
                        <a:pt x="-1" y="4692"/>
                      </a:cubicBezTo>
                      <a:lnTo>
                        <a:pt x="21084" y="0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12700" cap="rnd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3753" name="Rectangle 25"/>
                <p:cNvSpPr>
                  <a:spLocks noChangeArrowheads="1"/>
                </p:cNvSpPr>
                <p:nvPr/>
              </p:nvSpPr>
              <p:spPr bwMode="auto">
                <a:xfrm>
                  <a:off x="3631" y="1056"/>
                  <a:ext cx="1770" cy="103"/>
                </a:xfrm>
                <a:prstGeom prst="rect">
                  <a:avLst/>
                </a:prstGeom>
                <a:solidFill>
                  <a:srgbClr val="66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3754" name="Freeform 26"/>
              <p:cNvSpPr>
                <a:spLocks/>
              </p:cNvSpPr>
              <p:nvPr/>
            </p:nvSpPr>
            <p:spPr bwMode="auto">
              <a:xfrm>
                <a:off x="3631" y="1056"/>
                <a:ext cx="1771" cy="104"/>
              </a:xfrm>
              <a:custGeom>
                <a:avLst/>
                <a:gdLst>
                  <a:gd name="T0" fmla="*/ 0 w 1771"/>
                  <a:gd name="T1" fmla="*/ 51 h 104"/>
                  <a:gd name="T2" fmla="*/ 0 w 1771"/>
                  <a:gd name="T3" fmla="*/ 0 h 104"/>
                  <a:gd name="T4" fmla="*/ 1770 w 1771"/>
                  <a:gd name="T5" fmla="*/ 0 h 104"/>
                  <a:gd name="T6" fmla="*/ 1770 w 1771"/>
                  <a:gd name="T7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71" h="104">
                    <a:moveTo>
                      <a:pt x="0" y="51"/>
                    </a:moveTo>
                    <a:lnTo>
                      <a:pt x="0" y="0"/>
                    </a:lnTo>
                    <a:lnTo>
                      <a:pt x="1770" y="0"/>
                    </a:lnTo>
                    <a:lnTo>
                      <a:pt x="1770" y="103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3755" name="Rectangle 27"/>
            <p:cNvSpPr>
              <a:spLocks noChangeArrowheads="1"/>
            </p:cNvSpPr>
            <p:nvPr/>
          </p:nvSpPr>
          <p:spPr bwMode="auto">
            <a:xfrm>
              <a:off x="3537" y="1733"/>
              <a:ext cx="1608" cy="198"/>
            </a:xfrm>
            <a:prstGeom prst="rect">
              <a:avLst/>
            </a:prstGeom>
            <a:solidFill>
              <a:srgbClr val="66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6" name="Line 28"/>
            <p:cNvSpPr>
              <a:spLocks noChangeShapeType="1"/>
            </p:cNvSpPr>
            <p:nvPr/>
          </p:nvSpPr>
          <p:spPr bwMode="auto">
            <a:xfrm>
              <a:off x="4349" y="624"/>
              <a:ext cx="668" cy="983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7" name="Line 29"/>
            <p:cNvSpPr>
              <a:spLocks noChangeShapeType="1"/>
            </p:cNvSpPr>
            <p:nvPr/>
          </p:nvSpPr>
          <p:spPr bwMode="auto">
            <a:xfrm>
              <a:off x="3970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8" name="Line 30"/>
            <p:cNvSpPr>
              <a:spLocks noChangeShapeType="1"/>
            </p:cNvSpPr>
            <p:nvPr/>
          </p:nvSpPr>
          <p:spPr bwMode="auto">
            <a:xfrm>
              <a:off x="3751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9" name="Line 31"/>
            <p:cNvSpPr>
              <a:spLocks noChangeShapeType="1"/>
            </p:cNvSpPr>
            <p:nvPr/>
          </p:nvSpPr>
          <p:spPr bwMode="auto">
            <a:xfrm>
              <a:off x="4188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0" name="Line 32"/>
            <p:cNvSpPr>
              <a:spLocks noChangeShapeType="1"/>
            </p:cNvSpPr>
            <p:nvPr/>
          </p:nvSpPr>
          <p:spPr bwMode="auto">
            <a:xfrm>
              <a:off x="4397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1" name="Line 33"/>
            <p:cNvSpPr>
              <a:spLocks noChangeShapeType="1"/>
            </p:cNvSpPr>
            <p:nvPr/>
          </p:nvSpPr>
          <p:spPr bwMode="auto">
            <a:xfrm>
              <a:off x="4589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2" name="Line 34"/>
            <p:cNvSpPr>
              <a:spLocks noChangeShapeType="1"/>
            </p:cNvSpPr>
            <p:nvPr/>
          </p:nvSpPr>
          <p:spPr bwMode="auto">
            <a:xfrm>
              <a:off x="4781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3" name="Rectangle 35"/>
            <p:cNvSpPr>
              <a:spLocks noChangeArrowheads="1"/>
            </p:cNvSpPr>
            <p:nvPr/>
          </p:nvSpPr>
          <p:spPr bwMode="auto">
            <a:xfrm>
              <a:off x="4615" y="829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CN" sz="2800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R</a:t>
              </a:r>
            </a:p>
          </p:txBody>
        </p:sp>
        <p:sp>
          <p:nvSpPr>
            <p:cNvPr id="73764" name="Line 36"/>
            <p:cNvSpPr>
              <a:spLocks noChangeShapeType="1"/>
            </p:cNvSpPr>
            <p:nvPr/>
          </p:nvSpPr>
          <p:spPr bwMode="auto">
            <a:xfrm>
              <a:off x="4973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5" name="Line 37"/>
            <p:cNvSpPr>
              <a:spLocks noChangeShapeType="1"/>
            </p:cNvSpPr>
            <p:nvPr/>
          </p:nvSpPr>
          <p:spPr bwMode="auto">
            <a:xfrm flipV="1">
              <a:off x="4349" y="624"/>
              <a:ext cx="0" cy="110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3766" name="AutoShape 38"/>
          <p:cNvSpPr>
            <a:spLocks/>
          </p:cNvSpPr>
          <p:nvPr/>
        </p:nvSpPr>
        <p:spPr bwMode="auto">
          <a:xfrm>
            <a:off x="2959100" y="33401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767" name="Object 39"/>
          <p:cNvGraphicFramePr>
            <a:graphicFrameLocks noChangeAspect="1"/>
          </p:cNvGraphicFramePr>
          <p:nvPr/>
        </p:nvGraphicFramePr>
        <p:xfrm>
          <a:off x="2255838" y="3551238"/>
          <a:ext cx="7667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4" name="Equation" r:id="rId3" imgW="266400" imgH="164880" progId="Equation.3">
                  <p:embed/>
                </p:oleObj>
              </mc:Choice>
              <mc:Fallback>
                <p:oleObj name="Equation" r:id="rId3" imgW="266400" imgH="164880" progId="Equation.3">
                  <p:embed/>
                  <p:pic>
                    <p:nvPicPr>
                      <p:cNvPr id="7376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3551238"/>
                        <a:ext cx="7667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949122"/>
              </p:ext>
            </p:extLst>
          </p:nvPr>
        </p:nvGraphicFramePr>
        <p:xfrm>
          <a:off x="3389314" y="3174717"/>
          <a:ext cx="2578099" cy="67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5" name="Equation" r:id="rId5" imgW="1269720" imgH="241200" progId="Equation.DSMT4">
                  <p:embed/>
                </p:oleObj>
              </mc:Choice>
              <mc:Fallback>
                <p:oleObj name="Equation" r:id="rId5" imgW="1269720" imgH="241200" progId="Equation.DSMT4">
                  <p:embed/>
                  <p:pic>
                    <p:nvPicPr>
                      <p:cNvPr id="7376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4" y="3174717"/>
                        <a:ext cx="2578099" cy="674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9" name="Text Box 41"/>
          <p:cNvSpPr txBox="1">
            <a:spLocks noChangeArrowheads="1"/>
          </p:cNvSpPr>
          <p:nvPr/>
        </p:nvSpPr>
        <p:spPr bwMode="auto">
          <a:xfrm>
            <a:off x="6007100" y="3111501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明纹</a:t>
            </a:r>
          </a:p>
        </p:txBody>
      </p:sp>
      <p:grpSp>
        <p:nvGrpSpPr>
          <p:cNvPr id="73770" name="Group 42"/>
          <p:cNvGrpSpPr>
            <a:grpSpLocks/>
          </p:cNvGrpSpPr>
          <p:nvPr/>
        </p:nvGrpSpPr>
        <p:grpSpPr bwMode="auto">
          <a:xfrm>
            <a:off x="3248027" y="3854453"/>
            <a:ext cx="4343401" cy="928688"/>
            <a:chOff x="902" y="1617"/>
            <a:chExt cx="2736" cy="585"/>
          </a:xfrm>
        </p:grpSpPr>
        <p:graphicFrame>
          <p:nvGraphicFramePr>
            <p:cNvPr id="7377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824075"/>
                </p:ext>
              </p:extLst>
            </p:nvPr>
          </p:nvGraphicFramePr>
          <p:xfrm>
            <a:off x="902" y="1617"/>
            <a:ext cx="1768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16" name="Equation" r:id="rId7" imgW="1663560" imgH="406080" progId="Equation.DSMT4">
                    <p:embed/>
                  </p:oleObj>
                </mc:Choice>
                <mc:Fallback>
                  <p:oleObj name="Equation" r:id="rId7" imgW="1663560" imgH="406080" progId="Equation.DSMT4">
                    <p:embed/>
                    <p:pic>
                      <p:nvPicPr>
                        <p:cNvPr id="73771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1617"/>
                          <a:ext cx="1768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72" name="Rectangle 44"/>
            <p:cNvSpPr>
              <a:spLocks noChangeArrowheads="1"/>
            </p:cNvSpPr>
            <p:nvPr/>
          </p:nvSpPr>
          <p:spPr bwMode="auto">
            <a:xfrm>
              <a:off x="2544" y="1728"/>
              <a:ext cx="10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暗纹</a:t>
              </a:r>
            </a:p>
          </p:txBody>
        </p:sp>
      </p:grpSp>
      <p:grpSp>
        <p:nvGrpSpPr>
          <p:cNvPr id="73773" name="Group 45"/>
          <p:cNvGrpSpPr>
            <a:grpSpLocks/>
          </p:cNvGrpSpPr>
          <p:nvPr/>
        </p:nvGrpSpPr>
        <p:grpSpPr bwMode="auto">
          <a:xfrm>
            <a:off x="8664576" y="2363788"/>
            <a:ext cx="1228725" cy="519112"/>
            <a:chOff x="4362" y="1353"/>
            <a:chExt cx="774" cy="327"/>
          </a:xfrm>
        </p:grpSpPr>
        <p:sp>
          <p:nvSpPr>
            <p:cNvPr id="73774" name="Line 46"/>
            <p:cNvSpPr>
              <a:spLocks noChangeShapeType="1"/>
            </p:cNvSpPr>
            <p:nvPr/>
          </p:nvSpPr>
          <p:spPr bwMode="auto">
            <a:xfrm>
              <a:off x="4362" y="1607"/>
              <a:ext cx="655" cy="1"/>
            </a:xfrm>
            <a:prstGeom prst="line">
              <a:avLst/>
            </a:prstGeom>
            <a:noFill/>
            <a:ln w="28575">
              <a:solidFill>
                <a:srgbClr val="FF6633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75" name="Rectangle 47"/>
            <p:cNvSpPr>
              <a:spLocks noChangeArrowheads="1"/>
            </p:cNvSpPr>
            <p:nvPr/>
          </p:nvSpPr>
          <p:spPr bwMode="auto">
            <a:xfrm>
              <a:off x="4541" y="1353"/>
              <a:ext cx="5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altLang="zh-CN" sz="2800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r</a:t>
              </a:r>
            </a:p>
          </p:txBody>
        </p:sp>
      </p:grpSp>
      <p:grpSp>
        <p:nvGrpSpPr>
          <p:cNvPr id="73776" name="Group 48"/>
          <p:cNvGrpSpPr>
            <a:grpSpLocks/>
          </p:cNvGrpSpPr>
          <p:nvPr/>
        </p:nvGrpSpPr>
        <p:grpSpPr bwMode="auto">
          <a:xfrm>
            <a:off x="8734426" y="2311400"/>
            <a:ext cx="2149475" cy="1104900"/>
            <a:chOff x="4406" y="1320"/>
            <a:chExt cx="1354" cy="696"/>
          </a:xfrm>
        </p:grpSpPr>
        <p:sp>
          <p:nvSpPr>
            <p:cNvPr id="73777" name="Line 49"/>
            <p:cNvSpPr>
              <a:spLocks noChangeShapeType="1"/>
            </p:cNvSpPr>
            <p:nvPr/>
          </p:nvSpPr>
          <p:spPr bwMode="auto">
            <a:xfrm>
              <a:off x="5069" y="1729"/>
              <a:ext cx="2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78" name="Line 50"/>
            <p:cNvSpPr>
              <a:spLocks noChangeShapeType="1"/>
            </p:cNvSpPr>
            <p:nvPr/>
          </p:nvSpPr>
          <p:spPr bwMode="auto">
            <a:xfrm>
              <a:off x="4406" y="1607"/>
              <a:ext cx="91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79" name="Line 51"/>
            <p:cNvSpPr>
              <a:spLocks noChangeShapeType="1"/>
            </p:cNvSpPr>
            <p:nvPr/>
          </p:nvSpPr>
          <p:spPr bwMode="auto">
            <a:xfrm>
              <a:off x="5236" y="1320"/>
              <a:ext cx="0" cy="287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80" name="Line 52"/>
            <p:cNvSpPr>
              <a:spLocks noChangeShapeType="1"/>
            </p:cNvSpPr>
            <p:nvPr/>
          </p:nvSpPr>
          <p:spPr bwMode="auto">
            <a:xfrm flipV="1">
              <a:off x="5236" y="1729"/>
              <a:ext cx="0" cy="287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81" name="Rectangle 53"/>
            <p:cNvSpPr>
              <a:spLocks noChangeArrowheads="1"/>
            </p:cNvSpPr>
            <p:nvPr/>
          </p:nvSpPr>
          <p:spPr bwMode="auto">
            <a:xfrm>
              <a:off x="5213" y="1344"/>
              <a:ext cx="5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d</a:t>
              </a:r>
            </a:p>
          </p:txBody>
        </p:sp>
      </p:grpSp>
      <p:graphicFrame>
        <p:nvGraphicFramePr>
          <p:cNvPr id="7378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755820"/>
              </p:ext>
            </p:extLst>
          </p:nvPr>
        </p:nvGraphicFramePr>
        <p:xfrm>
          <a:off x="4448175" y="1397000"/>
          <a:ext cx="25034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7" name="Equation" r:id="rId9" imgW="901440" imgH="419040" progId="Equation.DSMT4">
                  <p:embed/>
                </p:oleObj>
              </mc:Choice>
              <mc:Fallback>
                <p:oleObj name="Equation" r:id="rId9" imgW="901440" imgH="419040" progId="Equation.DSMT4">
                  <p:embed/>
                  <p:pic>
                    <p:nvPicPr>
                      <p:cNvPr id="7378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1397000"/>
                        <a:ext cx="25034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CC">
                                    <a:gamma/>
                                    <a:shade val="76078"/>
                                    <a:invGamma/>
                                  </a:srgbClr>
                                </a:gs>
                                <a:gs pos="50000">
                                  <a:srgbClr val="FFFFCC"/>
                                </a:gs>
                                <a:gs pos="100000">
                                  <a:srgbClr val="FFFFCC">
                                    <a:gamma/>
                                    <a:shade val="76078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83" name="Text Box 55"/>
          <p:cNvSpPr txBox="1">
            <a:spLocks noChangeArrowheads="1"/>
          </p:cNvSpPr>
          <p:nvPr/>
        </p:nvSpPr>
        <p:spPr bwMode="auto">
          <a:xfrm>
            <a:off x="2501900" y="1663700"/>
            <a:ext cx="1771650" cy="5286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光程差</a:t>
            </a:r>
          </a:p>
        </p:txBody>
      </p:sp>
    </p:spTree>
    <p:extLst>
      <p:ext uri="{BB962C8B-B14F-4D97-AF65-F5344CB8AC3E}">
        <p14:creationId xmlns:p14="http://schemas.microsoft.com/office/powerpoint/2010/main" val="226983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69" grpId="0" autoUpdateAnimBg="0"/>
      <p:bldP spid="73783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68DAA-4E83-40EC-9222-1C74793A31CC}" type="slidenum">
              <a:rPr lang="en-US" altLang="zh-CN"/>
              <a:pPr/>
              <a:t>36</a:t>
            </a:fld>
            <a:endParaRPr lang="en-US" altLang="zh-CN"/>
          </a:p>
        </p:txBody>
      </p:sp>
      <p:grpSp>
        <p:nvGrpSpPr>
          <p:cNvPr id="74756" name="Group 4"/>
          <p:cNvGrpSpPr>
            <a:grpSpLocks/>
          </p:cNvGrpSpPr>
          <p:nvPr/>
        </p:nvGrpSpPr>
        <p:grpSpPr bwMode="auto">
          <a:xfrm>
            <a:off x="7056438" y="914400"/>
            <a:ext cx="3124200" cy="3733800"/>
            <a:chOff x="3485" y="576"/>
            <a:chExt cx="1968" cy="2352"/>
          </a:xfrm>
        </p:grpSpPr>
        <p:sp>
          <p:nvSpPr>
            <p:cNvPr id="74757" name="Rectangle 5"/>
            <p:cNvSpPr>
              <a:spLocks noChangeArrowheads="1"/>
            </p:cNvSpPr>
            <p:nvPr/>
          </p:nvSpPr>
          <p:spPr bwMode="auto">
            <a:xfrm>
              <a:off x="3485" y="576"/>
              <a:ext cx="1968" cy="23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4758" name="Group 6"/>
            <p:cNvGrpSpPr>
              <a:grpSpLocks/>
            </p:cNvGrpSpPr>
            <p:nvPr/>
          </p:nvGrpSpPr>
          <p:grpSpPr bwMode="auto">
            <a:xfrm>
              <a:off x="3917" y="2016"/>
              <a:ext cx="864" cy="864"/>
              <a:chOff x="3888" y="1728"/>
              <a:chExt cx="1440" cy="1440"/>
            </a:xfrm>
          </p:grpSpPr>
          <p:sp>
            <p:nvSpPr>
              <p:cNvPr id="74759" name="Oval 7"/>
              <p:cNvSpPr>
                <a:spLocks noChangeArrowheads="1"/>
              </p:cNvSpPr>
              <p:nvPr/>
            </p:nvSpPr>
            <p:spPr bwMode="auto">
              <a:xfrm>
                <a:off x="3888" y="1728"/>
                <a:ext cx="1440" cy="144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0" name="Oval 8"/>
              <p:cNvSpPr>
                <a:spLocks noChangeArrowheads="1"/>
              </p:cNvSpPr>
              <p:nvPr/>
            </p:nvSpPr>
            <p:spPr bwMode="auto">
              <a:xfrm>
                <a:off x="3920" y="1761"/>
                <a:ext cx="1376" cy="137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1" name="Oval 9"/>
              <p:cNvSpPr>
                <a:spLocks noChangeArrowheads="1"/>
              </p:cNvSpPr>
              <p:nvPr/>
            </p:nvSpPr>
            <p:spPr bwMode="auto">
              <a:xfrm>
                <a:off x="3953" y="1793"/>
                <a:ext cx="1310" cy="131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2" name="Oval 10"/>
              <p:cNvSpPr>
                <a:spLocks noChangeArrowheads="1"/>
              </p:cNvSpPr>
              <p:nvPr/>
            </p:nvSpPr>
            <p:spPr bwMode="auto">
              <a:xfrm>
                <a:off x="3985" y="1826"/>
                <a:ext cx="1246" cy="124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3" name="Oval 11"/>
              <p:cNvSpPr>
                <a:spLocks noChangeArrowheads="1"/>
              </p:cNvSpPr>
              <p:nvPr/>
            </p:nvSpPr>
            <p:spPr bwMode="auto">
              <a:xfrm>
                <a:off x="4018" y="1858"/>
                <a:ext cx="1180" cy="118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4" name="Oval 12"/>
              <p:cNvSpPr>
                <a:spLocks noChangeArrowheads="1"/>
              </p:cNvSpPr>
              <p:nvPr/>
            </p:nvSpPr>
            <p:spPr bwMode="auto">
              <a:xfrm>
                <a:off x="4051" y="1891"/>
                <a:ext cx="1114" cy="111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5" name="Oval 13"/>
              <p:cNvSpPr>
                <a:spLocks noChangeArrowheads="1"/>
              </p:cNvSpPr>
              <p:nvPr/>
            </p:nvSpPr>
            <p:spPr bwMode="auto">
              <a:xfrm>
                <a:off x="4085" y="1925"/>
                <a:ext cx="1046" cy="1046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6" name="Oval 14"/>
              <p:cNvSpPr>
                <a:spLocks noChangeArrowheads="1"/>
              </p:cNvSpPr>
              <p:nvPr/>
            </p:nvSpPr>
            <p:spPr bwMode="auto">
              <a:xfrm>
                <a:off x="4151" y="1990"/>
                <a:ext cx="914" cy="91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7" name="Oval 15"/>
              <p:cNvSpPr>
                <a:spLocks noChangeArrowheads="1"/>
              </p:cNvSpPr>
              <p:nvPr/>
            </p:nvSpPr>
            <p:spPr bwMode="auto">
              <a:xfrm>
                <a:off x="4118" y="1958"/>
                <a:ext cx="980" cy="980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8" name="Oval 16"/>
              <p:cNvSpPr>
                <a:spLocks noChangeArrowheads="1"/>
              </p:cNvSpPr>
              <p:nvPr/>
            </p:nvSpPr>
            <p:spPr bwMode="auto">
              <a:xfrm>
                <a:off x="4165" y="2006"/>
                <a:ext cx="886" cy="884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9" name="Oval 17"/>
              <p:cNvSpPr>
                <a:spLocks noChangeArrowheads="1"/>
              </p:cNvSpPr>
              <p:nvPr/>
            </p:nvSpPr>
            <p:spPr bwMode="auto">
              <a:xfrm>
                <a:off x="4216" y="2055"/>
                <a:ext cx="784" cy="78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70" name="Oval 18"/>
              <p:cNvSpPr>
                <a:spLocks noChangeArrowheads="1"/>
              </p:cNvSpPr>
              <p:nvPr/>
            </p:nvSpPr>
            <p:spPr bwMode="auto">
              <a:xfrm>
                <a:off x="4280" y="2121"/>
                <a:ext cx="656" cy="654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71" name="Oval 19"/>
              <p:cNvSpPr>
                <a:spLocks noChangeArrowheads="1"/>
              </p:cNvSpPr>
              <p:nvPr/>
            </p:nvSpPr>
            <p:spPr bwMode="auto">
              <a:xfrm>
                <a:off x="4331" y="2170"/>
                <a:ext cx="554" cy="55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72" name="Oval 20"/>
              <p:cNvSpPr>
                <a:spLocks noChangeArrowheads="1"/>
              </p:cNvSpPr>
              <p:nvPr/>
            </p:nvSpPr>
            <p:spPr bwMode="auto">
              <a:xfrm>
                <a:off x="4400" y="2239"/>
                <a:ext cx="416" cy="418"/>
              </a:xfrm>
              <a:prstGeom prst="ellipse">
                <a:avLst/>
              </a:prstGeom>
              <a:solidFill>
                <a:srgbClr val="FFCC00"/>
              </a:solidFill>
              <a:ln w="127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73" name="Oval 21"/>
              <p:cNvSpPr>
                <a:spLocks noChangeArrowheads="1"/>
              </p:cNvSpPr>
              <p:nvPr/>
            </p:nvSpPr>
            <p:spPr bwMode="auto">
              <a:xfrm>
                <a:off x="4478" y="2318"/>
                <a:ext cx="260" cy="260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4774" name="Group 22"/>
            <p:cNvGrpSpPr>
              <a:grpSpLocks/>
            </p:cNvGrpSpPr>
            <p:nvPr/>
          </p:nvGrpSpPr>
          <p:grpSpPr bwMode="auto">
            <a:xfrm>
              <a:off x="3533" y="1440"/>
              <a:ext cx="1616" cy="286"/>
              <a:chOff x="3625" y="1056"/>
              <a:chExt cx="1777" cy="336"/>
            </a:xfrm>
          </p:grpSpPr>
          <p:grpSp>
            <p:nvGrpSpPr>
              <p:cNvPr id="74775" name="Group 23"/>
              <p:cNvGrpSpPr>
                <a:grpSpLocks/>
              </p:cNvGrpSpPr>
              <p:nvPr/>
            </p:nvGrpSpPr>
            <p:grpSpPr bwMode="auto">
              <a:xfrm>
                <a:off x="3625" y="1056"/>
                <a:ext cx="1777" cy="336"/>
                <a:chOff x="3625" y="1056"/>
                <a:chExt cx="1777" cy="336"/>
              </a:xfrm>
            </p:grpSpPr>
            <p:sp>
              <p:nvSpPr>
                <p:cNvPr id="74776" name="Arc 24"/>
                <p:cNvSpPr>
                  <a:spLocks/>
                </p:cNvSpPr>
                <p:nvPr/>
              </p:nvSpPr>
              <p:spPr bwMode="auto">
                <a:xfrm>
                  <a:off x="3625" y="1056"/>
                  <a:ext cx="1777" cy="336"/>
                </a:xfrm>
                <a:custGeom>
                  <a:avLst/>
                  <a:gdLst>
                    <a:gd name="G0" fmla="+- 21084 0 0"/>
                    <a:gd name="G1" fmla="+- 0 0 0"/>
                    <a:gd name="G2" fmla="+- 21600 0 0"/>
                    <a:gd name="T0" fmla="*/ 42336 w 42336"/>
                    <a:gd name="T1" fmla="*/ 3861 h 21600"/>
                    <a:gd name="T2" fmla="*/ 0 w 42336"/>
                    <a:gd name="T3" fmla="*/ 4692 h 21600"/>
                    <a:gd name="T4" fmla="*/ 21084 w 42336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336" h="21600" fill="none" extrusionOk="0">
                      <a:moveTo>
                        <a:pt x="42336" y="3861"/>
                      </a:moveTo>
                      <a:cubicBezTo>
                        <a:pt x="40469" y="14132"/>
                        <a:pt x="31524" y="21600"/>
                        <a:pt x="21084" y="21600"/>
                      </a:cubicBezTo>
                      <a:cubicBezTo>
                        <a:pt x="10962" y="21600"/>
                        <a:pt x="2198" y="14571"/>
                        <a:pt x="-1" y="4692"/>
                      </a:cubicBezTo>
                    </a:path>
                    <a:path w="42336" h="21600" stroke="0" extrusionOk="0">
                      <a:moveTo>
                        <a:pt x="42336" y="3861"/>
                      </a:moveTo>
                      <a:cubicBezTo>
                        <a:pt x="40469" y="14132"/>
                        <a:pt x="31524" y="21600"/>
                        <a:pt x="21084" y="21600"/>
                      </a:cubicBezTo>
                      <a:cubicBezTo>
                        <a:pt x="10962" y="21600"/>
                        <a:pt x="2198" y="14571"/>
                        <a:pt x="-1" y="4692"/>
                      </a:cubicBezTo>
                      <a:lnTo>
                        <a:pt x="21084" y="0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12700" cap="rnd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777" name="Rectangle 25"/>
                <p:cNvSpPr>
                  <a:spLocks noChangeArrowheads="1"/>
                </p:cNvSpPr>
                <p:nvPr/>
              </p:nvSpPr>
              <p:spPr bwMode="auto">
                <a:xfrm>
                  <a:off x="3631" y="1056"/>
                  <a:ext cx="1770" cy="103"/>
                </a:xfrm>
                <a:prstGeom prst="rect">
                  <a:avLst/>
                </a:prstGeom>
                <a:solidFill>
                  <a:srgbClr val="66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4778" name="Freeform 26"/>
              <p:cNvSpPr>
                <a:spLocks/>
              </p:cNvSpPr>
              <p:nvPr/>
            </p:nvSpPr>
            <p:spPr bwMode="auto">
              <a:xfrm>
                <a:off x="3631" y="1056"/>
                <a:ext cx="1771" cy="104"/>
              </a:xfrm>
              <a:custGeom>
                <a:avLst/>
                <a:gdLst>
                  <a:gd name="T0" fmla="*/ 0 w 1771"/>
                  <a:gd name="T1" fmla="*/ 51 h 104"/>
                  <a:gd name="T2" fmla="*/ 0 w 1771"/>
                  <a:gd name="T3" fmla="*/ 0 h 104"/>
                  <a:gd name="T4" fmla="*/ 1770 w 1771"/>
                  <a:gd name="T5" fmla="*/ 0 h 104"/>
                  <a:gd name="T6" fmla="*/ 1770 w 1771"/>
                  <a:gd name="T7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71" h="104">
                    <a:moveTo>
                      <a:pt x="0" y="51"/>
                    </a:moveTo>
                    <a:lnTo>
                      <a:pt x="0" y="0"/>
                    </a:lnTo>
                    <a:lnTo>
                      <a:pt x="1770" y="0"/>
                    </a:lnTo>
                    <a:lnTo>
                      <a:pt x="1770" y="103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4779" name="Rectangle 27"/>
            <p:cNvSpPr>
              <a:spLocks noChangeArrowheads="1"/>
            </p:cNvSpPr>
            <p:nvPr/>
          </p:nvSpPr>
          <p:spPr bwMode="auto">
            <a:xfrm>
              <a:off x="3537" y="1733"/>
              <a:ext cx="1608" cy="198"/>
            </a:xfrm>
            <a:prstGeom prst="rect">
              <a:avLst/>
            </a:prstGeom>
            <a:solidFill>
              <a:srgbClr val="66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0" name="Line 28"/>
            <p:cNvSpPr>
              <a:spLocks noChangeShapeType="1"/>
            </p:cNvSpPr>
            <p:nvPr/>
          </p:nvSpPr>
          <p:spPr bwMode="auto">
            <a:xfrm>
              <a:off x="4349" y="624"/>
              <a:ext cx="668" cy="983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1" name="Line 29"/>
            <p:cNvSpPr>
              <a:spLocks noChangeShapeType="1"/>
            </p:cNvSpPr>
            <p:nvPr/>
          </p:nvSpPr>
          <p:spPr bwMode="auto">
            <a:xfrm>
              <a:off x="3970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2" name="Line 30"/>
            <p:cNvSpPr>
              <a:spLocks noChangeShapeType="1"/>
            </p:cNvSpPr>
            <p:nvPr/>
          </p:nvSpPr>
          <p:spPr bwMode="auto">
            <a:xfrm>
              <a:off x="3751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3" name="Line 31"/>
            <p:cNvSpPr>
              <a:spLocks noChangeShapeType="1"/>
            </p:cNvSpPr>
            <p:nvPr/>
          </p:nvSpPr>
          <p:spPr bwMode="auto">
            <a:xfrm>
              <a:off x="4188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4" name="Line 32"/>
            <p:cNvSpPr>
              <a:spLocks noChangeShapeType="1"/>
            </p:cNvSpPr>
            <p:nvPr/>
          </p:nvSpPr>
          <p:spPr bwMode="auto">
            <a:xfrm>
              <a:off x="4397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5" name="Line 33"/>
            <p:cNvSpPr>
              <a:spLocks noChangeShapeType="1"/>
            </p:cNvSpPr>
            <p:nvPr/>
          </p:nvSpPr>
          <p:spPr bwMode="auto">
            <a:xfrm>
              <a:off x="4589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6" name="Line 34"/>
            <p:cNvSpPr>
              <a:spLocks noChangeShapeType="1"/>
            </p:cNvSpPr>
            <p:nvPr/>
          </p:nvSpPr>
          <p:spPr bwMode="auto">
            <a:xfrm>
              <a:off x="4781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7" name="Rectangle 35"/>
            <p:cNvSpPr>
              <a:spLocks noChangeArrowheads="1"/>
            </p:cNvSpPr>
            <p:nvPr/>
          </p:nvSpPr>
          <p:spPr bwMode="auto">
            <a:xfrm>
              <a:off x="4615" y="829"/>
              <a:ext cx="2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CN" sz="2800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R</a:t>
              </a:r>
            </a:p>
          </p:txBody>
        </p:sp>
        <p:sp>
          <p:nvSpPr>
            <p:cNvPr id="74788" name="Line 36"/>
            <p:cNvSpPr>
              <a:spLocks noChangeShapeType="1"/>
            </p:cNvSpPr>
            <p:nvPr/>
          </p:nvSpPr>
          <p:spPr bwMode="auto">
            <a:xfrm>
              <a:off x="4973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9" name="Line 37"/>
            <p:cNvSpPr>
              <a:spLocks noChangeShapeType="1"/>
            </p:cNvSpPr>
            <p:nvPr/>
          </p:nvSpPr>
          <p:spPr bwMode="auto">
            <a:xfrm flipV="1">
              <a:off x="4349" y="624"/>
              <a:ext cx="0" cy="110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4790" name="Object 38"/>
          <p:cNvGraphicFramePr>
            <a:graphicFrameLocks noChangeAspect="1"/>
          </p:cNvGraphicFramePr>
          <p:nvPr/>
        </p:nvGraphicFramePr>
        <p:xfrm>
          <a:off x="2133600" y="914401"/>
          <a:ext cx="4495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1" name="Equation" r:id="rId3" imgW="3593880" imgH="406080" progId="Equation.3">
                  <p:embed/>
                </p:oleObj>
              </mc:Choice>
              <mc:Fallback>
                <p:oleObj name="Equation" r:id="rId3" imgW="3593880" imgH="406080" progId="Equation.3">
                  <p:embed/>
                  <p:pic>
                    <p:nvPicPr>
                      <p:cNvPr id="7479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14401"/>
                        <a:ext cx="44958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1" name="Object 39"/>
          <p:cNvGraphicFramePr>
            <a:graphicFrameLocks noChangeAspect="1"/>
          </p:cNvGraphicFramePr>
          <p:nvPr/>
        </p:nvGraphicFramePr>
        <p:xfrm>
          <a:off x="2217738" y="1676400"/>
          <a:ext cx="30400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2" name="Equation" r:id="rId5" imgW="2400120" imgH="406080" progId="Equation.3">
                  <p:embed/>
                </p:oleObj>
              </mc:Choice>
              <mc:Fallback>
                <p:oleObj name="Equation" r:id="rId5" imgW="2400120" imgH="406080" progId="Equation.3">
                  <p:embed/>
                  <p:pic>
                    <p:nvPicPr>
                      <p:cNvPr id="7479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1676400"/>
                        <a:ext cx="30400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635975"/>
              </p:ext>
            </p:extLst>
          </p:nvPr>
        </p:nvGraphicFramePr>
        <p:xfrm>
          <a:off x="2090875" y="2518974"/>
          <a:ext cx="3779019" cy="107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3" name="Equation" r:id="rId7" imgW="1726920" imgH="469800" progId="Equation.DSMT4">
                  <p:embed/>
                </p:oleObj>
              </mc:Choice>
              <mc:Fallback>
                <p:oleObj name="Equation" r:id="rId7" imgW="1726920" imgH="469800" progId="Equation.DSMT4">
                  <p:embed/>
                  <p:pic>
                    <p:nvPicPr>
                      <p:cNvPr id="7479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875" y="2518974"/>
                        <a:ext cx="3779019" cy="1076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93" name="Group 41"/>
          <p:cNvGrpSpPr>
            <a:grpSpLocks/>
          </p:cNvGrpSpPr>
          <p:nvPr/>
        </p:nvGrpSpPr>
        <p:grpSpPr bwMode="auto">
          <a:xfrm>
            <a:off x="8448676" y="2147888"/>
            <a:ext cx="1228725" cy="519112"/>
            <a:chOff x="4362" y="1353"/>
            <a:chExt cx="774" cy="327"/>
          </a:xfrm>
        </p:grpSpPr>
        <p:sp>
          <p:nvSpPr>
            <p:cNvPr id="74794" name="Line 42"/>
            <p:cNvSpPr>
              <a:spLocks noChangeShapeType="1"/>
            </p:cNvSpPr>
            <p:nvPr/>
          </p:nvSpPr>
          <p:spPr bwMode="auto">
            <a:xfrm>
              <a:off x="4362" y="1607"/>
              <a:ext cx="655" cy="1"/>
            </a:xfrm>
            <a:prstGeom prst="line">
              <a:avLst/>
            </a:prstGeom>
            <a:noFill/>
            <a:ln w="28575">
              <a:solidFill>
                <a:srgbClr val="FF6633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5" name="Rectangle 43"/>
            <p:cNvSpPr>
              <a:spLocks noChangeArrowheads="1"/>
            </p:cNvSpPr>
            <p:nvPr/>
          </p:nvSpPr>
          <p:spPr bwMode="auto">
            <a:xfrm>
              <a:off x="4541" y="1353"/>
              <a:ext cx="5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altLang="zh-CN" sz="2800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r</a:t>
              </a:r>
            </a:p>
          </p:txBody>
        </p:sp>
      </p:grpSp>
      <p:grpSp>
        <p:nvGrpSpPr>
          <p:cNvPr id="74796" name="Group 44"/>
          <p:cNvGrpSpPr>
            <a:grpSpLocks/>
          </p:cNvGrpSpPr>
          <p:nvPr/>
        </p:nvGrpSpPr>
        <p:grpSpPr bwMode="auto">
          <a:xfrm>
            <a:off x="8518526" y="2095500"/>
            <a:ext cx="2149475" cy="1104900"/>
            <a:chOff x="4406" y="1320"/>
            <a:chExt cx="1354" cy="696"/>
          </a:xfrm>
        </p:grpSpPr>
        <p:sp>
          <p:nvSpPr>
            <p:cNvPr id="74797" name="Line 45"/>
            <p:cNvSpPr>
              <a:spLocks noChangeShapeType="1"/>
            </p:cNvSpPr>
            <p:nvPr/>
          </p:nvSpPr>
          <p:spPr bwMode="auto">
            <a:xfrm>
              <a:off x="5069" y="1729"/>
              <a:ext cx="25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8" name="Line 46"/>
            <p:cNvSpPr>
              <a:spLocks noChangeShapeType="1"/>
            </p:cNvSpPr>
            <p:nvPr/>
          </p:nvSpPr>
          <p:spPr bwMode="auto">
            <a:xfrm>
              <a:off x="4406" y="1607"/>
              <a:ext cx="91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9" name="Line 47"/>
            <p:cNvSpPr>
              <a:spLocks noChangeShapeType="1"/>
            </p:cNvSpPr>
            <p:nvPr/>
          </p:nvSpPr>
          <p:spPr bwMode="auto">
            <a:xfrm>
              <a:off x="5236" y="1320"/>
              <a:ext cx="0" cy="287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00" name="Line 48"/>
            <p:cNvSpPr>
              <a:spLocks noChangeShapeType="1"/>
            </p:cNvSpPr>
            <p:nvPr/>
          </p:nvSpPr>
          <p:spPr bwMode="auto">
            <a:xfrm flipV="1">
              <a:off x="5236" y="1729"/>
              <a:ext cx="0" cy="287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801" name="Rectangle 49"/>
            <p:cNvSpPr>
              <a:spLocks noChangeArrowheads="1"/>
            </p:cNvSpPr>
            <p:nvPr/>
          </p:nvSpPr>
          <p:spPr bwMode="auto">
            <a:xfrm>
              <a:off x="5213" y="1344"/>
              <a:ext cx="5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d</a:t>
              </a:r>
            </a:p>
          </p:txBody>
        </p:sp>
      </p:grpSp>
      <p:grpSp>
        <p:nvGrpSpPr>
          <p:cNvPr id="74802" name="Group 50"/>
          <p:cNvGrpSpPr>
            <a:grpSpLocks/>
          </p:cNvGrpSpPr>
          <p:nvPr/>
        </p:nvGrpSpPr>
        <p:grpSpPr bwMode="auto">
          <a:xfrm>
            <a:off x="2209800" y="3813176"/>
            <a:ext cx="5410200" cy="1617662"/>
            <a:chOff x="2496" y="3050"/>
            <a:chExt cx="3408" cy="1019"/>
          </a:xfrm>
        </p:grpSpPr>
        <p:grpSp>
          <p:nvGrpSpPr>
            <p:cNvPr id="74803" name="Group 51"/>
            <p:cNvGrpSpPr>
              <a:grpSpLocks/>
            </p:cNvGrpSpPr>
            <p:nvPr/>
          </p:nvGrpSpPr>
          <p:grpSpPr bwMode="auto">
            <a:xfrm>
              <a:off x="2863" y="3050"/>
              <a:ext cx="3041" cy="1019"/>
              <a:chOff x="2832" y="3050"/>
              <a:chExt cx="3041" cy="1019"/>
            </a:xfrm>
          </p:grpSpPr>
          <p:graphicFrame>
            <p:nvGraphicFramePr>
              <p:cNvPr id="74804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0101732"/>
                  </p:ext>
                </p:extLst>
              </p:nvPr>
            </p:nvGraphicFramePr>
            <p:xfrm>
              <a:off x="3044" y="3050"/>
              <a:ext cx="1158" cy="5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4" name="Equation" r:id="rId9" imgW="1218960" imgH="457200" progId="Equation.DSMT4">
                      <p:embed/>
                    </p:oleObj>
                  </mc:Choice>
                  <mc:Fallback>
                    <p:oleObj name="Equation" r:id="rId9" imgW="1218960" imgH="457200" progId="Equation.DSMT4">
                      <p:embed/>
                      <p:pic>
                        <p:nvPicPr>
                          <p:cNvPr id="74804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4" y="3050"/>
                            <a:ext cx="1158" cy="5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805" name="Object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1479010"/>
                  </p:ext>
                </p:extLst>
              </p:nvPr>
            </p:nvGraphicFramePr>
            <p:xfrm>
              <a:off x="3044" y="3694"/>
              <a:ext cx="1141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5" name="Equation" r:id="rId11" imgW="812520" imgH="279360" progId="Equation.DSMT4">
                      <p:embed/>
                    </p:oleObj>
                  </mc:Choice>
                  <mc:Fallback>
                    <p:oleObj name="Equation" r:id="rId11" imgW="812520" imgH="279360" progId="Equation.DSMT4">
                      <p:embed/>
                      <p:pic>
                        <p:nvPicPr>
                          <p:cNvPr id="74805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4" y="3694"/>
                            <a:ext cx="1141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806" name="Rectangle 54"/>
              <p:cNvSpPr>
                <a:spLocks noChangeArrowheads="1"/>
              </p:cNvSpPr>
              <p:nvPr/>
            </p:nvSpPr>
            <p:spPr bwMode="auto">
              <a:xfrm>
                <a:off x="4061" y="3657"/>
                <a:ext cx="18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暗环半径</a:t>
                </a:r>
              </a:p>
            </p:txBody>
          </p:sp>
          <p:sp>
            <p:nvSpPr>
              <p:cNvPr id="74807" name="Rectangle 55"/>
              <p:cNvSpPr>
                <a:spLocks noChangeArrowheads="1"/>
              </p:cNvSpPr>
              <p:nvPr/>
            </p:nvSpPr>
            <p:spPr bwMode="auto">
              <a:xfrm>
                <a:off x="4202" y="3081"/>
                <a:ext cx="151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明环半径</a:t>
                </a:r>
              </a:p>
            </p:txBody>
          </p:sp>
          <p:sp>
            <p:nvSpPr>
              <p:cNvPr id="74808" name="AutoShape 56"/>
              <p:cNvSpPr>
                <a:spLocks/>
              </p:cNvSpPr>
              <p:nvPr/>
            </p:nvSpPr>
            <p:spPr bwMode="auto">
              <a:xfrm>
                <a:off x="2832" y="3264"/>
                <a:ext cx="142" cy="659"/>
              </a:xfrm>
              <a:prstGeom prst="leftBrace">
                <a:avLst>
                  <a:gd name="adj1" fmla="val 38674"/>
                  <a:gd name="adj2" fmla="val 50000"/>
                </a:avLst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4809" name="AutoShape 57"/>
            <p:cNvSpPr>
              <a:spLocks noChangeArrowheads="1"/>
            </p:cNvSpPr>
            <p:nvPr/>
          </p:nvSpPr>
          <p:spPr bwMode="auto">
            <a:xfrm>
              <a:off x="2496" y="3552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FFCCFF">
                <a:alpha val="50000"/>
              </a:srgbClr>
            </a:solidFill>
            <a:ln w="19050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97AB622E-03A9-40A2-884D-6B4B9F7F9082}"/>
              </a:ext>
            </a:extLst>
          </p:cNvPr>
          <p:cNvSpPr txBox="1"/>
          <p:nvPr/>
        </p:nvSpPr>
        <p:spPr>
          <a:xfrm>
            <a:off x="1343472" y="5733256"/>
            <a:ext cx="83339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相邻亮纹的空气膜厚度差为？</a:t>
            </a:r>
          </a:p>
        </p:txBody>
      </p:sp>
    </p:spTree>
    <p:extLst>
      <p:ext uri="{BB962C8B-B14F-4D97-AF65-F5344CB8AC3E}">
        <p14:creationId xmlns:p14="http://schemas.microsoft.com/office/powerpoint/2010/main" val="44535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4FDC6-51FC-44A2-8873-7FE323E2E5F7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2133600" y="2895601"/>
            <a:ext cx="79248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    (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从反射光中观测，中心点是暗点还是亮点？从透射光中观测，中心点是暗点还是亮点？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2209800" y="4876800"/>
            <a:ext cx="7924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    (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属于等厚干涉，条纹间距不等，为什么？</a:t>
            </a:r>
          </a:p>
        </p:txBody>
      </p:sp>
      <p:grpSp>
        <p:nvGrpSpPr>
          <p:cNvPr id="75782" name="Group 6"/>
          <p:cNvGrpSpPr>
            <a:grpSpLocks/>
          </p:cNvGrpSpPr>
          <p:nvPr/>
        </p:nvGrpSpPr>
        <p:grpSpPr bwMode="auto">
          <a:xfrm>
            <a:off x="2209800" y="990600"/>
            <a:ext cx="7848600" cy="1752600"/>
            <a:chOff x="288" y="528"/>
            <a:chExt cx="4896" cy="1104"/>
          </a:xfrm>
        </p:grpSpPr>
        <p:sp>
          <p:nvSpPr>
            <p:cNvPr id="75783" name="Rectangle 7"/>
            <p:cNvSpPr>
              <a:spLocks noChangeArrowheads="1"/>
            </p:cNvSpPr>
            <p:nvPr/>
          </p:nvSpPr>
          <p:spPr bwMode="auto">
            <a:xfrm>
              <a:off x="864" y="528"/>
              <a:ext cx="4320" cy="1104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75784" name="Object 8"/>
            <p:cNvGraphicFramePr>
              <a:graphicFrameLocks noChangeAspect="1"/>
            </p:cNvGraphicFramePr>
            <p:nvPr/>
          </p:nvGraphicFramePr>
          <p:xfrm>
            <a:off x="3749" y="1249"/>
            <a:ext cx="133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2" name="公式" r:id="rId3" imgW="1358640" imgH="304560" progId="Equation.3">
                    <p:embed/>
                  </p:oleObj>
                </mc:Choice>
                <mc:Fallback>
                  <p:oleObj name="公式" r:id="rId3" imgW="1358640" imgH="304560" progId="Equation.3">
                    <p:embed/>
                    <p:pic>
                      <p:nvPicPr>
                        <p:cNvPr id="7578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1249"/>
                          <a:ext cx="133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5" name="Rectangle 9"/>
            <p:cNvSpPr>
              <a:spLocks noChangeArrowheads="1"/>
            </p:cNvSpPr>
            <p:nvPr/>
          </p:nvSpPr>
          <p:spPr bwMode="auto">
            <a:xfrm>
              <a:off x="827" y="1216"/>
              <a:ext cx="113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暗环半径</a:t>
              </a:r>
            </a:p>
          </p:txBody>
        </p:sp>
        <p:sp>
          <p:nvSpPr>
            <p:cNvPr id="75786" name="Rectangle 10"/>
            <p:cNvSpPr>
              <a:spLocks noChangeArrowheads="1"/>
            </p:cNvSpPr>
            <p:nvPr/>
          </p:nvSpPr>
          <p:spPr bwMode="auto">
            <a:xfrm>
              <a:off x="827" y="701"/>
              <a:ext cx="113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3F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明环半径</a:t>
              </a:r>
            </a:p>
          </p:txBody>
        </p:sp>
        <p:graphicFrame>
          <p:nvGraphicFramePr>
            <p:cNvPr id="75787" name="Object 11"/>
            <p:cNvGraphicFramePr>
              <a:graphicFrameLocks noChangeAspect="1"/>
            </p:cNvGraphicFramePr>
            <p:nvPr/>
          </p:nvGraphicFramePr>
          <p:xfrm>
            <a:off x="3764" y="691"/>
            <a:ext cx="1324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3" name="公式" r:id="rId5" imgW="1358640" imgH="304560" progId="Equation.3">
                    <p:embed/>
                  </p:oleObj>
                </mc:Choice>
                <mc:Fallback>
                  <p:oleObj name="公式" r:id="rId5" imgW="1358640" imgH="304560" progId="Equation.3">
                    <p:embed/>
                    <p:pic>
                      <p:nvPicPr>
                        <p:cNvPr id="7578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4" y="691"/>
                          <a:ext cx="1324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884466"/>
                </p:ext>
              </p:extLst>
            </p:nvPr>
          </p:nvGraphicFramePr>
          <p:xfrm>
            <a:off x="2335" y="632"/>
            <a:ext cx="1087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4" name="Equation" r:id="rId7" imgW="1218960" imgH="457200" progId="Equation.DSMT4">
                    <p:embed/>
                  </p:oleObj>
                </mc:Choice>
                <mc:Fallback>
                  <p:oleObj name="Equation" r:id="rId7" imgW="1218960" imgH="457200" progId="Equation.DSMT4">
                    <p:embed/>
                    <p:pic>
                      <p:nvPicPr>
                        <p:cNvPr id="7578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" y="632"/>
                          <a:ext cx="1087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2180240"/>
                </p:ext>
              </p:extLst>
            </p:nvPr>
          </p:nvGraphicFramePr>
          <p:xfrm>
            <a:off x="2328" y="1263"/>
            <a:ext cx="95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5" name="Equation" r:id="rId9" imgW="812520" imgH="279360" progId="Equation.DSMT4">
                    <p:embed/>
                  </p:oleObj>
                </mc:Choice>
                <mc:Fallback>
                  <p:oleObj name="Equation" r:id="rId9" imgW="812520" imgH="279360" progId="Equation.DSMT4">
                    <p:embed/>
                    <p:pic>
                      <p:nvPicPr>
                        <p:cNvPr id="7578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1263"/>
                          <a:ext cx="95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5790" name="Group 14"/>
            <p:cNvGrpSpPr>
              <a:grpSpLocks/>
            </p:cNvGrpSpPr>
            <p:nvPr/>
          </p:nvGrpSpPr>
          <p:grpSpPr bwMode="auto">
            <a:xfrm>
              <a:off x="288" y="672"/>
              <a:ext cx="432" cy="764"/>
              <a:chOff x="0" y="2256"/>
              <a:chExt cx="768" cy="480"/>
            </a:xfrm>
          </p:grpSpPr>
          <p:sp>
            <p:nvSpPr>
              <p:cNvPr id="75791" name="AutoShape 15"/>
              <p:cNvSpPr>
                <a:spLocks noChangeArrowheads="1"/>
              </p:cNvSpPr>
              <p:nvPr/>
            </p:nvSpPr>
            <p:spPr bwMode="auto">
              <a:xfrm>
                <a:off x="0" y="2256"/>
                <a:ext cx="768" cy="480"/>
              </a:xfrm>
              <a:prstGeom prst="horizontalScroll">
                <a:avLst>
                  <a:gd name="adj" fmla="val 11755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dist="68392" dir="17508085" algn="ctr" rotWithShape="0">
                  <a:schemeClr val="tx2"/>
                </a:outerShdw>
              </a:effectLst>
            </p:spPr>
            <p:txBody>
              <a:bodyPr wrap="none" anchor="ctr"/>
              <a:lstStyle/>
              <a:p>
                <a:pPr algn="ctr"/>
                <a:endParaRPr lang="zh-CN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5792" name="Text Box 16"/>
              <p:cNvSpPr txBox="1">
                <a:spLocks noChangeArrowheads="1"/>
              </p:cNvSpPr>
              <p:nvPr/>
            </p:nvSpPr>
            <p:spPr bwMode="auto">
              <a:xfrm>
                <a:off x="144" y="2304"/>
                <a:ext cx="576" cy="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3200" b="1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讨论</a:t>
                </a:r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4439816" y="4178985"/>
            <a:ext cx="4680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暗；亮</a:t>
            </a:r>
          </a:p>
        </p:txBody>
      </p:sp>
    </p:spTree>
    <p:extLst>
      <p:ext uri="{BB962C8B-B14F-4D97-AF65-F5344CB8AC3E}">
        <p14:creationId xmlns:p14="http://schemas.microsoft.com/office/powerpoint/2010/main" val="238915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  <p:bldP spid="75781" grpId="0" autoUpdateAnimBg="0"/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B90B1-454D-4586-815D-47EBFD108EBF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2057400" y="2514601"/>
            <a:ext cx="80010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    (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latin typeface="Bookman Old Style" panose="02050604050505020204" pitchFamily="18" charset="0"/>
              </a:rPr>
              <a:t>应用例子：可以用来测量光波波长，用于检测透镜质量，曲率半径等</a:t>
            </a:r>
            <a:r>
              <a:rPr lang="en-US" altLang="zh-CN" sz="3200" b="1">
                <a:solidFill>
                  <a:srgbClr val="000000"/>
                </a:solidFill>
                <a:latin typeface="Bookman Old Style" panose="02050604050505020204" pitchFamily="18" charset="0"/>
              </a:rPr>
              <a:t>.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133600" y="914401"/>
            <a:ext cx="79248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    (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latin typeface="Bookman Old Style" panose="02050604050505020204" pitchFamily="18" charset="0"/>
              </a:rPr>
              <a:t>将牛顿环置于       的液体中，条纹如何变？</a:t>
            </a:r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6400800" y="1066801"/>
          <a:ext cx="762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公式" r:id="rId3" imgW="507960" imgH="241200" progId="Equation.3">
                  <p:embed/>
                </p:oleObj>
              </mc:Choice>
              <mc:Fallback>
                <p:oleObj name="公式" r:id="rId3" imgW="507960" imgH="241200" progId="Equation.3">
                  <p:embed/>
                  <p:pic>
                    <p:nvPicPr>
                      <p:cNvPr id="76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66801"/>
                        <a:ext cx="762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07" name="Group 7"/>
          <p:cNvGrpSpPr>
            <a:grpSpLocks/>
          </p:cNvGrpSpPr>
          <p:nvPr/>
        </p:nvGrpSpPr>
        <p:grpSpPr bwMode="auto">
          <a:xfrm>
            <a:off x="4343400" y="3962400"/>
            <a:ext cx="3352800" cy="1524000"/>
            <a:chOff x="3408" y="3024"/>
            <a:chExt cx="2112" cy="960"/>
          </a:xfrm>
        </p:grpSpPr>
        <p:grpSp>
          <p:nvGrpSpPr>
            <p:cNvPr id="76808" name="Group 8"/>
            <p:cNvGrpSpPr>
              <a:grpSpLocks/>
            </p:cNvGrpSpPr>
            <p:nvPr/>
          </p:nvGrpSpPr>
          <p:grpSpPr bwMode="auto">
            <a:xfrm>
              <a:off x="3408" y="3360"/>
              <a:ext cx="2112" cy="624"/>
              <a:chOff x="3360" y="3264"/>
              <a:chExt cx="2112" cy="624"/>
            </a:xfrm>
          </p:grpSpPr>
          <p:sp>
            <p:nvSpPr>
              <p:cNvPr id="76809" name="Rectangle 9"/>
              <p:cNvSpPr>
                <a:spLocks noChangeArrowheads="1"/>
              </p:cNvSpPr>
              <p:nvPr/>
            </p:nvSpPr>
            <p:spPr bwMode="auto">
              <a:xfrm>
                <a:off x="3552" y="3368"/>
                <a:ext cx="1720" cy="520"/>
              </a:xfrm>
              <a:prstGeom prst="rect">
                <a:avLst/>
              </a:prstGeom>
              <a:solidFill>
                <a:srgbClr val="66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10" name="Arc 10"/>
              <p:cNvSpPr>
                <a:spLocks/>
              </p:cNvSpPr>
              <p:nvPr/>
            </p:nvSpPr>
            <p:spPr bwMode="auto">
              <a:xfrm>
                <a:off x="3360" y="3264"/>
                <a:ext cx="2112" cy="289"/>
              </a:xfrm>
              <a:custGeom>
                <a:avLst/>
                <a:gdLst>
                  <a:gd name="G0" fmla="+- 21600 0 0"/>
                  <a:gd name="G1" fmla="+- 5430 0 0"/>
                  <a:gd name="G2" fmla="+- 21600 0 0"/>
                  <a:gd name="T0" fmla="*/ 42506 w 43200"/>
                  <a:gd name="T1" fmla="*/ 0 h 27030"/>
                  <a:gd name="T2" fmla="*/ 44 w 43200"/>
                  <a:gd name="T3" fmla="*/ 4057 h 27030"/>
                  <a:gd name="T4" fmla="*/ 21600 w 43200"/>
                  <a:gd name="T5" fmla="*/ 5430 h 270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7030" fill="none" extrusionOk="0">
                    <a:moveTo>
                      <a:pt x="42506" y="-1"/>
                    </a:moveTo>
                    <a:cubicBezTo>
                      <a:pt x="42966" y="1773"/>
                      <a:pt x="43200" y="3597"/>
                      <a:pt x="43200" y="5430"/>
                    </a:cubicBezTo>
                    <a:cubicBezTo>
                      <a:pt x="43200" y="17359"/>
                      <a:pt x="33529" y="27030"/>
                      <a:pt x="21600" y="27030"/>
                    </a:cubicBezTo>
                    <a:cubicBezTo>
                      <a:pt x="9670" y="27030"/>
                      <a:pt x="0" y="17359"/>
                      <a:pt x="0" y="5430"/>
                    </a:cubicBezTo>
                    <a:cubicBezTo>
                      <a:pt x="0" y="4971"/>
                      <a:pt x="14" y="4514"/>
                      <a:pt x="43" y="4056"/>
                    </a:cubicBezTo>
                  </a:path>
                  <a:path w="43200" h="27030" stroke="0" extrusionOk="0">
                    <a:moveTo>
                      <a:pt x="42506" y="-1"/>
                    </a:moveTo>
                    <a:cubicBezTo>
                      <a:pt x="42966" y="1773"/>
                      <a:pt x="43200" y="3597"/>
                      <a:pt x="43200" y="5430"/>
                    </a:cubicBezTo>
                    <a:cubicBezTo>
                      <a:pt x="43200" y="17359"/>
                      <a:pt x="33529" y="27030"/>
                      <a:pt x="21600" y="27030"/>
                    </a:cubicBezTo>
                    <a:cubicBezTo>
                      <a:pt x="9670" y="27030"/>
                      <a:pt x="0" y="17359"/>
                      <a:pt x="0" y="5430"/>
                    </a:cubicBezTo>
                    <a:cubicBezTo>
                      <a:pt x="0" y="4971"/>
                      <a:pt x="14" y="4514"/>
                      <a:pt x="43" y="4056"/>
                    </a:cubicBezTo>
                    <a:lnTo>
                      <a:pt x="21600" y="543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11" name="Arc 11"/>
              <p:cNvSpPr>
                <a:spLocks/>
              </p:cNvSpPr>
              <p:nvPr/>
            </p:nvSpPr>
            <p:spPr bwMode="auto">
              <a:xfrm>
                <a:off x="3543" y="3360"/>
                <a:ext cx="1745" cy="192"/>
              </a:xfrm>
              <a:custGeom>
                <a:avLst/>
                <a:gdLst>
                  <a:gd name="G0" fmla="+- 19361 0 0"/>
                  <a:gd name="G1" fmla="+- 0 0 0"/>
                  <a:gd name="G2" fmla="+- 21600 0 0"/>
                  <a:gd name="T0" fmla="*/ 38235 w 38235"/>
                  <a:gd name="T1" fmla="*/ 10504 h 21600"/>
                  <a:gd name="T2" fmla="*/ 0 w 38235"/>
                  <a:gd name="T3" fmla="*/ 9577 h 21600"/>
                  <a:gd name="T4" fmla="*/ 19361 w 38235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235" h="21600" fill="none" extrusionOk="0">
                    <a:moveTo>
                      <a:pt x="38234" y="10503"/>
                    </a:moveTo>
                    <a:cubicBezTo>
                      <a:pt x="34423" y="17353"/>
                      <a:pt x="27199" y="21600"/>
                      <a:pt x="19361" y="21600"/>
                    </a:cubicBezTo>
                    <a:cubicBezTo>
                      <a:pt x="11146" y="21600"/>
                      <a:pt x="3642" y="16940"/>
                      <a:pt x="0" y="9576"/>
                    </a:cubicBezTo>
                  </a:path>
                  <a:path w="38235" h="21600" stroke="0" extrusionOk="0">
                    <a:moveTo>
                      <a:pt x="38234" y="10503"/>
                    </a:moveTo>
                    <a:cubicBezTo>
                      <a:pt x="34423" y="17353"/>
                      <a:pt x="27199" y="21600"/>
                      <a:pt x="19361" y="21600"/>
                    </a:cubicBezTo>
                    <a:cubicBezTo>
                      <a:pt x="11146" y="21600"/>
                      <a:pt x="3642" y="16940"/>
                      <a:pt x="0" y="9576"/>
                    </a:cubicBezTo>
                    <a:lnTo>
                      <a:pt x="19361" y="0"/>
                    </a:lnTo>
                    <a:close/>
                  </a:path>
                </a:pathLst>
              </a:custGeom>
              <a:noFill/>
              <a:ln w="19050" cap="rnd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6812" name="Line 12"/>
            <p:cNvSpPr>
              <a:spLocks noChangeShapeType="1"/>
            </p:cNvSpPr>
            <p:nvPr/>
          </p:nvSpPr>
          <p:spPr bwMode="auto">
            <a:xfrm>
              <a:off x="3792" y="3312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3" name="Line 13"/>
            <p:cNvSpPr>
              <a:spLocks noChangeShapeType="1"/>
            </p:cNvSpPr>
            <p:nvPr/>
          </p:nvSpPr>
          <p:spPr bwMode="auto">
            <a:xfrm>
              <a:off x="4128" y="3312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4" name="Line 14"/>
            <p:cNvSpPr>
              <a:spLocks noChangeShapeType="1"/>
            </p:cNvSpPr>
            <p:nvPr/>
          </p:nvSpPr>
          <p:spPr bwMode="auto">
            <a:xfrm>
              <a:off x="5136" y="3312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5" name="Line 15"/>
            <p:cNvSpPr>
              <a:spLocks noChangeShapeType="1"/>
            </p:cNvSpPr>
            <p:nvPr/>
          </p:nvSpPr>
          <p:spPr bwMode="auto">
            <a:xfrm>
              <a:off x="4464" y="3312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6" name="Line 16"/>
            <p:cNvSpPr>
              <a:spLocks noChangeShapeType="1"/>
            </p:cNvSpPr>
            <p:nvPr/>
          </p:nvSpPr>
          <p:spPr bwMode="auto">
            <a:xfrm>
              <a:off x="4800" y="3312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7" name="Arc 17"/>
            <p:cNvSpPr>
              <a:spLocks/>
            </p:cNvSpPr>
            <p:nvPr/>
          </p:nvSpPr>
          <p:spPr bwMode="auto">
            <a:xfrm>
              <a:off x="3600" y="3312"/>
              <a:ext cx="1752" cy="336"/>
            </a:xfrm>
            <a:custGeom>
              <a:avLst/>
              <a:gdLst>
                <a:gd name="G0" fmla="+- 21084 0 0"/>
                <a:gd name="G1" fmla="+- 0 0 0"/>
                <a:gd name="G2" fmla="+- 21600 0 0"/>
                <a:gd name="T0" fmla="*/ 42336 w 42336"/>
                <a:gd name="T1" fmla="*/ 3860 h 21600"/>
                <a:gd name="T2" fmla="*/ 0 w 42336"/>
                <a:gd name="T3" fmla="*/ 4691 h 21600"/>
                <a:gd name="T4" fmla="*/ 21084 w 42336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336" h="21600" fill="none" extrusionOk="0">
                  <a:moveTo>
                    <a:pt x="42336" y="3860"/>
                  </a:moveTo>
                  <a:cubicBezTo>
                    <a:pt x="40470" y="14132"/>
                    <a:pt x="31524" y="21600"/>
                    <a:pt x="21084" y="21600"/>
                  </a:cubicBezTo>
                  <a:cubicBezTo>
                    <a:pt x="10962" y="21600"/>
                    <a:pt x="2197" y="14571"/>
                    <a:pt x="-1" y="4691"/>
                  </a:cubicBezTo>
                </a:path>
                <a:path w="42336" h="21600" stroke="0" extrusionOk="0">
                  <a:moveTo>
                    <a:pt x="42336" y="3860"/>
                  </a:moveTo>
                  <a:cubicBezTo>
                    <a:pt x="40470" y="14132"/>
                    <a:pt x="31524" y="21600"/>
                    <a:pt x="21084" y="21600"/>
                  </a:cubicBezTo>
                  <a:cubicBezTo>
                    <a:pt x="10962" y="21600"/>
                    <a:pt x="2197" y="14571"/>
                    <a:pt x="-1" y="4691"/>
                  </a:cubicBezTo>
                  <a:lnTo>
                    <a:pt x="21084" y="0"/>
                  </a:lnTo>
                  <a:close/>
                </a:path>
              </a:pathLst>
            </a:custGeom>
            <a:solidFill>
              <a:srgbClr val="66FFFF">
                <a:alpha val="50000"/>
              </a:srgbClr>
            </a:solidFill>
            <a:ln w="12700" cap="rnd">
              <a:solidFill>
                <a:srgbClr val="CC00CC"/>
              </a:solidFill>
              <a:round/>
              <a:headEnd type="none" w="sm" len="lg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8" name="Rectangle 18"/>
            <p:cNvSpPr>
              <a:spLocks noChangeArrowheads="1"/>
            </p:cNvSpPr>
            <p:nvPr/>
          </p:nvSpPr>
          <p:spPr bwMode="auto">
            <a:xfrm>
              <a:off x="3607" y="3312"/>
              <a:ext cx="1745" cy="103"/>
            </a:xfrm>
            <a:prstGeom prst="rect">
              <a:avLst/>
            </a:prstGeom>
            <a:solidFill>
              <a:srgbClr val="66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9" name="Freeform 19"/>
            <p:cNvSpPr>
              <a:spLocks/>
            </p:cNvSpPr>
            <p:nvPr/>
          </p:nvSpPr>
          <p:spPr bwMode="auto">
            <a:xfrm>
              <a:off x="3607" y="3312"/>
              <a:ext cx="1746" cy="104"/>
            </a:xfrm>
            <a:custGeom>
              <a:avLst/>
              <a:gdLst>
                <a:gd name="T0" fmla="*/ 0 w 1746"/>
                <a:gd name="T1" fmla="*/ 51 h 104"/>
                <a:gd name="T2" fmla="*/ 0 w 1746"/>
                <a:gd name="T3" fmla="*/ 0 h 104"/>
                <a:gd name="T4" fmla="*/ 1745 w 1746"/>
                <a:gd name="T5" fmla="*/ 0 h 104"/>
                <a:gd name="T6" fmla="*/ 1745 w 1746"/>
                <a:gd name="T7" fmla="*/ 103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46" h="104">
                  <a:moveTo>
                    <a:pt x="0" y="51"/>
                  </a:moveTo>
                  <a:lnTo>
                    <a:pt x="0" y="0"/>
                  </a:lnTo>
                  <a:lnTo>
                    <a:pt x="1745" y="0"/>
                  </a:lnTo>
                  <a:lnTo>
                    <a:pt x="1745" y="103"/>
                  </a:lnTo>
                </a:path>
              </a:pathLst>
            </a:custGeom>
            <a:noFill/>
            <a:ln w="12700" cap="rnd" cmpd="sng">
              <a:solidFill>
                <a:srgbClr val="FF0000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20" name="Rectangle 20"/>
            <p:cNvSpPr>
              <a:spLocks noChangeArrowheads="1"/>
            </p:cNvSpPr>
            <p:nvPr/>
          </p:nvSpPr>
          <p:spPr bwMode="auto">
            <a:xfrm>
              <a:off x="4128" y="3321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</a:rPr>
                <a:t>工 件</a:t>
              </a:r>
            </a:p>
          </p:txBody>
        </p:sp>
        <p:sp>
          <p:nvSpPr>
            <p:cNvPr id="76821" name="Rectangle 21"/>
            <p:cNvSpPr>
              <a:spLocks noChangeArrowheads="1"/>
            </p:cNvSpPr>
            <p:nvPr/>
          </p:nvSpPr>
          <p:spPr bwMode="auto">
            <a:xfrm>
              <a:off x="3984" y="3648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标 准 件</a:t>
              </a:r>
              <a:endPara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endParaRPr>
            </a:p>
          </p:txBody>
        </p:sp>
        <p:sp>
          <p:nvSpPr>
            <p:cNvPr id="76822" name="Line 22"/>
            <p:cNvSpPr>
              <a:spLocks noChangeShapeType="1"/>
            </p:cNvSpPr>
            <p:nvPr/>
          </p:nvSpPr>
          <p:spPr bwMode="auto">
            <a:xfrm>
              <a:off x="3792" y="3024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3" name="Line 23"/>
            <p:cNvSpPr>
              <a:spLocks noChangeShapeType="1"/>
            </p:cNvSpPr>
            <p:nvPr/>
          </p:nvSpPr>
          <p:spPr bwMode="auto">
            <a:xfrm>
              <a:off x="4128" y="3024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4" name="Line 24"/>
            <p:cNvSpPr>
              <a:spLocks noChangeShapeType="1"/>
            </p:cNvSpPr>
            <p:nvPr/>
          </p:nvSpPr>
          <p:spPr bwMode="auto">
            <a:xfrm>
              <a:off x="5136" y="3024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5" name="Line 25"/>
            <p:cNvSpPr>
              <a:spLocks noChangeShapeType="1"/>
            </p:cNvSpPr>
            <p:nvPr/>
          </p:nvSpPr>
          <p:spPr bwMode="auto">
            <a:xfrm>
              <a:off x="4464" y="3024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6" name="Line 26"/>
            <p:cNvSpPr>
              <a:spLocks noChangeShapeType="1"/>
            </p:cNvSpPr>
            <p:nvPr/>
          </p:nvSpPr>
          <p:spPr bwMode="auto">
            <a:xfrm>
              <a:off x="4800" y="3024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2949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2AB8B-8651-4726-B157-89283B9DEFD3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6248400" y="990600"/>
            <a:ext cx="3733800" cy="518160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6084" name="Group 4"/>
          <p:cNvGrpSpPr>
            <a:grpSpLocks/>
          </p:cNvGrpSpPr>
          <p:nvPr/>
        </p:nvGrpSpPr>
        <p:grpSpPr bwMode="auto">
          <a:xfrm>
            <a:off x="7277100" y="3951288"/>
            <a:ext cx="1828800" cy="1751012"/>
            <a:chOff x="864" y="2523"/>
            <a:chExt cx="1200" cy="1152"/>
          </a:xfrm>
        </p:grpSpPr>
        <p:sp>
          <p:nvSpPr>
            <p:cNvPr id="46085" name="Oval 5"/>
            <p:cNvSpPr>
              <a:spLocks noChangeArrowheads="1"/>
            </p:cNvSpPr>
            <p:nvPr/>
          </p:nvSpPr>
          <p:spPr bwMode="auto">
            <a:xfrm>
              <a:off x="864" y="2523"/>
              <a:ext cx="1200" cy="1152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6" name="Oval 6"/>
            <p:cNvSpPr>
              <a:spLocks noChangeArrowheads="1"/>
            </p:cNvSpPr>
            <p:nvPr/>
          </p:nvSpPr>
          <p:spPr bwMode="auto">
            <a:xfrm>
              <a:off x="891" y="2549"/>
              <a:ext cx="1146" cy="11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7" name="Oval 7"/>
            <p:cNvSpPr>
              <a:spLocks noChangeArrowheads="1"/>
            </p:cNvSpPr>
            <p:nvPr/>
          </p:nvSpPr>
          <p:spPr bwMode="auto">
            <a:xfrm>
              <a:off x="918" y="2575"/>
              <a:ext cx="1092" cy="1048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8" name="Oval 8"/>
            <p:cNvSpPr>
              <a:spLocks noChangeArrowheads="1"/>
            </p:cNvSpPr>
            <p:nvPr/>
          </p:nvSpPr>
          <p:spPr bwMode="auto">
            <a:xfrm>
              <a:off x="945" y="2601"/>
              <a:ext cx="1038" cy="9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9" name="Oval 9"/>
            <p:cNvSpPr>
              <a:spLocks noChangeArrowheads="1"/>
            </p:cNvSpPr>
            <p:nvPr/>
          </p:nvSpPr>
          <p:spPr bwMode="auto">
            <a:xfrm>
              <a:off x="972" y="2627"/>
              <a:ext cx="984" cy="94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0" name="Oval 10"/>
            <p:cNvSpPr>
              <a:spLocks noChangeArrowheads="1"/>
            </p:cNvSpPr>
            <p:nvPr/>
          </p:nvSpPr>
          <p:spPr bwMode="auto">
            <a:xfrm>
              <a:off x="1000" y="2653"/>
              <a:ext cx="928" cy="89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1" name="Oval 11"/>
            <p:cNvSpPr>
              <a:spLocks noChangeArrowheads="1"/>
            </p:cNvSpPr>
            <p:nvPr/>
          </p:nvSpPr>
          <p:spPr bwMode="auto">
            <a:xfrm>
              <a:off x="1028" y="2681"/>
              <a:ext cx="872" cy="83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2" name="Oval 12"/>
            <p:cNvSpPr>
              <a:spLocks noChangeArrowheads="1"/>
            </p:cNvSpPr>
            <p:nvPr/>
          </p:nvSpPr>
          <p:spPr bwMode="auto">
            <a:xfrm>
              <a:off x="1083" y="2733"/>
              <a:ext cx="762" cy="73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3" name="Oval 13"/>
            <p:cNvSpPr>
              <a:spLocks noChangeArrowheads="1"/>
            </p:cNvSpPr>
            <p:nvPr/>
          </p:nvSpPr>
          <p:spPr bwMode="auto">
            <a:xfrm>
              <a:off x="1056" y="2707"/>
              <a:ext cx="816" cy="78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4" name="Oval 14"/>
            <p:cNvSpPr>
              <a:spLocks noChangeArrowheads="1"/>
            </p:cNvSpPr>
            <p:nvPr/>
          </p:nvSpPr>
          <p:spPr bwMode="auto">
            <a:xfrm>
              <a:off x="1095" y="2745"/>
              <a:ext cx="738" cy="708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5" name="Oval 15"/>
            <p:cNvSpPr>
              <a:spLocks noChangeArrowheads="1"/>
            </p:cNvSpPr>
            <p:nvPr/>
          </p:nvSpPr>
          <p:spPr bwMode="auto">
            <a:xfrm>
              <a:off x="1137" y="2785"/>
              <a:ext cx="654" cy="6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6" name="Oval 16"/>
            <p:cNvSpPr>
              <a:spLocks noChangeArrowheads="1"/>
            </p:cNvSpPr>
            <p:nvPr/>
          </p:nvSpPr>
          <p:spPr bwMode="auto">
            <a:xfrm>
              <a:off x="1191" y="2837"/>
              <a:ext cx="546" cy="52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7" name="Oval 17"/>
            <p:cNvSpPr>
              <a:spLocks noChangeArrowheads="1"/>
            </p:cNvSpPr>
            <p:nvPr/>
          </p:nvSpPr>
          <p:spPr bwMode="auto">
            <a:xfrm>
              <a:off x="1233" y="2877"/>
              <a:ext cx="462" cy="44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8" name="Oval 18"/>
            <p:cNvSpPr>
              <a:spLocks noChangeArrowheads="1"/>
            </p:cNvSpPr>
            <p:nvPr/>
          </p:nvSpPr>
          <p:spPr bwMode="auto">
            <a:xfrm>
              <a:off x="1291" y="2932"/>
              <a:ext cx="346" cy="334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9" name="Oval 19"/>
            <p:cNvSpPr>
              <a:spLocks noChangeArrowheads="1"/>
            </p:cNvSpPr>
            <p:nvPr/>
          </p:nvSpPr>
          <p:spPr bwMode="auto">
            <a:xfrm>
              <a:off x="1356" y="2995"/>
              <a:ext cx="216" cy="20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100" name="Group 20"/>
          <p:cNvGrpSpPr>
            <a:grpSpLocks/>
          </p:cNvGrpSpPr>
          <p:nvPr/>
        </p:nvGrpSpPr>
        <p:grpSpPr bwMode="auto">
          <a:xfrm>
            <a:off x="6837363" y="2636839"/>
            <a:ext cx="2635250" cy="803275"/>
            <a:chOff x="3744" y="3072"/>
            <a:chExt cx="1344" cy="288"/>
          </a:xfrm>
        </p:grpSpPr>
        <p:sp>
          <p:nvSpPr>
            <p:cNvPr id="46101" name="Line 21"/>
            <p:cNvSpPr>
              <a:spLocks noChangeShapeType="1"/>
            </p:cNvSpPr>
            <p:nvPr/>
          </p:nvSpPr>
          <p:spPr bwMode="auto">
            <a:xfrm>
              <a:off x="3744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2" name="Line 22"/>
            <p:cNvSpPr>
              <a:spLocks noChangeShapeType="1"/>
            </p:cNvSpPr>
            <p:nvPr/>
          </p:nvSpPr>
          <p:spPr bwMode="auto">
            <a:xfrm>
              <a:off x="3936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3" name="Line 23"/>
            <p:cNvSpPr>
              <a:spLocks noChangeShapeType="1"/>
            </p:cNvSpPr>
            <p:nvPr/>
          </p:nvSpPr>
          <p:spPr bwMode="auto">
            <a:xfrm>
              <a:off x="4128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4" name="Line 24"/>
            <p:cNvSpPr>
              <a:spLocks noChangeShapeType="1"/>
            </p:cNvSpPr>
            <p:nvPr/>
          </p:nvSpPr>
          <p:spPr bwMode="auto">
            <a:xfrm>
              <a:off x="5088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5" name="Line 25"/>
            <p:cNvSpPr>
              <a:spLocks noChangeShapeType="1"/>
            </p:cNvSpPr>
            <p:nvPr/>
          </p:nvSpPr>
          <p:spPr bwMode="auto">
            <a:xfrm>
              <a:off x="4320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6" name="Line 26"/>
            <p:cNvSpPr>
              <a:spLocks noChangeShapeType="1"/>
            </p:cNvSpPr>
            <p:nvPr/>
          </p:nvSpPr>
          <p:spPr bwMode="auto">
            <a:xfrm>
              <a:off x="4512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7" name="Line 27"/>
            <p:cNvSpPr>
              <a:spLocks noChangeShapeType="1"/>
            </p:cNvSpPr>
            <p:nvPr/>
          </p:nvSpPr>
          <p:spPr bwMode="auto">
            <a:xfrm>
              <a:off x="4704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08" name="Line 28"/>
            <p:cNvSpPr>
              <a:spLocks noChangeShapeType="1"/>
            </p:cNvSpPr>
            <p:nvPr/>
          </p:nvSpPr>
          <p:spPr bwMode="auto">
            <a:xfrm>
              <a:off x="4896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109" name="Group 29"/>
          <p:cNvGrpSpPr>
            <a:grpSpLocks/>
          </p:cNvGrpSpPr>
          <p:nvPr/>
        </p:nvGrpSpPr>
        <p:grpSpPr bwMode="auto">
          <a:xfrm>
            <a:off x="6837363" y="1355726"/>
            <a:ext cx="2635250" cy="1281113"/>
            <a:chOff x="3744" y="3072"/>
            <a:chExt cx="1344" cy="288"/>
          </a:xfrm>
        </p:grpSpPr>
        <p:sp>
          <p:nvSpPr>
            <p:cNvPr id="46110" name="Line 30"/>
            <p:cNvSpPr>
              <a:spLocks noChangeShapeType="1"/>
            </p:cNvSpPr>
            <p:nvPr/>
          </p:nvSpPr>
          <p:spPr bwMode="auto">
            <a:xfrm>
              <a:off x="3744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1" name="Line 31"/>
            <p:cNvSpPr>
              <a:spLocks noChangeShapeType="1"/>
            </p:cNvSpPr>
            <p:nvPr/>
          </p:nvSpPr>
          <p:spPr bwMode="auto">
            <a:xfrm>
              <a:off x="3936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2" name="Line 32"/>
            <p:cNvSpPr>
              <a:spLocks noChangeShapeType="1"/>
            </p:cNvSpPr>
            <p:nvPr/>
          </p:nvSpPr>
          <p:spPr bwMode="auto">
            <a:xfrm>
              <a:off x="4128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3" name="Line 33"/>
            <p:cNvSpPr>
              <a:spLocks noChangeShapeType="1"/>
            </p:cNvSpPr>
            <p:nvPr/>
          </p:nvSpPr>
          <p:spPr bwMode="auto">
            <a:xfrm>
              <a:off x="5088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4" name="Line 34"/>
            <p:cNvSpPr>
              <a:spLocks noChangeShapeType="1"/>
            </p:cNvSpPr>
            <p:nvPr/>
          </p:nvSpPr>
          <p:spPr bwMode="auto">
            <a:xfrm>
              <a:off x="4320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5" name="Line 35"/>
            <p:cNvSpPr>
              <a:spLocks noChangeShapeType="1"/>
            </p:cNvSpPr>
            <p:nvPr/>
          </p:nvSpPr>
          <p:spPr bwMode="auto">
            <a:xfrm>
              <a:off x="4512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6" name="Line 36"/>
            <p:cNvSpPr>
              <a:spLocks noChangeShapeType="1"/>
            </p:cNvSpPr>
            <p:nvPr/>
          </p:nvSpPr>
          <p:spPr bwMode="auto">
            <a:xfrm>
              <a:off x="4704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17" name="Line 37"/>
            <p:cNvSpPr>
              <a:spLocks noChangeShapeType="1"/>
            </p:cNvSpPr>
            <p:nvPr/>
          </p:nvSpPr>
          <p:spPr bwMode="auto">
            <a:xfrm>
              <a:off x="4896" y="3072"/>
              <a:ext cx="0" cy="28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6118" name="Object 38"/>
          <p:cNvGraphicFramePr>
            <a:graphicFrameLocks noChangeAspect="1"/>
          </p:cNvGraphicFramePr>
          <p:nvPr/>
        </p:nvGraphicFramePr>
        <p:xfrm>
          <a:off x="8382000" y="1524000"/>
          <a:ext cx="3762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0" name="Equation" r:id="rId3" imgW="215640" imgH="228600" progId="Equation.3">
                  <p:embed/>
                </p:oleObj>
              </mc:Choice>
              <mc:Fallback>
                <p:oleObj name="Equation" r:id="rId3" imgW="215640" imgH="228600" progId="Equation.3">
                  <p:embed/>
                  <p:pic>
                    <p:nvPicPr>
                      <p:cNvPr id="46118" name="Object 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524000"/>
                        <a:ext cx="3762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9" name="Arc 39"/>
          <p:cNvSpPr>
            <a:spLocks/>
          </p:cNvSpPr>
          <p:nvPr/>
        </p:nvSpPr>
        <p:spPr bwMode="auto">
          <a:xfrm>
            <a:off x="6508751" y="2654300"/>
            <a:ext cx="3286125" cy="744538"/>
          </a:xfrm>
          <a:custGeom>
            <a:avLst/>
            <a:gdLst>
              <a:gd name="G0" fmla="+- 21600 0 0"/>
              <a:gd name="G1" fmla="+- 465 0 0"/>
              <a:gd name="G2" fmla="+- 21600 0 0"/>
              <a:gd name="T0" fmla="*/ 43195 w 43200"/>
              <a:gd name="T1" fmla="*/ 0 h 22065"/>
              <a:gd name="T2" fmla="*/ 0 w 43200"/>
              <a:gd name="T3" fmla="*/ 553 h 22065"/>
              <a:gd name="T4" fmla="*/ 21600 w 43200"/>
              <a:gd name="T5" fmla="*/ 465 h 220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065" fill="none" extrusionOk="0">
                <a:moveTo>
                  <a:pt x="43194" y="0"/>
                </a:moveTo>
                <a:cubicBezTo>
                  <a:pt x="43198" y="154"/>
                  <a:pt x="43200" y="309"/>
                  <a:pt x="43200" y="465"/>
                </a:cubicBezTo>
                <a:cubicBezTo>
                  <a:pt x="43200" y="12394"/>
                  <a:pt x="33529" y="22065"/>
                  <a:pt x="21600" y="22065"/>
                </a:cubicBezTo>
                <a:cubicBezTo>
                  <a:pt x="9705" y="22065"/>
                  <a:pt x="48" y="12447"/>
                  <a:pt x="0" y="552"/>
                </a:cubicBezTo>
              </a:path>
              <a:path w="43200" h="22065" stroke="0" extrusionOk="0">
                <a:moveTo>
                  <a:pt x="43194" y="0"/>
                </a:moveTo>
                <a:cubicBezTo>
                  <a:pt x="43198" y="154"/>
                  <a:pt x="43200" y="309"/>
                  <a:pt x="43200" y="465"/>
                </a:cubicBezTo>
                <a:cubicBezTo>
                  <a:pt x="43200" y="12394"/>
                  <a:pt x="33529" y="22065"/>
                  <a:pt x="21600" y="22065"/>
                </a:cubicBezTo>
                <a:cubicBezTo>
                  <a:pt x="9705" y="22065"/>
                  <a:pt x="48" y="12447"/>
                  <a:pt x="0" y="552"/>
                </a:cubicBezTo>
                <a:lnTo>
                  <a:pt x="21600" y="465"/>
                </a:lnTo>
                <a:close/>
              </a:path>
            </a:pathLst>
          </a:custGeom>
          <a:solidFill>
            <a:srgbClr val="66FFFF">
              <a:alpha val="50000"/>
            </a:srgbClr>
          </a:solidFill>
          <a:ln w="12700" cap="rnd">
            <a:solidFill>
              <a:schemeClr val="tx1"/>
            </a:solidFill>
            <a:round/>
            <a:headEnd type="none" w="sm" len="lg"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120" name="Object 40"/>
          <p:cNvGraphicFramePr>
            <a:graphicFrameLocks noChangeAspect="1"/>
          </p:cNvGraphicFramePr>
          <p:nvPr/>
        </p:nvGraphicFramePr>
        <p:xfrm>
          <a:off x="8342314" y="2887664"/>
          <a:ext cx="314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1" name="Equation" r:id="rId5" imgW="152280" imgH="177480" progId="Equation.3">
                  <p:embed/>
                </p:oleObj>
              </mc:Choice>
              <mc:Fallback>
                <p:oleObj name="Equation" r:id="rId5" imgW="152280" imgH="177480" progId="Equation.3">
                  <p:embed/>
                  <p:pic>
                    <p:nvPicPr>
                      <p:cNvPr id="46120" name="Object 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4" y="2887664"/>
                        <a:ext cx="3143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1" name="Line 41"/>
          <p:cNvSpPr>
            <a:spLocks noChangeShapeType="1"/>
          </p:cNvSpPr>
          <p:nvPr/>
        </p:nvSpPr>
        <p:spPr bwMode="auto">
          <a:xfrm flipH="1">
            <a:off x="8154989" y="3252788"/>
            <a:ext cx="731837" cy="0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46122" name="Group 42"/>
          <p:cNvGrpSpPr>
            <a:grpSpLocks/>
          </p:cNvGrpSpPr>
          <p:nvPr/>
        </p:nvGrpSpPr>
        <p:grpSpPr bwMode="auto">
          <a:xfrm>
            <a:off x="6543676" y="1209676"/>
            <a:ext cx="3165475" cy="2638425"/>
            <a:chOff x="384" y="720"/>
            <a:chExt cx="2075" cy="1735"/>
          </a:xfrm>
        </p:grpSpPr>
        <p:sp>
          <p:nvSpPr>
            <p:cNvPr id="46123" name="Rectangle 43"/>
            <p:cNvSpPr>
              <a:spLocks noChangeArrowheads="1"/>
            </p:cNvSpPr>
            <p:nvPr/>
          </p:nvSpPr>
          <p:spPr bwMode="auto">
            <a:xfrm>
              <a:off x="384" y="2160"/>
              <a:ext cx="2075" cy="295"/>
            </a:xfrm>
            <a:prstGeom prst="rect">
              <a:avLst/>
            </a:prstGeom>
            <a:solidFill>
              <a:srgbClr val="B8FCFC">
                <a:alpha val="5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4" name="Line 44"/>
            <p:cNvSpPr>
              <a:spLocks noChangeShapeType="1"/>
            </p:cNvSpPr>
            <p:nvPr/>
          </p:nvSpPr>
          <p:spPr bwMode="auto">
            <a:xfrm flipH="1" flipV="1">
              <a:off x="1440" y="720"/>
              <a:ext cx="0" cy="14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5" name="Line 45"/>
            <p:cNvSpPr>
              <a:spLocks noChangeShapeType="1"/>
            </p:cNvSpPr>
            <p:nvPr/>
          </p:nvSpPr>
          <p:spPr bwMode="auto">
            <a:xfrm>
              <a:off x="1440" y="720"/>
              <a:ext cx="480" cy="137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126" name="Line 46"/>
          <p:cNvSpPr>
            <a:spLocks noChangeShapeType="1"/>
          </p:cNvSpPr>
          <p:nvPr/>
        </p:nvSpPr>
        <p:spPr bwMode="auto">
          <a:xfrm>
            <a:off x="6503988" y="2668588"/>
            <a:ext cx="3295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127" name="Text Box 47"/>
          <p:cNvSpPr txBox="1">
            <a:spLocks noChangeArrowheads="1"/>
          </p:cNvSpPr>
          <p:nvPr/>
        </p:nvSpPr>
        <p:spPr bwMode="auto">
          <a:xfrm>
            <a:off x="1752600" y="9906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50000">
                      <a:srgbClr val="FFFFFF"/>
                    </a:gs>
                    <a:gs pos="100000">
                      <a:schemeClr val="accent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7"/>
              </a:buBlip>
            </a:pPr>
            <a:r>
              <a:rPr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</a:t>
            </a:r>
            <a:r>
              <a:rPr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测量透镜的曲率半径</a:t>
            </a:r>
          </a:p>
        </p:txBody>
      </p:sp>
      <p:graphicFrame>
        <p:nvGraphicFramePr>
          <p:cNvPr id="4612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658109"/>
              </p:ext>
            </p:extLst>
          </p:nvPr>
        </p:nvGraphicFramePr>
        <p:xfrm>
          <a:off x="2495600" y="1788275"/>
          <a:ext cx="2359142" cy="62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2" name="Equation" r:id="rId8" imgW="749160" imgH="253800" progId="Equation.DSMT4">
                  <p:embed/>
                </p:oleObj>
              </mc:Choice>
              <mc:Fallback>
                <p:oleObj name="Equation" r:id="rId8" imgW="749160" imgH="253800" progId="Equation.DSMT4">
                  <p:embed/>
                  <p:pic>
                    <p:nvPicPr>
                      <p:cNvPr id="4612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1788275"/>
                        <a:ext cx="2359142" cy="627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61600"/>
              </p:ext>
            </p:extLst>
          </p:nvPr>
        </p:nvGraphicFramePr>
        <p:xfrm>
          <a:off x="2417104" y="2776538"/>
          <a:ext cx="29450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3" name="Equation" r:id="rId10" imgW="1257120" imgH="253800" progId="Equation.DSMT4">
                  <p:embed/>
                </p:oleObj>
              </mc:Choice>
              <mc:Fallback>
                <p:oleObj name="Equation" r:id="rId10" imgW="1257120" imgH="253800" progId="Equation.DSMT4">
                  <p:embed/>
                  <p:pic>
                    <p:nvPicPr>
                      <p:cNvPr id="4612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104" y="2776538"/>
                        <a:ext cx="29450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36167"/>
              </p:ext>
            </p:extLst>
          </p:nvPr>
        </p:nvGraphicFramePr>
        <p:xfrm>
          <a:off x="2382931" y="3761032"/>
          <a:ext cx="2408314" cy="101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4" name="Equation" r:id="rId12" imgW="1028520" imgH="482400" progId="Equation.DSMT4">
                  <p:embed/>
                </p:oleObj>
              </mc:Choice>
              <mc:Fallback>
                <p:oleObj name="Equation" r:id="rId12" imgW="1028520" imgH="482400" progId="Equation.DSMT4">
                  <p:embed/>
                  <p:pic>
                    <p:nvPicPr>
                      <p:cNvPr id="4613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931" y="3761032"/>
                        <a:ext cx="2408314" cy="1018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32" name="Line 52"/>
          <p:cNvSpPr>
            <a:spLocks noChangeShapeType="1"/>
          </p:cNvSpPr>
          <p:nvPr/>
        </p:nvSpPr>
        <p:spPr bwMode="auto">
          <a:xfrm>
            <a:off x="7442200" y="3944938"/>
            <a:ext cx="0" cy="2043112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33" name="Line 53"/>
          <p:cNvSpPr>
            <a:spLocks noChangeShapeType="1"/>
          </p:cNvSpPr>
          <p:nvPr/>
        </p:nvSpPr>
        <p:spPr bwMode="auto">
          <a:xfrm>
            <a:off x="8850313" y="3944938"/>
            <a:ext cx="0" cy="2043112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34" name="Line 54"/>
          <p:cNvSpPr>
            <a:spLocks noChangeShapeType="1"/>
          </p:cNvSpPr>
          <p:nvPr/>
        </p:nvSpPr>
        <p:spPr bwMode="auto">
          <a:xfrm>
            <a:off x="7448550" y="5800726"/>
            <a:ext cx="1390650" cy="41275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135" name="Object 55"/>
          <p:cNvGraphicFramePr>
            <a:graphicFrameLocks noChangeAspect="1"/>
          </p:cNvGraphicFramePr>
          <p:nvPr/>
        </p:nvGraphicFramePr>
        <p:xfrm>
          <a:off x="7888288" y="5815013"/>
          <a:ext cx="4937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5" name="Equation" r:id="rId14" imgW="291960" imgH="228600" progId="Equation.3">
                  <p:embed/>
                </p:oleObj>
              </mc:Choice>
              <mc:Fallback>
                <p:oleObj name="Equation" r:id="rId14" imgW="291960" imgH="228600" progId="Equation.3">
                  <p:embed/>
                  <p:pic>
                    <p:nvPicPr>
                      <p:cNvPr id="46135" name="Object 5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5815013"/>
                        <a:ext cx="4937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62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1">
            <a:extLst>
              <a:ext uri="{FF2B5EF4-FFF2-40B4-BE49-F238E27FC236}">
                <a16:creationId xmlns:a16="http://schemas.microsoft.com/office/drawing/2014/main" xmlns="" id="{C07085C1-0518-4604-B261-5F282C4BE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A511F-D609-4BA5-B496-21F214763B45}" type="slidenum">
              <a:rPr lang="en-US" altLang="zh-CN"/>
              <a:pPr/>
              <a:t>4</a:t>
            </a:fld>
            <a:endParaRPr lang="en-US" altLang="zh-CN"/>
          </a:p>
        </p:txBody>
      </p:sp>
      <p:grpSp>
        <p:nvGrpSpPr>
          <p:cNvPr id="20482" name="Group 2">
            <a:extLst>
              <a:ext uri="{FF2B5EF4-FFF2-40B4-BE49-F238E27FC236}">
                <a16:creationId xmlns:a16="http://schemas.microsoft.com/office/drawing/2014/main" xmlns="" id="{F93820AC-BD72-4AC2-999A-45CA7B2E4F4D}"/>
              </a:ext>
            </a:extLst>
          </p:cNvPr>
          <p:cNvGrpSpPr>
            <a:grpSpLocks/>
          </p:cNvGrpSpPr>
          <p:nvPr/>
        </p:nvGrpSpPr>
        <p:grpSpPr bwMode="auto">
          <a:xfrm>
            <a:off x="3009900" y="2057400"/>
            <a:ext cx="6000750" cy="3429000"/>
            <a:chOff x="384" y="1008"/>
            <a:chExt cx="5040" cy="2880"/>
          </a:xfrm>
        </p:grpSpPr>
        <p:sp>
          <p:nvSpPr>
            <p:cNvPr id="20483" name="Rectangle 3">
              <a:extLst>
                <a:ext uri="{FF2B5EF4-FFF2-40B4-BE49-F238E27FC236}">
                  <a16:creationId xmlns:a16="http://schemas.microsoft.com/office/drawing/2014/main" xmlns="" id="{F6088947-FC9B-4AD9-B572-E29CE09CE8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008"/>
              <a:ext cx="5040" cy="28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4" name="Line 4">
              <a:extLst>
                <a:ext uri="{FF2B5EF4-FFF2-40B4-BE49-F238E27FC236}">
                  <a16:creationId xmlns:a16="http://schemas.microsoft.com/office/drawing/2014/main" xmlns="" id="{CDAE544A-D0AE-4D21-8AB5-74A0744D8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1248"/>
              <a:ext cx="0" cy="1152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5" name="Line 5">
              <a:extLst>
                <a:ext uri="{FF2B5EF4-FFF2-40B4-BE49-F238E27FC236}">
                  <a16:creationId xmlns:a16="http://schemas.microsoft.com/office/drawing/2014/main" xmlns="" id="{164299B3-275E-4D4D-B441-88253F19DA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824"/>
              <a:ext cx="30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6" name="Line 6">
              <a:extLst>
                <a:ext uri="{FF2B5EF4-FFF2-40B4-BE49-F238E27FC236}">
                  <a16:creationId xmlns:a16="http://schemas.microsoft.com/office/drawing/2014/main" xmlns="" id="{EECB5E89-0909-406D-8CEE-98BC0B5A18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536"/>
              <a:ext cx="129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7" name="Line 7">
              <a:extLst>
                <a:ext uri="{FF2B5EF4-FFF2-40B4-BE49-F238E27FC236}">
                  <a16:creationId xmlns:a16="http://schemas.microsoft.com/office/drawing/2014/main" xmlns="" id="{27DB1912-B121-4B2B-82DF-67EAE28503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680"/>
              <a:ext cx="129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8" name="Line 8">
              <a:extLst>
                <a:ext uri="{FF2B5EF4-FFF2-40B4-BE49-F238E27FC236}">
                  <a16:creationId xmlns:a16="http://schemas.microsoft.com/office/drawing/2014/main" xmlns="" id="{6429FFE5-FF83-4598-8D09-1088DEEB3D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824"/>
              <a:ext cx="235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89" name="Line 9">
              <a:extLst>
                <a:ext uri="{FF2B5EF4-FFF2-40B4-BE49-F238E27FC236}">
                  <a16:creationId xmlns:a16="http://schemas.microsoft.com/office/drawing/2014/main" xmlns="" id="{78B5F8F0-20C2-4877-A8D7-010A1536C2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968"/>
              <a:ext cx="129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0" name="Line 10">
              <a:extLst>
                <a:ext uri="{FF2B5EF4-FFF2-40B4-BE49-F238E27FC236}">
                  <a16:creationId xmlns:a16="http://schemas.microsoft.com/office/drawing/2014/main" xmlns="" id="{2A13A076-C09A-463B-8BF6-02DD58CCCA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112"/>
              <a:ext cx="129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1" name="Line 11">
              <a:extLst>
                <a:ext uri="{FF2B5EF4-FFF2-40B4-BE49-F238E27FC236}">
                  <a16:creationId xmlns:a16="http://schemas.microsoft.com/office/drawing/2014/main" xmlns="" id="{AD02E8D0-6710-49AC-BC7F-513AB070A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1824"/>
              <a:ext cx="17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2" name="Line 12">
              <a:extLst>
                <a:ext uri="{FF2B5EF4-FFF2-40B4-BE49-F238E27FC236}">
                  <a16:creationId xmlns:a16="http://schemas.microsoft.com/office/drawing/2014/main" xmlns="" id="{7189F5A9-D34E-473C-81E9-0877EF4CEC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056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3" name="Line 13">
              <a:extLst>
                <a:ext uri="{FF2B5EF4-FFF2-40B4-BE49-F238E27FC236}">
                  <a16:creationId xmlns:a16="http://schemas.microsoft.com/office/drawing/2014/main" xmlns="" id="{E4BBA920-29F0-47BE-8909-E0888863A8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056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Line 14">
              <a:extLst>
                <a:ext uri="{FF2B5EF4-FFF2-40B4-BE49-F238E27FC236}">
                  <a16:creationId xmlns:a16="http://schemas.microsoft.com/office/drawing/2014/main" xmlns="" id="{5583363E-345C-4279-B667-947360590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536"/>
              <a:ext cx="1056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5" name="Line 15">
              <a:extLst>
                <a:ext uri="{FF2B5EF4-FFF2-40B4-BE49-F238E27FC236}">
                  <a16:creationId xmlns:a16="http://schemas.microsoft.com/office/drawing/2014/main" xmlns="" id="{546A3BB6-3BD7-4A40-85CC-1C8E61A8BF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680"/>
              <a:ext cx="1056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6" name="Freeform 16">
              <a:extLst>
                <a:ext uri="{FF2B5EF4-FFF2-40B4-BE49-F238E27FC236}">
                  <a16:creationId xmlns:a16="http://schemas.microsoft.com/office/drawing/2014/main" xmlns="" id="{DB2176EF-0BCD-42DD-BACF-2252AA1EBD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0" y="1596"/>
              <a:ext cx="164" cy="36"/>
            </a:xfrm>
            <a:custGeom>
              <a:avLst/>
              <a:gdLst>
                <a:gd name="T0" fmla="*/ 0 w 164"/>
                <a:gd name="T1" fmla="*/ 0 h 36"/>
                <a:gd name="T2" fmla="*/ 164 w 164"/>
                <a:gd name="T3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4" h="36">
                  <a:moveTo>
                    <a:pt x="0" y="0"/>
                  </a:moveTo>
                  <a:lnTo>
                    <a:pt x="164" y="3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7" name="Freeform 17">
              <a:extLst>
                <a:ext uri="{FF2B5EF4-FFF2-40B4-BE49-F238E27FC236}">
                  <a16:creationId xmlns:a16="http://schemas.microsoft.com/office/drawing/2014/main" xmlns="" id="{132E17E1-1210-4712-87BF-5D3E074C80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6" y="2016"/>
              <a:ext cx="160" cy="40"/>
            </a:xfrm>
            <a:custGeom>
              <a:avLst/>
              <a:gdLst>
                <a:gd name="T0" fmla="*/ 0 w 160"/>
                <a:gd name="T1" fmla="*/ 40 h 40"/>
                <a:gd name="T2" fmla="*/ 160 w 160"/>
                <a:gd name="T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0" h="40">
                  <a:moveTo>
                    <a:pt x="0" y="40"/>
                  </a:moveTo>
                  <a:lnTo>
                    <a:pt x="16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8" name="Freeform 18">
              <a:extLst>
                <a:ext uri="{FF2B5EF4-FFF2-40B4-BE49-F238E27FC236}">
                  <a16:creationId xmlns:a16="http://schemas.microsoft.com/office/drawing/2014/main" xmlns="" id="{DC3F9A74-802E-42DC-9E40-30489FCC3B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4" y="1921"/>
              <a:ext cx="92" cy="7"/>
            </a:xfrm>
            <a:custGeom>
              <a:avLst/>
              <a:gdLst>
                <a:gd name="T0" fmla="*/ 0 w 92"/>
                <a:gd name="T1" fmla="*/ 7 h 7"/>
                <a:gd name="T2" fmla="*/ 92 w 92"/>
                <a:gd name="T3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2" h="7">
                  <a:moveTo>
                    <a:pt x="0" y="7"/>
                  </a:moveTo>
                  <a:lnTo>
                    <a:pt x="92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9" name="Freeform 19">
              <a:extLst>
                <a:ext uri="{FF2B5EF4-FFF2-40B4-BE49-F238E27FC236}">
                  <a16:creationId xmlns:a16="http://schemas.microsoft.com/office/drawing/2014/main" xmlns="" id="{4682495C-5AF8-4AB4-BBAF-E291BE0339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2" y="1712"/>
              <a:ext cx="104" cy="17"/>
            </a:xfrm>
            <a:custGeom>
              <a:avLst/>
              <a:gdLst>
                <a:gd name="T0" fmla="*/ 0 w 104"/>
                <a:gd name="T1" fmla="*/ 0 h 17"/>
                <a:gd name="T2" fmla="*/ 104 w 104"/>
                <a:gd name="T3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4" h="17">
                  <a:moveTo>
                    <a:pt x="0" y="0"/>
                  </a:moveTo>
                  <a:lnTo>
                    <a:pt x="104" y="17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0" name="Line 20">
              <a:extLst>
                <a:ext uri="{FF2B5EF4-FFF2-40B4-BE49-F238E27FC236}">
                  <a16:creationId xmlns:a16="http://schemas.microsoft.com/office/drawing/2014/main" xmlns="" id="{82E50960-0790-4EBF-A46F-C6F97ED11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1344"/>
              <a:ext cx="0" cy="9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01" name="Object 21">
              <a:extLst>
                <a:ext uri="{FF2B5EF4-FFF2-40B4-BE49-F238E27FC236}">
                  <a16:creationId xmlns:a16="http://schemas.microsoft.com/office/drawing/2014/main" xmlns="" id="{E8497F74-D9CD-4257-A025-2DC8843624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440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7" name="公式" r:id="rId3" imgW="228600" imgH="228600" progId="Equation.3">
                    <p:embed/>
                  </p:oleObj>
                </mc:Choice>
                <mc:Fallback>
                  <p:oleObj name="公式" r:id="rId3" imgW="228600" imgH="228600" progId="Equation.3">
                    <p:embed/>
                    <p:pic>
                      <p:nvPicPr>
                        <p:cNvPr id="20501" name="Object 21">
                          <a:extLst>
                            <a:ext uri="{FF2B5EF4-FFF2-40B4-BE49-F238E27FC236}">
                              <a16:creationId xmlns:a16="http://schemas.microsoft.com/office/drawing/2014/main" xmlns="" id="{E8497F74-D9CD-4257-A025-2DC8843624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440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2" name="Text Box 22">
              <a:extLst>
                <a:ext uri="{FF2B5EF4-FFF2-40B4-BE49-F238E27FC236}">
                  <a16:creationId xmlns:a16="http://schemas.microsoft.com/office/drawing/2014/main" xmlns="" id="{025A9250-BE5B-4237-8D9B-3227799A4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248"/>
              <a:ext cx="57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t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latin typeface="宋体" panose="02010600030101010101" pitchFamily="2" charset="-122"/>
                </a:rPr>
                <a:t>A</a:t>
              </a:r>
            </a:p>
          </p:txBody>
        </p:sp>
        <p:sp>
          <p:nvSpPr>
            <p:cNvPr id="20503" name="Text Box 23">
              <a:extLst>
                <a:ext uri="{FF2B5EF4-FFF2-40B4-BE49-F238E27FC236}">
                  <a16:creationId xmlns:a16="http://schemas.microsoft.com/office/drawing/2014/main" xmlns="" id="{62827E59-015C-4C86-80A7-DEDBA94D23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2064"/>
              <a:ext cx="62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t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latin typeface="宋体" panose="02010600030101010101" pitchFamily="2" charset="-122"/>
                </a:rPr>
                <a:t>B</a:t>
              </a:r>
            </a:p>
          </p:txBody>
        </p:sp>
        <p:graphicFrame>
          <p:nvGraphicFramePr>
            <p:cNvPr id="20504" name="Object 24">
              <a:extLst>
                <a:ext uri="{FF2B5EF4-FFF2-40B4-BE49-F238E27FC236}">
                  <a16:creationId xmlns:a16="http://schemas.microsoft.com/office/drawing/2014/main" xmlns="" id="{7980DF56-506A-49C8-BA07-5AA3B73295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704"/>
            <a:ext cx="19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8" name="Equation" r:id="rId5" imgW="164880" imgH="190440" progId="Equation.3">
                    <p:embed/>
                  </p:oleObj>
                </mc:Choice>
                <mc:Fallback>
                  <p:oleObj name="Equation" r:id="rId5" imgW="164880" imgH="190440" progId="Equation.3">
                    <p:embed/>
                    <p:pic>
                      <p:nvPicPr>
                        <p:cNvPr id="20504" name="Object 24">
                          <a:extLst>
                            <a:ext uri="{FF2B5EF4-FFF2-40B4-BE49-F238E27FC236}">
                              <a16:creationId xmlns:a16="http://schemas.microsoft.com/office/drawing/2014/main" xmlns="" id="{7980DF56-506A-49C8-BA07-5AA3B73295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704"/>
                          <a:ext cx="19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5" name="Line 25">
              <a:extLst>
                <a:ext uri="{FF2B5EF4-FFF2-40B4-BE49-F238E27FC236}">
                  <a16:creationId xmlns:a16="http://schemas.microsoft.com/office/drawing/2014/main" xmlns="" id="{BB05C433-F0D3-47CF-A965-C767CC400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536"/>
              <a:ext cx="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6" name="Line 26">
              <a:extLst>
                <a:ext uri="{FF2B5EF4-FFF2-40B4-BE49-F238E27FC236}">
                  <a16:creationId xmlns:a16="http://schemas.microsoft.com/office/drawing/2014/main" xmlns="" id="{0C53D867-DD55-4555-994B-0C60F29492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680"/>
              <a:ext cx="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7" name="Line 27">
              <a:extLst>
                <a:ext uri="{FF2B5EF4-FFF2-40B4-BE49-F238E27FC236}">
                  <a16:creationId xmlns:a16="http://schemas.microsoft.com/office/drawing/2014/main" xmlns="" id="{DCD63C1D-F064-4F53-BB12-C2CA558D14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68"/>
              <a:ext cx="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8" name="Line 28">
              <a:extLst>
                <a:ext uri="{FF2B5EF4-FFF2-40B4-BE49-F238E27FC236}">
                  <a16:creationId xmlns:a16="http://schemas.microsoft.com/office/drawing/2014/main" xmlns="" id="{24AAC959-C0F8-4C1C-A688-0E924A0AE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112"/>
              <a:ext cx="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09" name="Line 29">
              <a:extLst>
                <a:ext uri="{FF2B5EF4-FFF2-40B4-BE49-F238E27FC236}">
                  <a16:creationId xmlns:a16="http://schemas.microsoft.com/office/drawing/2014/main" xmlns="" id="{C5A3C7CF-36BE-44FF-B91D-271822480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824"/>
              <a:ext cx="17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0" name="Oval 30">
              <a:extLst>
                <a:ext uri="{FF2B5EF4-FFF2-40B4-BE49-F238E27FC236}">
                  <a16:creationId xmlns:a16="http://schemas.microsoft.com/office/drawing/2014/main" xmlns="" id="{9A1B6105-1E29-4CC2-8472-D5A7A69CD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344"/>
              <a:ext cx="144" cy="960"/>
            </a:xfrm>
            <a:prstGeom prst="ellipse">
              <a:avLst/>
            </a:prstGeom>
            <a:solidFill>
              <a:srgbClr val="00FFCC">
                <a:alpha val="50000"/>
              </a:srgbClr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511" name="Text Box 31">
            <a:extLst>
              <a:ext uri="{FF2B5EF4-FFF2-40B4-BE49-F238E27FC236}">
                <a16:creationId xmlns:a16="http://schemas.microsoft.com/office/drawing/2014/main" xmlns="" id="{4639B0D8-AAC0-4356-8EE7-8E28E055F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050" y="1496618"/>
            <a:ext cx="49720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00" b="1" dirty="0">
                <a:solidFill>
                  <a:srgbClr val="C8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700" b="1" dirty="0">
                <a:solidFill>
                  <a:srgbClr val="C80000"/>
                </a:solidFill>
                <a:latin typeface="Times New Roman" panose="02020603050405020304" pitchFamily="18" charset="0"/>
              </a:rPr>
              <a:t>    透镜不引起附加的光程差</a:t>
            </a:r>
          </a:p>
        </p:txBody>
      </p:sp>
      <p:grpSp>
        <p:nvGrpSpPr>
          <p:cNvPr id="20512" name="Group 32">
            <a:extLst>
              <a:ext uri="{FF2B5EF4-FFF2-40B4-BE49-F238E27FC236}">
                <a16:creationId xmlns:a16="http://schemas.microsoft.com/office/drawing/2014/main" xmlns="" id="{BC62030C-1627-4248-B1A4-B54BA49C9A33}"/>
              </a:ext>
            </a:extLst>
          </p:cNvPr>
          <p:cNvGrpSpPr>
            <a:grpSpLocks/>
          </p:cNvGrpSpPr>
          <p:nvPr/>
        </p:nvGrpSpPr>
        <p:grpSpPr bwMode="auto">
          <a:xfrm>
            <a:off x="3295650" y="3829053"/>
            <a:ext cx="3657600" cy="1490663"/>
            <a:chOff x="624" y="2496"/>
            <a:chExt cx="3072" cy="1252"/>
          </a:xfrm>
        </p:grpSpPr>
        <p:sp>
          <p:nvSpPr>
            <p:cNvPr id="20513" name="Line 33">
              <a:extLst>
                <a:ext uri="{FF2B5EF4-FFF2-40B4-BE49-F238E27FC236}">
                  <a16:creationId xmlns:a16="http://schemas.microsoft.com/office/drawing/2014/main" xmlns="" id="{97BC326E-3F57-4793-8867-E805E26B76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976"/>
              <a:ext cx="30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4" name="Line 34">
              <a:extLst>
                <a:ext uri="{FF2B5EF4-FFF2-40B4-BE49-F238E27FC236}">
                  <a16:creationId xmlns:a16="http://schemas.microsoft.com/office/drawing/2014/main" xmlns="" id="{B9940CC3-7030-4DA9-85EE-CFC6041CB7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0" y="2688"/>
              <a:ext cx="1488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5" name="Line 35">
              <a:extLst>
                <a:ext uri="{FF2B5EF4-FFF2-40B4-BE49-F238E27FC236}">
                  <a16:creationId xmlns:a16="http://schemas.microsoft.com/office/drawing/2014/main" xmlns="" id="{65CA866E-3A35-4AB5-A456-8AE6818033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0" y="2832"/>
              <a:ext cx="1440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6" name="Line 36">
              <a:extLst>
                <a:ext uri="{FF2B5EF4-FFF2-40B4-BE49-F238E27FC236}">
                  <a16:creationId xmlns:a16="http://schemas.microsoft.com/office/drawing/2014/main" xmlns="" id="{0A70EDBC-EAE3-44CF-BA68-1D402174E0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736"/>
              <a:ext cx="2448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7" name="Line 37">
              <a:extLst>
                <a:ext uri="{FF2B5EF4-FFF2-40B4-BE49-F238E27FC236}">
                  <a16:creationId xmlns:a16="http://schemas.microsoft.com/office/drawing/2014/main" xmlns="" id="{0AA28B59-7EF8-4D5E-A629-F71FE6BE90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3120"/>
              <a:ext cx="1344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8" name="Line 38">
              <a:extLst>
                <a:ext uri="{FF2B5EF4-FFF2-40B4-BE49-F238E27FC236}">
                  <a16:creationId xmlns:a16="http://schemas.microsoft.com/office/drawing/2014/main" xmlns="" id="{69FD53CD-FEFE-4DA9-8B0D-DCB68D6DCB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264"/>
              <a:ext cx="1296" cy="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19" name="Freeform 39">
              <a:extLst>
                <a:ext uri="{FF2B5EF4-FFF2-40B4-BE49-F238E27FC236}">
                  <a16:creationId xmlns:a16="http://schemas.microsoft.com/office/drawing/2014/main" xmlns="" id="{CF451A22-1EEB-4BAB-B123-D258BF4A9B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2" y="3320"/>
              <a:ext cx="160" cy="28"/>
            </a:xfrm>
            <a:custGeom>
              <a:avLst/>
              <a:gdLst>
                <a:gd name="T0" fmla="*/ 0 w 160"/>
                <a:gd name="T1" fmla="*/ 28 h 28"/>
                <a:gd name="T2" fmla="*/ 160 w 160"/>
                <a:gd name="T3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0" h="28">
                  <a:moveTo>
                    <a:pt x="0" y="28"/>
                  </a:moveTo>
                  <a:lnTo>
                    <a:pt x="16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0" name="Line 40">
              <a:extLst>
                <a:ext uri="{FF2B5EF4-FFF2-40B4-BE49-F238E27FC236}">
                  <a16:creationId xmlns:a16="http://schemas.microsoft.com/office/drawing/2014/main" xmlns="" id="{0D5AB8FD-402B-45C0-B7D6-BCD479BB1A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2736"/>
              <a:ext cx="1056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1" name="Line 41">
              <a:extLst>
                <a:ext uri="{FF2B5EF4-FFF2-40B4-BE49-F238E27FC236}">
                  <a16:creationId xmlns:a16="http://schemas.microsoft.com/office/drawing/2014/main" xmlns="" id="{B42CE9A0-E62B-4DCB-9DB2-D6C1910688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2736"/>
              <a:ext cx="1056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2" name="Line 42">
              <a:extLst>
                <a:ext uri="{FF2B5EF4-FFF2-40B4-BE49-F238E27FC236}">
                  <a16:creationId xmlns:a16="http://schemas.microsoft.com/office/drawing/2014/main" xmlns="" id="{7BAEB261-209E-4AF4-BFA4-7E0C943559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2736"/>
              <a:ext cx="1056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3" name="Freeform 43">
              <a:extLst>
                <a:ext uri="{FF2B5EF4-FFF2-40B4-BE49-F238E27FC236}">
                  <a16:creationId xmlns:a16="http://schemas.microsoft.com/office/drawing/2014/main" xmlns="" id="{DBA641B9-D3FF-4CFA-8E2D-A6682BC581A3}"/>
                </a:ext>
              </a:extLst>
            </p:cNvPr>
            <p:cNvSpPr>
              <a:spLocks/>
            </p:cNvSpPr>
            <p:nvPr/>
          </p:nvSpPr>
          <p:spPr bwMode="auto">
            <a:xfrm>
              <a:off x="996" y="3172"/>
              <a:ext cx="168" cy="40"/>
            </a:xfrm>
            <a:custGeom>
              <a:avLst/>
              <a:gdLst>
                <a:gd name="T0" fmla="*/ 0 w 168"/>
                <a:gd name="T1" fmla="*/ 40 h 40"/>
                <a:gd name="T2" fmla="*/ 168 w 168"/>
                <a:gd name="T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8" h="40">
                  <a:moveTo>
                    <a:pt x="0" y="40"/>
                  </a:moveTo>
                  <a:lnTo>
                    <a:pt x="168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4" name="Freeform 44">
              <a:extLst>
                <a:ext uri="{FF2B5EF4-FFF2-40B4-BE49-F238E27FC236}">
                  <a16:creationId xmlns:a16="http://schemas.microsoft.com/office/drawing/2014/main" xmlns="" id="{EA2084EA-154A-432F-9C9A-0AF5D96DA2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6" y="2880"/>
              <a:ext cx="168" cy="40"/>
            </a:xfrm>
            <a:custGeom>
              <a:avLst/>
              <a:gdLst>
                <a:gd name="T0" fmla="*/ 0 w 168"/>
                <a:gd name="T1" fmla="*/ 40 h 40"/>
                <a:gd name="T2" fmla="*/ 168 w 168"/>
                <a:gd name="T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8" h="40">
                  <a:moveTo>
                    <a:pt x="0" y="40"/>
                  </a:moveTo>
                  <a:lnTo>
                    <a:pt x="168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5" name="Line 45">
              <a:extLst>
                <a:ext uri="{FF2B5EF4-FFF2-40B4-BE49-F238E27FC236}">
                  <a16:creationId xmlns:a16="http://schemas.microsoft.com/office/drawing/2014/main" xmlns="" id="{A7EB4BFA-286D-45BB-8F5B-2EF4CBFD9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40"/>
              <a:ext cx="240" cy="1008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6" name="Line 46">
              <a:extLst>
                <a:ext uri="{FF2B5EF4-FFF2-40B4-BE49-F238E27FC236}">
                  <a16:creationId xmlns:a16="http://schemas.microsoft.com/office/drawing/2014/main" xmlns="" id="{BA6F7D73-789F-4F65-8B55-E0B5DE0B4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496"/>
              <a:ext cx="0" cy="9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7" name="Freeform 47">
              <a:extLst>
                <a:ext uri="{FF2B5EF4-FFF2-40B4-BE49-F238E27FC236}">
                  <a16:creationId xmlns:a16="http://schemas.microsoft.com/office/drawing/2014/main" xmlns="" id="{5AF5258D-C490-4FE8-A8D0-A8968B203E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0" y="3456"/>
              <a:ext cx="176" cy="44"/>
            </a:xfrm>
            <a:custGeom>
              <a:avLst/>
              <a:gdLst>
                <a:gd name="T0" fmla="*/ 0 w 176"/>
                <a:gd name="T1" fmla="*/ 44 h 44"/>
                <a:gd name="T2" fmla="*/ 176 w 176"/>
                <a:gd name="T3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6" h="44">
                  <a:moveTo>
                    <a:pt x="0" y="44"/>
                  </a:moveTo>
                  <a:lnTo>
                    <a:pt x="17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8" name="Freeform 48">
              <a:extLst>
                <a:ext uri="{FF2B5EF4-FFF2-40B4-BE49-F238E27FC236}">
                  <a16:creationId xmlns:a16="http://schemas.microsoft.com/office/drawing/2014/main" xmlns="" id="{3A91D7F0-E5F1-40F1-AAB7-BE738CAF32C1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" y="3036"/>
              <a:ext cx="164" cy="32"/>
            </a:xfrm>
            <a:custGeom>
              <a:avLst/>
              <a:gdLst>
                <a:gd name="T0" fmla="*/ 0 w 164"/>
                <a:gd name="T1" fmla="*/ 32 h 32"/>
                <a:gd name="T2" fmla="*/ 164 w 164"/>
                <a:gd name="T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4" h="32">
                  <a:moveTo>
                    <a:pt x="0" y="32"/>
                  </a:moveTo>
                  <a:lnTo>
                    <a:pt x="164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9" name="Freeform 49">
              <a:extLst>
                <a:ext uri="{FF2B5EF4-FFF2-40B4-BE49-F238E27FC236}">
                  <a16:creationId xmlns:a16="http://schemas.microsoft.com/office/drawing/2014/main" xmlns="" id="{AB9CE6EF-25F4-446D-8A5E-826498B58A05}"/>
                </a:ext>
              </a:extLst>
            </p:cNvPr>
            <p:cNvSpPr>
              <a:spLocks/>
            </p:cNvSpPr>
            <p:nvPr/>
          </p:nvSpPr>
          <p:spPr bwMode="auto">
            <a:xfrm>
              <a:off x="860" y="2928"/>
              <a:ext cx="148" cy="20"/>
            </a:xfrm>
            <a:custGeom>
              <a:avLst/>
              <a:gdLst>
                <a:gd name="T0" fmla="*/ 0 w 148"/>
                <a:gd name="T1" fmla="*/ 20 h 20"/>
                <a:gd name="T2" fmla="*/ 148 w 148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8" h="20">
                  <a:moveTo>
                    <a:pt x="0" y="20"/>
                  </a:moveTo>
                  <a:lnTo>
                    <a:pt x="148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0" name="Line 50">
              <a:extLst>
                <a:ext uri="{FF2B5EF4-FFF2-40B4-BE49-F238E27FC236}">
                  <a16:creationId xmlns:a16="http://schemas.microsoft.com/office/drawing/2014/main" xmlns="" id="{E01FC311-220E-4F35-B41C-0A9A0F0C8D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2976"/>
              <a:ext cx="144" cy="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1" name="Freeform 51">
              <a:extLst>
                <a:ext uri="{FF2B5EF4-FFF2-40B4-BE49-F238E27FC236}">
                  <a16:creationId xmlns:a16="http://schemas.microsoft.com/office/drawing/2014/main" xmlns="" id="{78026A69-2A0E-4DD6-9B04-CE208E7587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8" y="3072"/>
              <a:ext cx="156" cy="76"/>
            </a:xfrm>
            <a:custGeom>
              <a:avLst/>
              <a:gdLst>
                <a:gd name="T0" fmla="*/ 0 w 156"/>
                <a:gd name="T1" fmla="*/ 76 h 76"/>
                <a:gd name="T2" fmla="*/ 156 w 156"/>
                <a:gd name="T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6" h="76">
                  <a:moveTo>
                    <a:pt x="0" y="76"/>
                  </a:moveTo>
                  <a:lnTo>
                    <a:pt x="15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32" name="Freeform 52">
              <a:extLst>
                <a:ext uri="{FF2B5EF4-FFF2-40B4-BE49-F238E27FC236}">
                  <a16:creationId xmlns:a16="http://schemas.microsoft.com/office/drawing/2014/main" xmlns="" id="{99182FE1-626B-4D8A-9A46-F0E9951EB7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0" y="2688"/>
              <a:ext cx="160" cy="8"/>
            </a:xfrm>
            <a:custGeom>
              <a:avLst/>
              <a:gdLst>
                <a:gd name="T0" fmla="*/ 0 w 160"/>
                <a:gd name="T1" fmla="*/ 0 h 8"/>
                <a:gd name="T2" fmla="*/ 160 w 160"/>
                <a:gd name="T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0" h="8">
                  <a:moveTo>
                    <a:pt x="0" y="0"/>
                  </a:moveTo>
                  <a:lnTo>
                    <a:pt x="160" y="8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33" name="Object 53">
              <a:extLst>
                <a:ext uri="{FF2B5EF4-FFF2-40B4-BE49-F238E27FC236}">
                  <a16:creationId xmlns:a16="http://schemas.microsoft.com/office/drawing/2014/main" xmlns="" id="{EE846DC8-CF2D-4CE7-B1E6-DE78A4D14D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024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9" name="公式" r:id="rId7" imgW="266400" imgH="266400" progId="Equation.3">
                    <p:embed/>
                  </p:oleObj>
                </mc:Choice>
                <mc:Fallback>
                  <p:oleObj name="公式" r:id="rId7" imgW="266400" imgH="266400" progId="Equation.3">
                    <p:embed/>
                    <p:pic>
                      <p:nvPicPr>
                        <p:cNvPr id="20533" name="Object 53">
                          <a:extLst>
                            <a:ext uri="{FF2B5EF4-FFF2-40B4-BE49-F238E27FC236}">
                              <a16:creationId xmlns:a16="http://schemas.microsoft.com/office/drawing/2014/main" xmlns="" id="{EE846DC8-CF2D-4CE7-B1E6-DE78A4D14D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24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4" name="Freeform 54">
              <a:extLst>
                <a:ext uri="{FF2B5EF4-FFF2-40B4-BE49-F238E27FC236}">
                  <a16:creationId xmlns:a16="http://schemas.microsoft.com/office/drawing/2014/main" xmlns="" id="{A24C02CF-9F09-4B4A-B711-46626C5239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8" y="2559"/>
              <a:ext cx="155" cy="310"/>
            </a:xfrm>
            <a:custGeom>
              <a:avLst/>
              <a:gdLst>
                <a:gd name="T0" fmla="*/ 0 w 1000"/>
                <a:gd name="T1" fmla="*/ 0 h 52"/>
                <a:gd name="T2" fmla="*/ 1000 w 1000"/>
                <a:gd name="T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00" h="52">
                  <a:moveTo>
                    <a:pt x="0" y="0"/>
                  </a:moveTo>
                  <a:lnTo>
                    <a:pt x="1000" y="52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35" name="Freeform 55">
              <a:extLst>
                <a:ext uri="{FF2B5EF4-FFF2-40B4-BE49-F238E27FC236}">
                  <a16:creationId xmlns:a16="http://schemas.microsoft.com/office/drawing/2014/main" xmlns="" id="{1532F742-82AA-4FC7-B7A0-76C60A0734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4" y="2645"/>
              <a:ext cx="172" cy="310"/>
            </a:xfrm>
            <a:custGeom>
              <a:avLst/>
              <a:gdLst>
                <a:gd name="T0" fmla="*/ 0 w 172"/>
                <a:gd name="T1" fmla="*/ 32 h 32"/>
                <a:gd name="T2" fmla="*/ 172 w 172"/>
                <a:gd name="T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2" h="32">
                  <a:moveTo>
                    <a:pt x="0" y="32"/>
                  </a:moveTo>
                  <a:lnTo>
                    <a:pt x="172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36" name="Text Box 56">
              <a:extLst>
                <a:ext uri="{FF2B5EF4-FFF2-40B4-BE49-F238E27FC236}">
                  <a16:creationId xmlns:a16="http://schemas.microsoft.com/office/drawing/2014/main" xmlns="" id="{F5724C96-2234-4E23-8606-8216F6781D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544"/>
              <a:ext cx="52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t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latin typeface="宋体" panose="02010600030101010101" pitchFamily="2" charset="-122"/>
                </a:rPr>
                <a:t>A</a:t>
              </a:r>
            </a:p>
          </p:txBody>
        </p:sp>
        <p:sp>
          <p:nvSpPr>
            <p:cNvPr id="20537" name="Text Box 57">
              <a:extLst>
                <a:ext uri="{FF2B5EF4-FFF2-40B4-BE49-F238E27FC236}">
                  <a16:creationId xmlns:a16="http://schemas.microsoft.com/office/drawing/2014/main" xmlns="" id="{FF85D68E-ACE9-455E-931C-2380B97AE2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3360"/>
              <a:ext cx="48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t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00"/>
                  </a:solidFill>
                  <a:latin typeface="宋体" panose="02010600030101010101" pitchFamily="2" charset="-122"/>
                </a:rPr>
                <a:t>B</a:t>
              </a:r>
            </a:p>
          </p:txBody>
        </p:sp>
        <p:sp>
          <p:nvSpPr>
            <p:cNvPr id="20538" name="Oval 58">
              <a:extLst>
                <a:ext uri="{FF2B5EF4-FFF2-40B4-BE49-F238E27FC236}">
                  <a16:creationId xmlns:a16="http://schemas.microsoft.com/office/drawing/2014/main" xmlns="" id="{22BC9B7D-7B89-4CF8-8D70-B85AA59BE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496"/>
              <a:ext cx="144" cy="960"/>
            </a:xfrm>
            <a:prstGeom prst="ellipse">
              <a:avLst/>
            </a:prstGeom>
            <a:solidFill>
              <a:srgbClr val="00FFCC">
                <a:alpha val="50000"/>
              </a:srgbClr>
            </a:solidFill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39" name="Group 59">
            <a:extLst>
              <a:ext uri="{FF2B5EF4-FFF2-40B4-BE49-F238E27FC236}">
                <a16:creationId xmlns:a16="http://schemas.microsoft.com/office/drawing/2014/main" xmlns="" id="{D4FA1985-107A-47F5-A89C-B551899D01F1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3429002"/>
            <a:ext cx="1657350" cy="519113"/>
            <a:chOff x="4224" y="2208"/>
            <a:chExt cx="1392" cy="436"/>
          </a:xfrm>
        </p:grpSpPr>
        <p:sp>
          <p:nvSpPr>
            <p:cNvPr id="20540" name="AutoShape 60">
              <a:extLst>
                <a:ext uri="{FF2B5EF4-FFF2-40B4-BE49-F238E27FC236}">
                  <a16:creationId xmlns:a16="http://schemas.microsoft.com/office/drawing/2014/main" xmlns="" id="{3B96086F-8D6C-4F62-87A8-CA26D90D7F9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224" y="2208"/>
              <a:ext cx="912" cy="384"/>
            </a:xfrm>
            <a:prstGeom prst="wedgeRectCallout">
              <a:avLst>
                <a:gd name="adj1" fmla="val -144630"/>
                <a:gd name="adj2" fmla="val -120315"/>
              </a:avLst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CC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/>
              <a:endParaRPr lang="zh-CN" altLang="zh-CN" sz="24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41" name="AutoShape 61">
              <a:extLst>
                <a:ext uri="{FF2B5EF4-FFF2-40B4-BE49-F238E27FC236}">
                  <a16:creationId xmlns:a16="http://schemas.microsoft.com/office/drawing/2014/main" xmlns="" id="{B8D6D17C-811A-43E5-9BBF-AD61757E0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208"/>
              <a:ext cx="912" cy="384"/>
            </a:xfrm>
            <a:prstGeom prst="wedgeRectCallout">
              <a:avLst>
                <a:gd name="adj1" fmla="val -145065"/>
                <a:gd name="adj2" fmla="val -127380"/>
              </a:avLst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CC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sz="24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42" name="Text Box 62">
              <a:extLst>
                <a:ext uri="{FF2B5EF4-FFF2-40B4-BE49-F238E27FC236}">
                  <a16:creationId xmlns:a16="http://schemas.microsoft.com/office/drawing/2014/main" xmlns="" id="{E100EBA8-66A3-4775-998B-3C8E31BAB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2256"/>
              <a:ext cx="134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50000">
                        <a:schemeClr val="bg1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焦平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6578-139A-495D-B26D-C46EE8E0FD68}" type="slidenum">
              <a:rPr lang="en-US" altLang="zh-CN"/>
              <a:pPr/>
              <a:t>40</a:t>
            </a:fld>
            <a:endParaRPr lang="en-US" altLang="zh-CN"/>
          </a:p>
        </p:txBody>
      </p:sp>
      <p:grpSp>
        <p:nvGrpSpPr>
          <p:cNvPr id="48130" name="Group 2"/>
          <p:cNvGrpSpPr>
            <a:grpSpLocks/>
          </p:cNvGrpSpPr>
          <p:nvPr/>
        </p:nvGrpSpPr>
        <p:grpSpPr bwMode="auto">
          <a:xfrm>
            <a:off x="2209800" y="2667000"/>
            <a:ext cx="3581400" cy="3505200"/>
            <a:chOff x="336" y="1728"/>
            <a:chExt cx="2256" cy="2208"/>
          </a:xfrm>
        </p:grpSpPr>
        <p:sp>
          <p:nvSpPr>
            <p:cNvPr id="48131" name="Rectangle 3"/>
            <p:cNvSpPr>
              <a:spLocks noChangeArrowheads="1"/>
            </p:cNvSpPr>
            <p:nvPr/>
          </p:nvSpPr>
          <p:spPr bwMode="auto">
            <a:xfrm>
              <a:off x="336" y="1728"/>
              <a:ext cx="2256" cy="22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8132" name="Group 4"/>
            <p:cNvGrpSpPr>
              <a:grpSpLocks/>
            </p:cNvGrpSpPr>
            <p:nvPr/>
          </p:nvGrpSpPr>
          <p:grpSpPr bwMode="auto">
            <a:xfrm>
              <a:off x="1440" y="1776"/>
              <a:ext cx="288" cy="336"/>
              <a:chOff x="1200" y="1200"/>
              <a:chExt cx="288" cy="336"/>
            </a:xfrm>
          </p:grpSpPr>
          <p:sp>
            <p:nvSpPr>
              <p:cNvPr id="48133" name="Rectangle 5"/>
              <p:cNvSpPr>
                <a:spLocks noChangeArrowheads="1"/>
              </p:cNvSpPr>
              <p:nvPr/>
            </p:nvSpPr>
            <p:spPr bwMode="auto">
              <a:xfrm>
                <a:off x="1200" y="1200"/>
                <a:ext cx="288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34" name="AutoShape 6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288" cy="96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gamma/>
                      <a:shade val="2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2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 flipV="1">
              <a:off x="576" y="2544"/>
              <a:ext cx="336" cy="19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>
              <a:off x="576" y="2736"/>
              <a:ext cx="336" cy="144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7" name="Rectangle 9"/>
            <p:cNvSpPr>
              <a:spLocks noChangeArrowheads="1"/>
            </p:cNvSpPr>
            <p:nvPr/>
          </p:nvSpPr>
          <p:spPr bwMode="auto">
            <a:xfrm rot="-3075295">
              <a:off x="1541" y="2261"/>
              <a:ext cx="61" cy="821"/>
            </a:xfrm>
            <a:prstGeom prst="rect">
              <a:avLst/>
            </a:prstGeom>
            <a:solidFill>
              <a:srgbClr val="B8FCEF">
                <a:alpha val="50000"/>
              </a:srgbClr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8" name="Line 10"/>
            <p:cNvSpPr>
              <a:spLocks noChangeShapeType="1"/>
            </p:cNvSpPr>
            <p:nvPr/>
          </p:nvSpPr>
          <p:spPr bwMode="auto">
            <a:xfrm>
              <a:off x="1824" y="2112"/>
              <a:ext cx="0" cy="1632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Line 11"/>
            <p:cNvSpPr>
              <a:spLocks noChangeShapeType="1"/>
            </p:cNvSpPr>
            <p:nvPr/>
          </p:nvSpPr>
          <p:spPr bwMode="auto">
            <a:xfrm>
              <a:off x="1336" y="2112"/>
              <a:ext cx="0" cy="1632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>
              <a:off x="912" y="2880"/>
              <a:ext cx="91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1" name="Text Box 13"/>
            <p:cNvSpPr txBox="1">
              <a:spLocks noChangeArrowheads="1"/>
            </p:cNvSpPr>
            <p:nvPr/>
          </p:nvSpPr>
          <p:spPr bwMode="auto">
            <a:xfrm>
              <a:off x="336" y="2553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8142" name="Text Box 14"/>
            <p:cNvSpPr txBox="1">
              <a:spLocks noChangeArrowheads="1"/>
            </p:cNvSpPr>
            <p:nvPr/>
          </p:nvSpPr>
          <p:spPr bwMode="auto">
            <a:xfrm>
              <a:off x="816" y="216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48143" name="Line 15"/>
            <p:cNvSpPr>
              <a:spLocks noChangeShapeType="1"/>
            </p:cNvSpPr>
            <p:nvPr/>
          </p:nvSpPr>
          <p:spPr bwMode="auto">
            <a:xfrm>
              <a:off x="1330" y="307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4" name="Line 16"/>
            <p:cNvSpPr>
              <a:spLocks noChangeShapeType="1"/>
            </p:cNvSpPr>
            <p:nvPr/>
          </p:nvSpPr>
          <p:spPr bwMode="auto">
            <a:xfrm>
              <a:off x="1824" y="307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5" name="Line 17"/>
            <p:cNvSpPr>
              <a:spLocks noChangeShapeType="1"/>
            </p:cNvSpPr>
            <p:nvPr/>
          </p:nvSpPr>
          <p:spPr bwMode="auto">
            <a:xfrm>
              <a:off x="1104" y="2567"/>
              <a:ext cx="14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>
              <a:off x="1104" y="2880"/>
              <a:ext cx="14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7" name="Line 19"/>
            <p:cNvSpPr>
              <a:spLocks noChangeShapeType="1"/>
            </p:cNvSpPr>
            <p:nvPr/>
          </p:nvSpPr>
          <p:spPr bwMode="auto">
            <a:xfrm>
              <a:off x="1824" y="211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8" name="Line 20"/>
            <p:cNvSpPr>
              <a:spLocks noChangeShapeType="1"/>
            </p:cNvSpPr>
            <p:nvPr/>
          </p:nvSpPr>
          <p:spPr bwMode="auto">
            <a:xfrm>
              <a:off x="576" y="2736"/>
              <a:ext cx="100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9" name="Line 21"/>
            <p:cNvSpPr>
              <a:spLocks noChangeShapeType="1"/>
            </p:cNvSpPr>
            <p:nvPr/>
          </p:nvSpPr>
          <p:spPr bwMode="auto">
            <a:xfrm>
              <a:off x="1104" y="2736"/>
              <a:ext cx="14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0" name="Line 22"/>
            <p:cNvSpPr>
              <a:spLocks noChangeShapeType="1"/>
            </p:cNvSpPr>
            <p:nvPr/>
          </p:nvSpPr>
          <p:spPr bwMode="auto">
            <a:xfrm>
              <a:off x="1584" y="2112"/>
              <a:ext cx="0" cy="1584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Line 23"/>
            <p:cNvSpPr>
              <a:spLocks noChangeShapeType="1"/>
            </p:cNvSpPr>
            <p:nvPr/>
          </p:nvSpPr>
          <p:spPr bwMode="auto">
            <a:xfrm>
              <a:off x="1584" y="307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2" name="AutoShape 24"/>
            <p:cNvSpPr>
              <a:spLocks noChangeArrowheads="1"/>
            </p:cNvSpPr>
            <p:nvPr/>
          </p:nvSpPr>
          <p:spPr bwMode="auto">
            <a:xfrm rot="5443312">
              <a:off x="1512" y="3191"/>
              <a:ext cx="144" cy="863"/>
            </a:xfrm>
            <a:prstGeom prst="moon">
              <a:avLst>
                <a:gd name="adj" fmla="val 87500"/>
              </a:avLst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3" name="Rectangle 25"/>
            <p:cNvSpPr>
              <a:spLocks noChangeArrowheads="1"/>
            </p:cNvSpPr>
            <p:nvPr/>
          </p:nvSpPr>
          <p:spPr bwMode="auto">
            <a:xfrm>
              <a:off x="960" y="3648"/>
              <a:ext cx="1248" cy="240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4" name="Line 26"/>
            <p:cNvSpPr>
              <a:spLocks noChangeShapeType="1"/>
            </p:cNvSpPr>
            <p:nvPr/>
          </p:nvSpPr>
          <p:spPr bwMode="auto">
            <a:xfrm flipH="1">
              <a:off x="912" y="3552"/>
              <a:ext cx="624" cy="0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5" name="Line 27"/>
            <p:cNvSpPr>
              <a:spLocks noChangeShapeType="1"/>
            </p:cNvSpPr>
            <p:nvPr/>
          </p:nvSpPr>
          <p:spPr bwMode="auto">
            <a:xfrm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6" name="Line 28"/>
            <p:cNvSpPr>
              <a:spLocks noChangeShapeType="1"/>
            </p:cNvSpPr>
            <p:nvPr/>
          </p:nvSpPr>
          <p:spPr bwMode="auto">
            <a:xfrm flipV="1">
              <a:off x="1104" y="3648"/>
              <a:ext cx="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8157" name="Object 29"/>
            <p:cNvGraphicFramePr>
              <a:graphicFrameLocks noChangeAspect="1"/>
            </p:cNvGraphicFramePr>
            <p:nvPr/>
          </p:nvGraphicFramePr>
          <p:xfrm>
            <a:off x="1980" y="3552"/>
            <a:ext cx="2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4" name="公式" r:id="rId3" imgW="215640" imgH="317160" progId="Equation.3">
                    <p:embed/>
                  </p:oleObj>
                </mc:Choice>
                <mc:Fallback>
                  <p:oleObj name="公式" r:id="rId3" imgW="215640" imgH="317160" progId="Equation.3">
                    <p:embed/>
                    <p:pic>
                      <p:nvPicPr>
                        <p:cNvPr id="4815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3552"/>
                          <a:ext cx="2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8" name="Object 30"/>
            <p:cNvGraphicFramePr>
              <a:graphicFrameLocks noChangeAspect="1"/>
            </p:cNvGraphicFramePr>
            <p:nvPr/>
          </p:nvGraphicFramePr>
          <p:xfrm>
            <a:off x="1980" y="3312"/>
            <a:ext cx="2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5" name="公式" r:id="rId5" imgW="241200" imgH="317160" progId="Equation.3">
                    <p:embed/>
                  </p:oleObj>
                </mc:Choice>
                <mc:Fallback>
                  <p:oleObj name="公式" r:id="rId5" imgW="241200" imgH="317160" progId="Equation.3">
                    <p:embed/>
                    <p:pic>
                      <p:nvPicPr>
                        <p:cNvPr id="4815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3312"/>
                          <a:ext cx="2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9" name="Object 31"/>
            <p:cNvGraphicFramePr>
              <a:graphicFrameLocks noChangeAspect="1"/>
            </p:cNvGraphicFramePr>
            <p:nvPr/>
          </p:nvGraphicFramePr>
          <p:xfrm>
            <a:off x="732" y="3456"/>
            <a:ext cx="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6" name="Equation" r:id="rId7" imgW="126720" imgH="190440" progId="Equation.3">
                    <p:embed/>
                  </p:oleObj>
                </mc:Choice>
                <mc:Fallback>
                  <p:oleObj name="Equation" r:id="rId7" imgW="126720" imgH="190440" progId="Equation.3">
                    <p:embed/>
                    <p:pic>
                      <p:nvPicPr>
                        <p:cNvPr id="4815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" y="3456"/>
                          <a:ext cx="22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8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0" name="Line 32"/>
            <p:cNvSpPr>
              <a:spLocks noChangeShapeType="1"/>
            </p:cNvSpPr>
            <p:nvPr/>
          </p:nvSpPr>
          <p:spPr bwMode="auto">
            <a:xfrm>
              <a:off x="912" y="2569"/>
              <a:ext cx="43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1" name="Oval 33"/>
            <p:cNvSpPr>
              <a:spLocks noChangeArrowheads="1"/>
            </p:cNvSpPr>
            <p:nvPr/>
          </p:nvSpPr>
          <p:spPr bwMode="auto">
            <a:xfrm>
              <a:off x="864" y="2448"/>
              <a:ext cx="144" cy="576"/>
            </a:xfrm>
            <a:prstGeom prst="ellipse">
              <a:avLst/>
            </a:prstGeom>
            <a:solidFill>
              <a:srgbClr val="00FF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>
              <a:off x="1584" y="211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63" name="Freeform 35"/>
            <p:cNvSpPr>
              <a:spLocks/>
            </p:cNvSpPr>
            <p:nvPr/>
          </p:nvSpPr>
          <p:spPr bwMode="auto">
            <a:xfrm>
              <a:off x="1330" y="2112"/>
              <a:ext cx="1" cy="324"/>
            </a:xfrm>
            <a:custGeom>
              <a:avLst/>
              <a:gdLst>
                <a:gd name="T0" fmla="*/ 0 w 1"/>
                <a:gd name="T1" fmla="*/ 0 h 324"/>
                <a:gd name="T2" fmla="*/ 0 w 1"/>
                <a:gd name="T3" fmla="*/ 324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24">
                  <a:moveTo>
                    <a:pt x="0" y="0"/>
                  </a:moveTo>
                  <a:lnTo>
                    <a:pt x="0" y="324"/>
                  </a:lnTo>
                </a:path>
              </a:pathLst>
            </a:cu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165" name="Text Box 37"/>
          <p:cNvSpPr txBox="1">
            <a:spLocks noChangeArrowheads="1"/>
          </p:cNvSpPr>
          <p:nvPr/>
        </p:nvSpPr>
        <p:spPr bwMode="auto">
          <a:xfrm>
            <a:off x="1981200" y="762001"/>
            <a:ext cx="84582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如图所示为测量油膜折射率的实验装置，在平面玻璃片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上放一油滴，并展开成圆形油膜，在波长                   的单色光垂直入射</a:t>
            </a:r>
          </a:p>
        </p:txBody>
      </p:sp>
      <p:graphicFrame>
        <p:nvGraphicFramePr>
          <p:cNvPr id="48166" name="Object 38"/>
          <p:cNvGraphicFramePr>
            <a:graphicFrameLocks noChangeAspect="1"/>
          </p:cNvGraphicFramePr>
          <p:nvPr/>
        </p:nvGraphicFramePr>
        <p:xfrm>
          <a:off x="5027613" y="2081214"/>
          <a:ext cx="18272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" name="公式" r:id="rId9" imgW="749160" imgH="177480" progId="Equation.3">
                  <p:embed/>
                </p:oleObj>
              </mc:Choice>
              <mc:Fallback>
                <p:oleObj name="公式" r:id="rId9" imgW="749160" imgH="177480" progId="Equation.3">
                  <p:embed/>
                  <p:pic>
                    <p:nvPicPr>
                      <p:cNvPr id="4816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2081214"/>
                        <a:ext cx="18272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7" name="Text Box 39"/>
          <p:cNvSpPr txBox="1">
            <a:spLocks noChangeArrowheads="1"/>
          </p:cNvSpPr>
          <p:nvPr/>
        </p:nvSpPr>
        <p:spPr bwMode="auto">
          <a:xfrm>
            <a:off x="5165726" y="5653088"/>
            <a:ext cx="1006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G</a:t>
            </a:r>
          </a:p>
        </p:txBody>
      </p:sp>
      <p:grpSp>
        <p:nvGrpSpPr>
          <p:cNvPr id="48168" name="Group 40"/>
          <p:cNvGrpSpPr>
            <a:grpSpLocks/>
          </p:cNvGrpSpPr>
          <p:nvPr/>
        </p:nvGrpSpPr>
        <p:grpSpPr bwMode="auto">
          <a:xfrm>
            <a:off x="5943600" y="2514601"/>
            <a:ext cx="4419600" cy="3597275"/>
            <a:chOff x="4368" y="1574"/>
            <a:chExt cx="2784" cy="2266"/>
          </a:xfrm>
        </p:grpSpPr>
        <p:graphicFrame>
          <p:nvGraphicFramePr>
            <p:cNvPr id="48169" name="Object 41"/>
            <p:cNvGraphicFramePr>
              <a:graphicFrameLocks noChangeAspect="1"/>
            </p:cNvGraphicFramePr>
            <p:nvPr/>
          </p:nvGraphicFramePr>
          <p:xfrm>
            <a:off x="5040" y="3140"/>
            <a:ext cx="864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8" name="公式" r:id="rId11" imgW="927000" imgH="317160" progId="Equation.3">
                    <p:embed/>
                  </p:oleObj>
                </mc:Choice>
                <mc:Fallback>
                  <p:oleObj name="公式" r:id="rId11" imgW="927000" imgH="317160" progId="Equation.3">
                    <p:embed/>
                    <p:pic>
                      <p:nvPicPr>
                        <p:cNvPr id="48169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140"/>
                          <a:ext cx="864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70" name="Group 42"/>
            <p:cNvGrpSpPr>
              <a:grpSpLocks/>
            </p:cNvGrpSpPr>
            <p:nvPr/>
          </p:nvGrpSpPr>
          <p:grpSpPr bwMode="auto">
            <a:xfrm>
              <a:off x="4368" y="1574"/>
              <a:ext cx="2784" cy="2266"/>
              <a:chOff x="4368" y="1574"/>
              <a:chExt cx="2784" cy="2266"/>
            </a:xfrm>
          </p:grpSpPr>
          <p:graphicFrame>
            <p:nvGraphicFramePr>
              <p:cNvPr id="48171" name="Object 43"/>
              <p:cNvGraphicFramePr>
                <a:graphicFrameLocks noChangeAspect="1"/>
              </p:cNvGraphicFramePr>
              <p:nvPr/>
            </p:nvGraphicFramePr>
            <p:xfrm>
              <a:off x="4752" y="2784"/>
              <a:ext cx="912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79" name="公式" r:id="rId13" imgW="901440" imgH="317160" progId="Equation.3">
                      <p:embed/>
                    </p:oleObj>
                  </mc:Choice>
                  <mc:Fallback>
                    <p:oleObj name="公式" r:id="rId13" imgW="901440" imgH="317160" progId="Equation.3">
                      <p:embed/>
                      <p:pic>
                        <p:nvPicPr>
                          <p:cNvPr id="48171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2784"/>
                            <a:ext cx="912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172" name="Text Box 44"/>
              <p:cNvSpPr txBox="1">
                <a:spLocks noChangeArrowheads="1"/>
              </p:cNvSpPr>
              <p:nvPr/>
            </p:nvSpPr>
            <p:spPr bwMode="auto">
              <a:xfrm>
                <a:off x="4368" y="1574"/>
                <a:ext cx="2784" cy="2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sz="3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下，从反射光中可观察到油膜所形成的干涉条纹．已知玻璃的折射率为                ，油膜的折射率                ，问：当油膜中心最高点与玻璃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600389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91A1D-7998-4D1E-BCB5-3D58742352ED}" type="slidenum">
              <a:rPr lang="en-US" altLang="zh-CN"/>
              <a:pPr/>
              <a:t>41</a:t>
            </a:fld>
            <a:endParaRPr lang="en-US" altLang="zh-CN"/>
          </a:p>
        </p:txBody>
      </p:sp>
      <p:grpSp>
        <p:nvGrpSpPr>
          <p:cNvPr id="49154" name="Group 2"/>
          <p:cNvGrpSpPr>
            <a:grpSpLocks/>
          </p:cNvGrpSpPr>
          <p:nvPr/>
        </p:nvGrpSpPr>
        <p:grpSpPr bwMode="auto">
          <a:xfrm>
            <a:off x="2209800" y="2667000"/>
            <a:ext cx="3581400" cy="3505200"/>
            <a:chOff x="336" y="1728"/>
            <a:chExt cx="2256" cy="2208"/>
          </a:xfrm>
        </p:grpSpPr>
        <p:sp>
          <p:nvSpPr>
            <p:cNvPr id="49155" name="Rectangle 3"/>
            <p:cNvSpPr>
              <a:spLocks noChangeArrowheads="1"/>
            </p:cNvSpPr>
            <p:nvPr/>
          </p:nvSpPr>
          <p:spPr bwMode="auto">
            <a:xfrm>
              <a:off x="336" y="1728"/>
              <a:ext cx="2256" cy="22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9156" name="Group 4"/>
            <p:cNvGrpSpPr>
              <a:grpSpLocks/>
            </p:cNvGrpSpPr>
            <p:nvPr/>
          </p:nvGrpSpPr>
          <p:grpSpPr bwMode="auto">
            <a:xfrm>
              <a:off x="1440" y="1776"/>
              <a:ext cx="288" cy="336"/>
              <a:chOff x="1200" y="1200"/>
              <a:chExt cx="288" cy="336"/>
            </a:xfrm>
          </p:grpSpPr>
          <p:sp>
            <p:nvSpPr>
              <p:cNvPr id="49157" name="Rectangle 5"/>
              <p:cNvSpPr>
                <a:spLocks noChangeArrowheads="1"/>
              </p:cNvSpPr>
              <p:nvPr/>
            </p:nvSpPr>
            <p:spPr bwMode="auto">
              <a:xfrm>
                <a:off x="1200" y="1200"/>
                <a:ext cx="288" cy="240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58" name="AutoShape 6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288" cy="96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gamma/>
                      <a:shade val="2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2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9159" name="Line 7"/>
            <p:cNvSpPr>
              <a:spLocks noChangeShapeType="1"/>
            </p:cNvSpPr>
            <p:nvPr/>
          </p:nvSpPr>
          <p:spPr bwMode="auto">
            <a:xfrm flipV="1">
              <a:off x="576" y="2544"/>
              <a:ext cx="336" cy="19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>
              <a:off x="576" y="2736"/>
              <a:ext cx="336" cy="144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1" name="Rectangle 9"/>
            <p:cNvSpPr>
              <a:spLocks noChangeArrowheads="1"/>
            </p:cNvSpPr>
            <p:nvPr/>
          </p:nvSpPr>
          <p:spPr bwMode="auto">
            <a:xfrm rot="-3075295">
              <a:off x="1541" y="2261"/>
              <a:ext cx="61" cy="821"/>
            </a:xfrm>
            <a:prstGeom prst="rect">
              <a:avLst/>
            </a:prstGeom>
            <a:solidFill>
              <a:srgbClr val="B8FCEF">
                <a:alpha val="50000"/>
              </a:srgbClr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2" name="Line 10"/>
            <p:cNvSpPr>
              <a:spLocks noChangeShapeType="1"/>
            </p:cNvSpPr>
            <p:nvPr/>
          </p:nvSpPr>
          <p:spPr bwMode="auto">
            <a:xfrm>
              <a:off x="1824" y="2112"/>
              <a:ext cx="0" cy="1632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3" name="Line 11"/>
            <p:cNvSpPr>
              <a:spLocks noChangeShapeType="1"/>
            </p:cNvSpPr>
            <p:nvPr/>
          </p:nvSpPr>
          <p:spPr bwMode="auto">
            <a:xfrm>
              <a:off x="1336" y="2112"/>
              <a:ext cx="0" cy="1632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4" name="Line 12"/>
            <p:cNvSpPr>
              <a:spLocks noChangeShapeType="1"/>
            </p:cNvSpPr>
            <p:nvPr/>
          </p:nvSpPr>
          <p:spPr bwMode="auto">
            <a:xfrm>
              <a:off x="912" y="2880"/>
              <a:ext cx="91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5" name="Text Box 13"/>
            <p:cNvSpPr txBox="1">
              <a:spLocks noChangeArrowheads="1"/>
            </p:cNvSpPr>
            <p:nvPr/>
          </p:nvSpPr>
          <p:spPr bwMode="auto">
            <a:xfrm>
              <a:off x="336" y="2553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9166" name="Text Box 14"/>
            <p:cNvSpPr txBox="1">
              <a:spLocks noChangeArrowheads="1"/>
            </p:cNvSpPr>
            <p:nvPr/>
          </p:nvSpPr>
          <p:spPr bwMode="auto">
            <a:xfrm>
              <a:off x="816" y="2160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49167" name="Line 15"/>
            <p:cNvSpPr>
              <a:spLocks noChangeShapeType="1"/>
            </p:cNvSpPr>
            <p:nvPr/>
          </p:nvSpPr>
          <p:spPr bwMode="auto">
            <a:xfrm>
              <a:off x="1330" y="307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8" name="Line 16"/>
            <p:cNvSpPr>
              <a:spLocks noChangeShapeType="1"/>
            </p:cNvSpPr>
            <p:nvPr/>
          </p:nvSpPr>
          <p:spPr bwMode="auto">
            <a:xfrm>
              <a:off x="1824" y="307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9" name="Line 17"/>
            <p:cNvSpPr>
              <a:spLocks noChangeShapeType="1"/>
            </p:cNvSpPr>
            <p:nvPr/>
          </p:nvSpPr>
          <p:spPr bwMode="auto">
            <a:xfrm>
              <a:off x="1104" y="2567"/>
              <a:ext cx="14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0" name="Line 18"/>
            <p:cNvSpPr>
              <a:spLocks noChangeShapeType="1"/>
            </p:cNvSpPr>
            <p:nvPr/>
          </p:nvSpPr>
          <p:spPr bwMode="auto">
            <a:xfrm>
              <a:off x="1104" y="2880"/>
              <a:ext cx="14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>
              <a:off x="1824" y="211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2" name="Line 20"/>
            <p:cNvSpPr>
              <a:spLocks noChangeShapeType="1"/>
            </p:cNvSpPr>
            <p:nvPr/>
          </p:nvSpPr>
          <p:spPr bwMode="auto">
            <a:xfrm>
              <a:off x="576" y="2736"/>
              <a:ext cx="100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3" name="Line 21"/>
            <p:cNvSpPr>
              <a:spLocks noChangeShapeType="1"/>
            </p:cNvSpPr>
            <p:nvPr/>
          </p:nvSpPr>
          <p:spPr bwMode="auto">
            <a:xfrm>
              <a:off x="1104" y="2736"/>
              <a:ext cx="14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4" name="Line 22"/>
            <p:cNvSpPr>
              <a:spLocks noChangeShapeType="1"/>
            </p:cNvSpPr>
            <p:nvPr/>
          </p:nvSpPr>
          <p:spPr bwMode="auto">
            <a:xfrm>
              <a:off x="1584" y="2112"/>
              <a:ext cx="0" cy="1584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5" name="Line 23"/>
            <p:cNvSpPr>
              <a:spLocks noChangeShapeType="1"/>
            </p:cNvSpPr>
            <p:nvPr/>
          </p:nvSpPr>
          <p:spPr bwMode="auto">
            <a:xfrm>
              <a:off x="1584" y="307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6" name="AutoShape 24"/>
            <p:cNvSpPr>
              <a:spLocks noChangeArrowheads="1"/>
            </p:cNvSpPr>
            <p:nvPr/>
          </p:nvSpPr>
          <p:spPr bwMode="auto">
            <a:xfrm rot="5443312">
              <a:off x="1512" y="3191"/>
              <a:ext cx="144" cy="863"/>
            </a:xfrm>
            <a:prstGeom prst="moon">
              <a:avLst>
                <a:gd name="adj" fmla="val 87500"/>
              </a:avLst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Rectangle 25"/>
            <p:cNvSpPr>
              <a:spLocks noChangeArrowheads="1"/>
            </p:cNvSpPr>
            <p:nvPr/>
          </p:nvSpPr>
          <p:spPr bwMode="auto">
            <a:xfrm>
              <a:off x="960" y="3648"/>
              <a:ext cx="1248" cy="240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8" name="Line 26"/>
            <p:cNvSpPr>
              <a:spLocks noChangeShapeType="1"/>
            </p:cNvSpPr>
            <p:nvPr/>
          </p:nvSpPr>
          <p:spPr bwMode="auto">
            <a:xfrm flipH="1">
              <a:off x="912" y="3552"/>
              <a:ext cx="624" cy="0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9" name="Line 27"/>
            <p:cNvSpPr>
              <a:spLocks noChangeShapeType="1"/>
            </p:cNvSpPr>
            <p:nvPr/>
          </p:nvSpPr>
          <p:spPr bwMode="auto">
            <a:xfrm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0" name="Line 28"/>
            <p:cNvSpPr>
              <a:spLocks noChangeShapeType="1"/>
            </p:cNvSpPr>
            <p:nvPr/>
          </p:nvSpPr>
          <p:spPr bwMode="auto">
            <a:xfrm flipV="1">
              <a:off x="1104" y="3648"/>
              <a:ext cx="0" cy="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81" name="Object 29"/>
            <p:cNvGraphicFramePr>
              <a:graphicFrameLocks noChangeAspect="1"/>
            </p:cNvGraphicFramePr>
            <p:nvPr/>
          </p:nvGraphicFramePr>
          <p:xfrm>
            <a:off x="1980" y="3552"/>
            <a:ext cx="2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0" name="公式" r:id="rId3" imgW="215640" imgH="317160" progId="Equation.3">
                    <p:embed/>
                  </p:oleObj>
                </mc:Choice>
                <mc:Fallback>
                  <p:oleObj name="公式" r:id="rId3" imgW="215640" imgH="317160" progId="Equation.3">
                    <p:embed/>
                    <p:pic>
                      <p:nvPicPr>
                        <p:cNvPr id="4918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3552"/>
                          <a:ext cx="2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2" name="Object 30"/>
            <p:cNvGraphicFramePr>
              <a:graphicFrameLocks noChangeAspect="1"/>
            </p:cNvGraphicFramePr>
            <p:nvPr/>
          </p:nvGraphicFramePr>
          <p:xfrm>
            <a:off x="1980" y="3312"/>
            <a:ext cx="2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1" name="公式" r:id="rId5" imgW="241200" imgH="317160" progId="Equation.3">
                    <p:embed/>
                  </p:oleObj>
                </mc:Choice>
                <mc:Fallback>
                  <p:oleObj name="公式" r:id="rId5" imgW="241200" imgH="317160" progId="Equation.3">
                    <p:embed/>
                    <p:pic>
                      <p:nvPicPr>
                        <p:cNvPr id="4918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3312"/>
                          <a:ext cx="2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3" name="Object 31"/>
            <p:cNvGraphicFramePr>
              <a:graphicFrameLocks noChangeAspect="1"/>
            </p:cNvGraphicFramePr>
            <p:nvPr/>
          </p:nvGraphicFramePr>
          <p:xfrm>
            <a:off x="732" y="3456"/>
            <a:ext cx="2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2" name="Equation" r:id="rId7" imgW="126720" imgH="190440" progId="Equation.3">
                    <p:embed/>
                  </p:oleObj>
                </mc:Choice>
                <mc:Fallback>
                  <p:oleObj name="Equation" r:id="rId7" imgW="126720" imgH="190440" progId="Equation.3">
                    <p:embed/>
                    <p:pic>
                      <p:nvPicPr>
                        <p:cNvPr id="4918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" y="3456"/>
                          <a:ext cx="22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8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4" name="Line 32"/>
            <p:cNvSpPr>
              <a:spLocks noChangeShapeType="1"/>
            </p:cNvSpPr>
            <p:nvPr/>
          </p:nvSpPr>
          <p:spPr bwMode="auto">
            <a:xfrm>
              <a:off x="912" y="2569"/>
              <a:ext cx="43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5" name="Oval 33"/>
            <p:cNvSpPr>
              <a:spLocks noChangeArrowheads="1"/>
            </p:cNvSpPr>
            <p:nvPr/>
          </p:nvSpPr>
          <p:spPr bwMode="auto">
            <a:xfrm>
              <a:off x="864" y="2448"/>
              <a:ext cx="144" cy="576"/>
            </a:xfrm>
            <a:prstGeom prst="ellipse">
              <a:avLst/>
            </a:prstGeom>
            <a:solidFill>
              <a:srgbClr val="00FF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6" name="Line 34"/>
            <p:cNvSpPr>
              <a:spLocks noChangeShapeType="1"/>
            </p:cNvSpPr>
            <p:nvPr/>
          </p:nvSpPr>
          <p:spPr bwMode="auto">
            <a:xfrm>
              <a:off x="1584" y="2112"/>
              <a:ext cx="0" cy="33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7" name="Freeform 35"/>
            <p:cNvSpPr>
              <a:spLocks/>
            </p:cNvSpPr>
            <p:nvPr/>
          </p:nvSpPr>
          <p:spPr bwMode="auto">
            <a:xfrm>
              <a:off x="1330" y="2112"/>
              <a:ext cx="1" cy="324"/>
            </a:xfrm>
            <a:custGeom>
              <a:avLst/>
              <a:gdLst>
                <a:gd name="T0" fmla="*/ 0 w 1"/>
                <a:gd name="T1" fmla="*/ 0 h 324"/>
                <a:gd name="T2" fmla="*/ 0 w 1"/>
                <a:gd name="T3" fmla="*/ 324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324">
                  <a:moveTo>
                    <a:pt x="0" y="0"/>
                  </a:moveTo>
                  <a:lnTo>
                    <a:pt x="0" y="324"/>
                  </a:lnTo>
                </a:path>
              </a:pathLst>
            </a:custGeom>
            <a:noFill/>
            <a:ln w="19050">
              <a:solidFill>
                <a:srgbClr val="FF66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188" name="Group 36"/>
          <p:cNvGrpSpPr>
            <a:grpSpLocks/>
          </p:cNvGrpSpPr>
          <p:nvPr/>
        </p:nvGrpSpPr>
        <p:grpSpPr bwMode="auto">
          <a:xfrm>
            <a:off x="2362200" y="685801"/>
            <a:ext cx="8001000" cy="1844675"/>
            <a:chOff x="2304" y="1440"/>
            <a:chExt cx="5040" cy="1162"/>
          </a:xfrm>
        </p:grpSpPr>
        <p:graphicFrame>
          <p:nvGraphicFramePr>
            <p:cNvPr id="49189" name="Object 37"/>
            <p:cNvGraphicFramePr>
              <a:graphicFrameLocks noChangeAspect="1"/>
            </p:cNvGraphicFramePr>
            <p:nvPr/>
          </p:nvGraphicFramePr>
          <p:xfrm>
            <a:off x="4272" y="1488"/>
            <a:ext cx="158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3" name="Equation" r:id="rId9" imgW="977760" imgH="203040" progId="Equation.3">
                    <p:embed/>
                  </p:oleObj>
                </mc:Choice>
                <mc:Fallback>
                  <p:oleObj name="Equation" r:id="rId9" imgW="977760" imgH="203040" progId="Equation.3">
                    <p:embed/>
                    <p:pic>
                      <p:nvPicPr>
                        <p:cNvPr id="49189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488"/>
                          <a:ext cx="158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0" name="Rectangle 38"/>
            <p:cNvSpPr>
              <a:spLocks noChangeArrowheads="1"/>
            </p:cNvSpPr>
            <p:nvPr/>
          </p:nvSpPr>
          <p:spPr bwMode="auto">
            <a:xfrm>
              <a:off x="2304" y="1440"/>
              <a:ext cx="5040" cy="1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片的上表面相距                            时，干涉条纹是如何分布的？可看到几条明纹？明纹所在处的油膜厚度为多少 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?</a:t>
              </a:r>
            </a:p>
          </p:txBody>
        </p:sp>
      </p:grpSp>
      <p:sp>
        <p:nvSpPr>
          <p:cNvPr id="49191" name="Text Box 39"/>
          <p:cNvSpPr txBox="1">
            <a:spLocks noChangeArrowheads="1"/>
          </p:cNvSpPr>
          <p:nvPr/>
        </p:nvSpPr>
        <p:spPr bwMode="auto">
          <a:xfrm>
            <a:off x="5165726" y="5653088"/>
            <a:ext cx="1006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1C1C1C"/>
                </a:solidFill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49192" name="Text Box 40"/>
          <p:cNvSpPr txBox="1">
            <a:spLocks noChangeArrowheads="1"/>
          </p:cNvSpPr>
          <p:nvPr/>
        </p:nvSpPr>
        <p:spPr bwMode="auto">
          <a:xfrm>
            <a:off x="5867400" y="274320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  条纹为同心圆</a:t>
            </a:r>
          </a:p>
        </p:txBody>
      </p:sp>
      <p:grpSp>
        <p:nvGrpSpPr>
          <p:cNvPr id="49202" name="Group 50"/>
          <p:cNvGrpSpPr>
            <a:grpSpLocks/>
          </p:cNvGrpSpPr>
          <p:nvPr/>
        </p:nvGrpSpPr>
        <p:grpSpPr bwMode="auto">
          <a:xfrm>
            <a:off x="6096000" y="3538539"/>
            <a:ext cx="4572000" cy="2535237"/>
            <a:chOff x="2880" y="2229"/>
            <a:chExt cx="2880" cy="1597"/>
          </a:xfrm>
        </p:grpSpPr>
        <p:graphicFrame>
          <p:nvGraphicFramePr>
            <p:cNvPr id="49197" name="Object 45"/>
            <p:cNvGraphicFramePr>
              <a:graphicFrameLocks noChangeAspect="1"/>
            </p:cNvGraphicFramePr>
            <p:nvPr/>
          </p:nvGraphicFramePr>
          <p:xfrm>
            <a:off x="2906" y="2229"/>
            <a:ext cx="2011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4" name="Equation" r:id="rId11" imgW="965160" imgH="228600" progId="Equation.3">
                    <p:embed/>
                  </p:oleObj>
                </mc:Choice>
                <mc:Fallback>
                  <p:oleObj name="Equation" r:id="rId11" imgW="965160" imgH="228600" progId="Equation.3">
                    <p:embed/>
                    <p:pic>
                      <p:nvPicPr>
                        <p:cNvPr id="49197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6" y="2229"/>
                          <a:ext cx="2011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201" name="Group 49"/>
            <p:cNvGrpSpPr>
              <a:grpSpLocks/>
            </p:cNvGrpSpPr>
            <p:nvPr/>
          </p:nvGrpSpPr>
          <p:grpSpPr bwMode="auto">
            <a:xfrm>
              <a:off x="2880" y="2304"/>
              <a:ext cx="2880" cy="1522"/>
              <a:chOff x="2880" y="2304"/>
              <a:chExt cx="2880" cy="1522"/>
            </a:xfrm>
          </p:grpSpPr>
          <p:graphicFrame>
            <p:nvGraphicFramePr>
              <p:cNvPr id="49194" name="Object 42"/>
              <p:cNvGraphicFramePr>
                <a:graphicFrameLocks noChangeAspect="1"/>
              </p:cNvGraphicFramePr>
              <p:nvPr/>
            </p:nvGraphicFramePr>
            <p:xfrm>
              <a:off x="2880" y="2652"/>
              <a:ext cx="1366" cy="7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25" name="Equation" r:id="rId13" imgW="685800" imgH="431640" progId="Equation.3">
                      <p:embed/>
                    </p:oleObj>
                  </mc:Choice>
                  <mc:Fallback>
                    <p:oleObj name="Equation" r:id="rId13" imgW="685800" imgH="431640" progId="Equation.3">
                      <p:embed/>
                      <p:pic>
                        <p:nvPicPr>
                          <p:cNvPr id="49194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652"/>
                            <a:ext cx="1366" cy="7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95" name="Object 43"/>
              <p:cNvGraphicFramePr>
                <a:graphicFrameLocks noChangeAspect="1"/>
              </p:cNvGraphicFramePr>
              <p:nvPr/>
            </p:nvGraphicFramePr>
            <p:xfrm>
              <a:off x="2904" y="3444"/>
              <a:ext cx="1506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626" name="Equation" r:id="rId15" imgW="736560" imgH="203040" progId="Equation.3">
                      <p:embed/>
                    </p:oleObj>
                  </mc:Choice>
                  <mc:Fallback>
                    <p:oleObj name="Equation" r:id="rId15" imgW="736560" imgH="203040" progId="Equation.3">
                      <p:embed/>
                      <p:pic>
                        <p:nvPicPr>
                          <p:cNvPr id="49195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4" y="3444"/>
                            <a:ext cx="1506" cy="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198" name="Text Box 46"/>
              <p:cNvSpPr txBox="1">
                <a:spLocks noChangeArrowheads="1"/>
              </p:cNvSpPr>
              <p:nvPr/>
            </p:nvSpPr>
            <p:spPr bwMode="auto">
              <a:xfrm>
                <a:off x="4948" y="2304"/>
                <a:ext cx="8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明纹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298189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EE151-2B1C-44E6-BEDF-A97F50949426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5791201" y="1066800"/>
            <a:ext cx="2143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油膜边缘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7620000" y="1143000"/>
          <a:ext cx="2173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2" name="Equation" r:id="rId3" imgW="850680" imgH="228600" progId="Equation.3">
                  <p:embed/>
                </p:oleObj>
              </mc:Choice>
              <mc:Fallback>
                <p:oleObj name="Equation" r:id="rId3" imgW="850680" imgH="228600" progId="Equation.3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143000"/>
                        <a:ext cx="21732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0" name="Group 4"/>
          <p:cNvGrpSpPr>
            <a:grpSpLocks/>
          </p:cNvGrpSpPr>
          <p:nvPr/>
        </p:nvGrpSpPr>
        <p:grpSpPr bwMode="auto">
          <a:xfrm>
            <a:off x="2209800" y="1295400"/>
            <a:ext cx="3581400" cy="4800600"/>
            <a:chOff x="240" y="816"/>
            <a:chExt cx="2256" cy="3024"/>
          </a:xfrm>
        </p:grpSpPr>
        <p:grpSp>
          <p:nvGrpSpPr>
            <p:cNvPr id="50181" name="Group 5"/>
            <p:cNvGrpSpPr>
              <a:grpSpLocks/>
            </p:cNvGrpSpPr>
            <p:nvPr/>
          </p:nvGrpSpPr>
          <p:grpSpPr bwMode="auto">
            <a:xfrm>
              <a:off x="240" y="816"/>
              <a:ext cx="2256" cy="3024"/>
              <a:chOff x="240" y="720"/>
              <a:chExt cx="2256" cy="3024"/>
            </a:xfrm>
          </p:grpSpPr>
          <p:sp>
            <p:nvSpPr>
              <p:cNvPr id="50182" name="Rectangle 6"/>
              <p:cNvSpPr>
                <a:spLocks noChangeArrowheads="1"/>
              </p:cNvSpPr>
              <p:nvPr/>
            </p:nvSpPr>
            <p:spPr bwMode="auto">
              <a:xfrm>
                <a:off x="240" y="720"/>
                <a:ext cx="2256" cy="30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50183" name="Group 7"/>
              <p:cNvGrpSpPr>
                <a:grpSpLocks/>
              </p:cNvGrpSpPr>
              <p:nvPr/>
            </p:nvGrpSpPr>
            <p:grpSpPr bwMode="auto">
              <a:xfrm>
                <a:off x="672" y="1467"/>
                <a:ext cx="1392" cy="768"/>
                <a:chOff x="672" y="1467"/>
                <a:chExt cx="1392" cy="768"/>
              </a:xfrm>
            </p:grpSpPr>
            <p:sp>
              <p:nvSpPr>
                <p:cNvPr id="50184" name="Line 8"/>
                <p:cNvSpPr>
                  <a:spLocks noChangeShapeType="1"/>
                </p:cNvSpPr>
                <p:nvPr/>
              </p:nvSpPr>
              <p:spPr bwMode="auto">
                <a:xfrm>
                  <a:off x="672" y="1467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triangl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185" name="Line 9"/>
                <p:cNvSpPr>
                  <a:spLocks noChangeShapeType="1"/>
                </p:cNvSpPr>
                <p:nvPr/>
              </p:nvSpPr>
              <p:spPr bwMode="auto">
                <a:xfrm>
                  <a:off x="1728" y="1467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triangl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186" name="Line 10"/>
                <p:cNvSpPr>
                  <a:spLocks noChangeShapeType="1"/>
                </p:cNvSpPr>
                <p:nvPr/>
              </p:nvSpPr>
              <p:spPr bwMode="auto">
                <a:xfrm>
                  <a:off x="2064" y="1467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triangl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187" name="Line 11"/>
                <p:cNvSpPr>
                  <a:spLocks noChangeShapeType="1"/>
                </p:cNvSpPr>
                <p:nvPr/>
              </p:nvSpPr>
              <p:spPr bwMode="auto">
                <a:xfrm>
                  <a:off x="1369" y="1467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triangl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188" name="Line 12"/>
                <p:cNvSpPr>
                  <a:spLocks noChangeShapeType="1"/>
                </p:cNvSpPr>
                <p:nvPr/>
              </p:nvSpPr>
              <p:spPr bwMode="auto">
                <a:xfrm>
                  <a:off x="1008" y="1467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triangl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0189" name="Group 13"/>
              <p:cNvGrpSpPr>
                <a:grpSpLocks/>
              </p:cNvGrpSpPr>
              <p:nvPr/>
            </p:nvGrpSpPr>
            <p:grpSpPr bwMode="auto">
              <a:xfrm>
                <a:off x="672" y="1339"/>
                <a:ext cx="1392" cy="965"/>
                <a:chOff x="672" y="1339"/>
                <a:chExt cx="1392" cy="965"/>
              </a:xfrm>
            </p:grpSpPr>
            <p:sp>
              <p:nvSpPr>
                <p:cNvPr id="50190" name="Line 14"/>
                <p:cNvSpPr>
                  <a:spLocks noChangeShapeType="1"/>
                </p:cNvSpPr>
                <p:nvPr/>
              </p:nvSpPr>
              <p:spPr bwMode="auto">
                <a:xfrm>
                  <a:off x="672" y="1344"/>
                  <a:ext cx="0" cy="960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191" name="Line 15"/>
                <p:cNvSpPr>
                  <a:spLocks noChangeShapeType="1"/>
                </p:cNvSpPr>
                <p:nvPr/>
              </p:nvSpPr>
              <p:spPr bwMode="auto">
                <a:xfrm>
                  <a:off x="1728" y="1339"/>
                  <a:ext cx="0" cy="960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192" name="Line 16"/>
                <p:cNvSpPr>
                  <a:spLocks noChangeShapeType="1"/>
                </p:cNvSpPr>
                <p:nvPr/>
              </p:nvSpPr>
              <p:spPr bwMode="auto">
                <a:xfrm>
                  <a:off x="2064" y="1339"/>
                  <a:ext cx="0" cy="960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193" name="Line 17"/>
                <p:cNvSpPr>
                  <a:spLocks noChangeShapeType="1"/>
                </p:cNvSpPr>
                <p:nvPr/>
              </p:nvSpPr>
              <p:spPr bwMode="auto">
                <a:xfrm>
                  <a:off x="1378" y="1339"/>
                  <a:ext cx="0" cy="960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194" name="Line 18"/>
                <p:cNvSpPr>
                  <a:spLocks noChangeShapeType="1"/>
                </p:cNvSpPr>
                <p:nvPr/>
              </p:nvSpPr>
              <p:spPr bwMode="auto">
                <a:xfrm>
                  <a:off x="1008" y="1339"/>
                  <a:ext cx="0" cy="960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0195" name="AutoShape 19"/>
              <p:cNvSpPr>
                <a:spLocks noChangeArrowheads="1"/>
              </p:cNvSpPr>
              <p:nvPr/>
            </p:nvSpPr>
            <p:spPr bwMode="auto">
              <a:xfrm rot="5369656">
                <a:off x="1112" y="1376"/>
                <a:ext cx="512" cy="1709"/>
              </a:xfrm>
              <a:prstGeom prst="moon">
                <a:avLst>
                  <a:gd name="adj" fmla="val 87500"/>
                </a:avLst>
              </a:prstGeom>
              <a:solidFill>
                <a:srgbClr val="F4F698">
                  <a:alpha val="5000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196" name="Rectangle 20"/>
              <p:cNvSpPr>
                <a:spLocks noChangeArrowheads="1"/>
              </p:cNvSpPr>
              <p:nvPr/>
            </p:nvSpPr>
            <p:spPr bwMode="auto">
              <a:xfrm>
                <a:off x="288" y="2299"/>
                <a:ext cx="2159" cy="320"/>
              </a:xfrm>
              <a:prstGeom prst="rect">
                <a:avLst/>
              </a:prstGeom>
              <a:solidFill>
                <a:srgbClr val="B8FCF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197" name="Line 21"/>
              <p:cNvSpPr>
                <a:spLocks noChangeShapeType="1"/>
              </p:cNvSpPr>
              <p:nvPr/>
            </p:nvSpPr>
            <p:spPr bwMode="auto">
              <a:xfrm flipH="1" flipV="1">
                <a:off x="384" y="1968"/>
                <a:ext cx="985" cy="11"/>
              </a:xfrm>
              <a:prstGeom prst="line">
                <a:avLst/>
              </a:prstGeom>
              <a:noFill/>
              <a:ln w="28575">
                <a:solidFill>
                  <a:srgbClr val="990099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198" name="Line 22"/>
              <p:cNvSpPr>
                <a:spLocks noChangeShapeType="1"/>
              </p:cNvSpPr>
              <p:nvPr/>
            </p:nvSpPr>
            <p:spPr bwMode="auto">
              <a:xfrm flipV="1">
                <a:off x="576" y="1979"/>
                <a:ext cx="0" cy="320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prstDash val="dash"/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199" name="Object 23"/>
              <p:cNvGraphicFramePr>
                <a:graphicFrameLocks noChangeAspect="1"/>
              </p:cNvGraphicFramePr>
              <p:nvPr/>
            </p:nvGraphicFramePr>
            <p:xfrm>
              <a:off x="336" y="1968"/>
              <a:ext cx="432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733" name="Equation" r:id="rId5" imgW="126720" imgH="190440" progId="Equation.3">
                      <p:embed/>
                    </p:oleObj>
                  </mc:Choice>
                  <mc:Fallback>
                    <p:oleObj name="Equation" r:id="rId5" imgW="126720" imgH="190440" progId="Equation.3">
                      <p:embed/>
                      <p:pic>
                        <p:nvPicPr>
                          <p:cNvPr id="50199" name="Object 23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1968"/>
                            <a:ext cx="43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200" name="Group 24"/>
            <p:cNvGrpSpPr>
              <a:grpSpLocks/>
            </p:cNvGrpSpPr>
            <p:nvPr/>
          </p:nvGrpSpPr>
          <p:grpSpPr bwMode="auto">
            <a:xfrm>
              <a:off x="1369" y="2112"/>
              <a:ext cx="359" cy="235"/>
              <a:chOff x="1369" y="2011"/>
              <a:chExt cx="404" cy="240"/>
            </a:xfrm>
          </p:grpSpPr>
          <p:sp>
            <p:nvSpPr>
              <p:cNvPr id="50201" name="Line 25"/>
              <p:cNvSpPr>
                <a:spLocks noChangeShapeType="1"/>
              </p:cNvSpPr>
              <p:nvPr/>
            </p:nvSpPr>
            <p:spPr bwMode="auto">
              <a:xfrm flipH="1">
                <a:off x="1369" y="2016"/>
                <a:ext cx="40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02" name="Object 26"/>
              <p:cNvGraphicFramePr>
                <a:graphicFrameLocks noChangeAspect="1"/>
              </p:cNvGraphicFramePr>
              <p:nvPr/>
            </p:nvGraphicFramePr>
            <p:xfrm>
              <a:off x="1440" y="2011"/>
              <a:ext cx="261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734" name="Equation" r:id="rId7" imgW="152280" imgH="177480" progId="Equation.3">
                      <p:embed/>
                    </p:oleObj>
                  </mc:Choice>
                  <mc:Fallback>
                    <p:oleObj name="Equation" r:id="rId7" imgW="152280" imgH="177480" progId="Equation.3">
                      <p:embed/>
                      <p:pic>
                        <p:nvPicPr>
                          <p:cNvPr id="50202" name="Object 26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011"/>
                            <a:ext cx="261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203" name="Group 27"/>
            <p:cNvGrpSpPr>
              <a:grpSpLocks/>
            </p:cNvGrpSpPr>
            <p:nvPr/>
          </p:nvGrpSpPr>
          <p:grpSpPr bwMode="auto">
            <a:xfrm>
              <a:off x="1144" y="2075"/>
              <a:ext cx="584" cy="1216"/>
              <a:chOff x="1144" y="1979"/>
              <a:chExt cx="584" cy="1216"/>
            </a:xfrm>
          </p:grpSpPr>
          <p:sp>
            <p:nvSpPr>
              <p:cNvPr id="50204" name="Line 28"/>
              <p:cNvSpPr>
                <a:spLocks noChangeShapeType="1"/>
              </p:cNvSpPr>
              <p:nvPr/>
            </p:nvSpPr>
            <p:spPr bwMode="auto">
              <a:xfrm>
                <a:off x="1369" y="1979"/>
                <a:ext cx="0" cy="121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5" name="Line 29"/>
              <p:cNvSpPr>
                <a:spLocks noChangeShapeType="1"/>
              </p:cNvSpPr>
              <p:nvPr/>
            </p:nvSpPr>
            <p:spPr bwMode="auto">
              <a:xfrm flipV="1">
                <a:off x="1369" y="2016"/>
                <a:ext cx="359" cy="1179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206" name="Object 30"/>
              <p:cNvGraphicFramePr>
                <a:graphicFrameLocks noChangeAspect="1"/>
              </p:cNvGraphicFramePr>
              <p:nvPr/>
            </p:nvGraphicFramePr>
            <p:xfrm>
              <a:off x="1548" y="2747"/>
              <a:ext cx="18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735" name="Equation" r:id="rId9" imgW="215640" imgH="228600" progId="Equation.3">
                      <p:embed/>
                    </p:oleObj>
                  </mc:Choice>
                  <mc:Fallback>
                    <p:oleObj name="Equation" r:id="rId9" imgW="215640" imgH="228600" progId="Equation.3">
                      <p:embed/>
                      <p:pic>
                        <p:nvPicPr>
                          <p:cNvPr id="50206" name="Object 30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8" y="2747"/>
                            <a:ext cx="18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207" name="Object 31"/>
              <p:cNvGraphicFramePr>
                <a:graphicFrameLocks noChangeAspect="1"/>
              </p:cNvGraphicFramePr>
              <p:nvPr/>
            </p:nvGraphicFramePr>
            <p:xfrm>
              <a:off x="1144" y="2939"/>
              <a:ext cx="248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736" name="Equation" r:id="rId11" imgW="164880" imgH="190440" progId="Equation.3">
                      <p:embed/>
                    </p:oleObj>
                  </mc:Choice>
                  <mc:Fallback>
                    <p:oleObj name="Equation" r:id="rId11" imgW="164880" imgH="190440" progId="Equation.3">
                      <p:embed/>
                      <p:pic>
                        <p:nvPicPr>
                          <p:cNvPr id="50207" name="Object 3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4" y="2939"/>
                            <a:ext cx="248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0209" name="Line 33"/>
          <p:cNvSpPr>
            <a:spLocks noChangeShapeType="1"/>
          </p:cNvSpPr>
          <p:nvPr/>
        </p:nvSpPr>
        <p:spPr bwMode="auto">
          <a:xfrm flipH="1">
            <a:off x="4106863" y="3352800"/>
            <a:ext cx="1676400" cy="0"/>
          </a:xfrm>
          <a:prstGeom prst="line">
            <a:avLst/>
          </a:prstGeom>
          <a:noFill/>
          <a:ln w="19050">
            <a:solidFill>
              <a:srgbClr val="990099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211" name="Object 35"/>
          <p:cNvGraphicFramePr>
            <a:graphicFrameLocks noChangeAspect="1"/>
          </p:cNvGraphicFramePr>
          <p:nvPr/>
        </p:nvGraphicFramePr>
        <p:xfrm>
          <a:off x="5326064" y="3352800"/>
          <a:ext cx="6937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7" name="Equation" r:id="rId13" imgW="190440" imgH="253800" progId="Equation.3">
                  <p:embed/>
                </p:oleObj>
              </mc:Choice>
              <mc:Fallback>
                <p:oleObj name="Equation" r:id="rId13" imgW="190440" imgH="253800" progId="Equation.3">
                  <p:embed/>
                  <p:pic>
                    <p:nvPicPr>
                      <p:cNvPr id="50211" name="Object 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4" y="3352800"/>
                        <a:ext cx="6937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2" name="Line 36"/>
          <p:cNvSpPr>
            <a:spLocks noChangeShapeType="1"/>
          </p:cNvSpPr>
          <p:nvPr/>
        </p:nvSpPr>
        <p:spPr bwMode="auto">
          <a:xfrm flipV="1">
            <a:off x="5334000" y="33528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213" name="Object 37"/>
          <p:cNvGraphicFramePr>
            <a:graphicFrameLocks noChangeAspect="1"/>
          </p:cNvGraphicFramePr>
          <p:nvPr/>
        </p:nvGraphicFramePr>
        <p:xfrm>
          <a:off x="6243638" y="1676400"/>
          <a:ext cx="39687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8" name="Equation" r:id="rId15" imgW="1180800" imgH="215640" progId="Equation.3">
                  <p:embed/>
                </p:oleObj>
              </mc:Choice>
              <mc:Fallback>
                <p:oleObj name="Equation" r:id="rId15" imgW="1180800" imgH="215640" progId="Equation.3">
                  <p:embed/>
                  <p:pic>
                    <p:nvPicPr>
                      <p:cNvPr id="5021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1676400"/>
                        <a:ext cx="39687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4" name="Object 38"/>
          <p:cNvGraphicFramePr>
            <a:graphicFrameLocks noChangeAspect="1"/>
          </p:cNvGraphicFramePr>
          <p:nvPr/>
        </p:nvGraphicFramePr>
        <p:xfrm>
          <a:off x="6199188" y="2360614"/>
          <a:ext cx="3956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9" name="Equation" r:id="rId17" imgW="1218960" imgH="215640" progId="Equation.3">
                  <p:embed/>
                </p:oleObj>
              </mc:Choice>
              <mc:Fallback>
                <p:oleObj name="Equation" r:id="rId17" imgW="1218960" imgH="215640" progId="Equation.3">
                  <p:embed/>
                  <p:pic>
                    <p:nvPicPr>
                      <p:cNvPr id="5021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2360614"/>
                        <a:ext cx="39560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5" name="Object 39"/>
          <p:cNvGraphicFramePr>
            <a:graphicFrameLocks noChangeAspect="1"/>
          </p:cNvGraphicFramePr>
          <p:nvPr/>
        </p:nvGraphicFramePr>
        <p:xfrm>
          <a:off x="6178551" y="3090863"/>
          <a:ext cx="39481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0" name="Equation" r:id="rId19" imgW="1206360" imgH="228600" progId="Equation.3">
                  <p:embed/>
                </p:oleObj>
              </mc:Choice>
              <mc:Fallback>
                <p:oleObj name="Equation" r:id="rId19" imgW="1206360" imgH="228600" progId="Equation.3">
                  <p:embed/>
                  <p:pic>
                    <p:nvPicPr>
                      <p:cNvPr id="5021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1" y="3090863"/>
                        <a:ext cx="39481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6" name="Object 40"/>
          <p:cNvGraphicFramePr>
            <a:graphicFrameLocks noChangeAspect="1"/>
          </p:cNvGraphicFramePr>
          <p:nvPr/>
        </p:nvGraphicFramePr>
        <p:xfrm>
          <a:off x="6213475" y="3805239"/>
          <a:ext cx="39560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1" name="Equation" r:id="rId21" imgW="1282680" imgH="215640" progId="Equation.3">
                  <p:embed/>
                </p:oleObj>
              </mc:Choice>
              <mc:Fallback>
                <p:oleObj name="Equation" r:id="rId21" imgW="1282680" imgH="215640" progId="Equation.3">
                  <p:embed/>
                  <p:pic>
                    <p:nvPicPr>
                      <p:cNvPr id="5021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3805239"/>
                        <a:ext cx="39560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17" name="Group 41"/>
          <p:cNvGrpSpPr>
            <a:grpSpLocks/>
          </p:cNvGrpSpPr>
          <p:nvPr/>
        </p:nvGrpSpPr>
        <p:grpSpPr bwMode="auto">
          <a:xfrm>
            <a:off x="5791201" y="4495801"/>
            <a:ext cx="4359275" cy="1260475"/>
            <a:chOff x="2736" y="2832"/>
            <a:chExt cx="2746" cy="794"/>
          </a:xfrm>
        </p:grpSpPr>
        <p:sp>
          <p:nvSpPr>
            <p:cNvPr id="50218" name="Text Box 42"/>
            <p:cNvSpPr txBox="1">
              <a:spLocks noChangeArrowheads="1"/>
            </p:cNvSpPr>
            <p:nvPr/>
          </p:nvSpPr>
          <p:spPr bwMode="auto">
            <a:xfrm>
              <a:off x="2736" y="2832"/>
              <a:ext cx="2746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由于                            故可观察到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四条明纹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0219" name="Object 43"/>
            <p:cNvGraphicFramePr>
              <a:graphicFrameLocks noChangeAspect="1"/>
            </p:cNvGraphicFramePr>
            <p:nvPr/>
          </p:nvGraphicFramePr>
          <p:xfrm>
            <a:off x="3360" y="2880"/>
            <a:ext cx="172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2" name="Equation" r:id="rId23" imgW="990360" imgH="215640" progId="Equation.3">
                    <p:embed/>
                  </p:oleObj>
                </mc:Choice>
                <mc:Fallback>
                  <p:oleObj name="Equation" r:id="rId23" imgW="990360" imgH="215640" progId="Equation.3">
                    <p:embed/>
                    <p:pic>
                      <p:nvPicPr>
                        <p:cNvPr id="50219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880"/>
                          <a:ext cx="1728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3078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3E307-AC96-4E36-B951-0229E71E97B2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2209800" y="990600"/>
            <a:ext cx="3962400" cy="518160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1204" name="Group 4"/>
          <p:cNvGrpSpPr>
            <a:grpSpLocks/>
          </p:cNvGrpSpPr>
          <p:nvPr/>
        </p:nvGrpSpPr>
        <p:grpSpPr bwMode="auto">
          <a:xfrm>
            <a:off x="3505200" y="1290638"/>
            <a:ext cx="1600200" cy="901700"/>
            <a:chOff x="1008" y="672"/>
            <a:chExt cx="1008" cy="576"/>
          </a:xfrm>
        </p:grpSpPr>
        <p:sp>
          <p:nvSpPr>
            <p:cNvPr id="51205" name="Line 5"/>
            <p:cNvSpPr>
              <a:spLocks noChangeShapeType="1"/>
            </p:cNvSpPr>
            <p:nvPr/>
          </p:nvSpPr>
          <p:spPr bwMode="auto">
            <a:xfrm>
              <a:off x="1008" y="672"/>
              <a:ext cx="0" cy="57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6" name="Line 6"/>
            <p:cNvSpPr>
              <a:spLocks noChangeShapeType="1"/>
            </p:cNvSpPr>
            <p:nvPr/>
          </p:nvSpPr>
          <p:spPr bwMode="auto">
            <a:xfrm>
              <a:off x="1776" y="672"/>
              <a:ext cx="0" cy="57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7" name="Line 7"/>
            <p:cNvSpPr>
              <a:spLocks noChangeShapeType="1"/>
            </p:cNvSpPr>
            <p:nvPr/>
          </p:nvSpPr>
          <p:spPr bwMode="auto">
            <a:xfrm>
              <a:off x="2016" y="672"/>
              <a:ext cx="0" cy="57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8" name="Line 8"/>
            <p:cNvSpPr>
              <a:spLocks noChangeShapeType="1"/>
            </p:cNvSpPr>
            <p:nvPr/>
          </p:nvSpPr>
          <p:spPr bwMode="auto">
            <a:xfrm>
              <a:off x="1488" y="672"/>
              <a:ext cx="0" cy="57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9" name="Line 9"/>
            <p:cNvSpPr>
              <a:spLocks noChangeShapeType="1"/>
            </p:cNvSpPr>
            <p:nvPr/>
          </p:nvSpPr>
          <p:spPr bwMode="auto">
            <a:xfrm>
              <a:off x="1248" y="672"/>
              <a:ext cx="0" cy="576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10" name="Line 10"/>
          <p:cNvSpPr>
            <a:spLocks noChangeShapeType="1"/>
          </p:cNvSpPr>
          <p:nvPr/>
        </p:nvSpPr>
        <p:spPr bwMode="auto">
          <a:xfrm>
            <a:off x="3505200" y="1141414"/>
            <a:ext cx="0" cy="112553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1" name="Line 11"/>
          <p:cNvSpPr>
            <a:spLocks noChangeShapeType="1"/>
          </p:cNvSpPr>
          <p:nvPr/>
        </p:nvSpPr>
        <p:spPr bwMode="auto">
          <a:xfrm>
            <a:off x="4724400" y="1141414"/>
            <a:ext cx="0" cy="112553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2" name="Line 12"/>
          <p:cNvSpPr>
            <a:spLocks noChangeShapeType="1"/>
          </p:cNvSpPr>
          <p:nvPr/>
        </p:nvSpPr>
        <p:spPr bwMode="auto">
          <a:xfrm>
            <a:off x="5105400" y="1141414"/>
            <a:ext cx="0" cy="112553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3" name="Line 13"/>
          <p:cNvSpPr>
            <a:spLocks noChangeShapeType="1"/>
          </p:cNvSpPr>
          <p:nvPr/>
        </p:nvSpPr>
        <p:spPr bwMode="auto">
          <a:xfrm>
            <a:off x="4267200" y="1141414"/>
            <a:ext cx="0" cy="112553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4" name="Line 14"/>
          <p:cNvSpPr>
            <a:spLocks noChangeShapeType="1"/>
          </p:cNvSpPr>
          <p:nvPr/>
        </p:nvSpPr>
        <p:spPr bwMode="auto">
          <a:xfrm>
            <a:off x="3886200" y="1141414"/>
            <a:ext cx="0" cy="112553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5" name="AutoShape 15"/>
          <p:cNvSpPr>
            <a:spLocks noChangeArrowheads="1"/>
          </p:cNvSpPr>
          <p:nvPr/>
        </p:nvSpPr>
        <p:spPr bwMode="auto">
          <a:xfrm rot="5369656">
            <a:off x="3965576" y="739776"/>
            <a:ext cx="600075" cy="2895600"/>
          </a:xfrm>
          <a:prstGeom prst="moon">
            <a:avLst>
              <a:gd name="adj" fmla="val 87500"/>
            </a:avLst>
          </a:prstGeom>
          <a:solidFill>
            <a:srgbClr val="E7F7B9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2438400" y="2266950"/>
            <a:ext cx="3657600" cy="376238"/>
          </a:xfrm>
          <a:prstGeom prst="rect">
            <a:avLst/>
          </a:prstGeom>
          <a:solidFill>
            <a:srgbClr val="B8FCF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4267200" y="1892301"/>
            <a:ext cx="0" cy="14255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V="1">
            <a:off x="4267200" y="1981201"/>
            <a:ext cx="457200" cy="13366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19" name="Line 19"/>
          <p:cNvSpPr>
            <a:spLocks noChangeShapeType="1"/>
          </p:cNvSpPr>
          <p:nvPr/>
        </p:nvSpPr>
        <p:spPr bwMode="auto">
          <a:xfrm flipH="1">
            <a:off x="4191000" y="1943100"/>
            <a:ext cx="1752600" cy="0"/>
          </a:xfrm>
          <a:prstGeom prst="line">
            <a:avLst/>
          </a:prstGeom>
          <a:noFill/>
          <a:ln w="19050">
            <a:solidFill>
              <a:srgbClr val="CC00CC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0" name="Line 20"/>
          <p:cNvSpPr>
            <a:spLocks noChangeShapeType="1"/>
          </p:cNvSpPr>
          <p:nvPr/>
        </p:nvSpPr>
        <p:spPr bwMode="auto">
          <a:xfrm flipH="1" flipV="1">
            <a:off x="4267200" y="1943100"/>
            <a:ext cx="457200" cy="14288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 flipH="1">
            <a:off x="2819400" y="1892300"/>
            <a:ext cx="14478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3" name="Line 23"/>
          <p:cNvSpPr>
            <a:spLocks noChangeShapeType="1"/>
          </p:cNvSpPr>
          <p:nvPr/>
        </p:nvSpPr>
        <p:spPr bwMode="auto">
          <a:xfrm flipV="1">
            <a:off x="5638800" y="1924050"/>
            <a:ext cx="0" cy="36195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224" name="Object 24"/>
          <p:cNvGraphicFramePr>
            <a:graphicFrameLocks noChangeAspect="1"/>
          </p:cNvGraphicFramePr>
          <p:nvPr/>
        </p:nvGraphicFramePr>
        <p:xfrm>
          <a:off x="4343401" y="1447801"/>
          <a:ext cx="334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0" name="Equation" r:id="rId3" imgW="152280" imgH="177480" progId="Equation.3">
                  <p:embed/>
                </p:oleObj>
              </mc:Choice>
              <mc:Fallback>
                <p:oleObj name="Equation" r:id="rId3" imgW="152280" imgH="177480" progId="Equation.3">
                  <p:embed/>
                  <p:pic>
                    <p:nvPicPr>
                      <p:cNvPr id="51224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1447801"/>
                        <a:ext cx="3349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5" name="Object 25"/>
          <p:cNvGraphicFramePr>
            <a:graphicFrameLocks noChangeAspect="1"/>
          </p:cNvGraphicFramePr>
          <p:nvPr/>
        </p:nvGraphicFramePr>
        <p:xfrm>
          <a:off x="4572001" y="2792414"/>
          <a:ext cx="3603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1" name="Equation" r:id="rId5" imgW="215640" imgH="228600" progId="Equation.3">
                  <p:embed/>
                </p:oleObj>
              </mc:Choice>
              <mc:Fallback>
                <p:oleObj name="Equation" r:id="rId5" imgW="215640" imgH="228600" progId="Equation.3">
                  <p:embed/>
                  <p:pic>
                    <p:nvPicPr>
                      <p:cNvPr id="51225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2792414"/>
                        <a:ext cx="3603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6" name="Object 26"/>
          <p:cNvGraphicFramePr>
            <a:graphicFrameLocks noChangeAspect="1"/>
          </p:cNvGraphicFramePr>
          <p:nvPr/>
        </p:nvGraphicFramePr>
        <p:xfrm>
          <a:off x="3886200" y="3017839"/>
          <a:ext cx="3302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2" name="Equation" r:id="rId7" imgW="164880" imgH="190440" progId="Equation.3">
                  <p:embed/>
                </p:oleObj>
              </mc:Choice>
              <mc:Fallback>
                <p:oleObj name="Equation" r:id="rId7" imgW="164880" imgH="190440" progId="Equation.3">
                  <p:embed/>
                  <p:pic>
                    <p:nvPicPr>
                      <p:cNvPr id="51226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17839"/>
                        <a:ext cx="3302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7" name="Object 27"/>
          <p:cNvGraphicFramePr>
            <a:graphicFrameLocks noChangeAspect="1"/>
          </p:cNvGraphicFramePr>
          <p:nvPr/>
        </p:nvGraphicFramePr>
        <p:xfrm>
          <a:off x="2438400" y="1797050"/>
          <a:ext cx="53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3" name="Equation" r:id="rId9" imgW="126720" imgH="190440" progId="Equation.3">
                  <p:embed/>
                </p:oleObj>
              </mc:Choice>
              <mc:Fallback>
                <p:oleObj name="Equation" r:id="rId9" imgW="126720" imgH="190440" progId="Equation.3">
                  <p:embed/>
                  <p:pic>
                    <p:nvPicPr>
                      <p:cNvPr id="51227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97050"/>
                        <a:ext cx="533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8" name="Object 28"/>
          <p:cNvGraphicFramePr>
            <a:graphicFrameLocks noChangeAspect="1"/>
          </p:cNvGraphicFramePr>
          <p:nvPr/>
        </p:nvGraphicFramePr>
        <p:xfrm>
          <a:off x="5638800" y="1892301"/>
          <a:ext cx="6937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4" name="Equation" r:id="rId11" imgW="190440" imgH="253800" progId="Equation.3">
                  <p:embed/>
                </p:oleObj>
              </mc:Choice>
              <mc:Fallback>
                <p:oleObj name="Equation" r:id="rId11" imgW="190440" imgH="253800" progId="Equation.3">
                  <p:embed/>
                  <p:pic>
                    <p:nvPicPr>
                      <p:cNvPr id="51228" name="Object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892301"/>
                        <a:ext cx="6937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29" name="Group 29"/>
          <p:cNvGrpSpPr>
            <a:grpSpLocks/>
          </p:cNvGrpSpPr>
          <p:nvPr/>
        </p:nvGrpSpPr>
        <p:grpSpPr bwMode="auto">
          <a:xfrm>
            <a:off x="3402014" y="3425826"/>
            <a:ext cx="1855787" cy="1770063"/>
            <a:chOff x="864" y="2064"/>
            <a:chExt cx="1200" cy="1200"/>
          </a:xfrm>
        </p:grpSpPr>
        <p:sp>
          <p:nvSpPr>
            <p:cNvPr id="51230" name="Oval 30"/>
            <p:cNvSpPr>
              <a:spLocks noChangeArrowheads="1"/>
            </p:cNvSpPr>
            <p:nvPr/>
          </p:nvSpPr>
          <p:spPr bwMode="auto">
            <a:xfrm>
              <a:off x="864" y="2064"/>
              <a:ext cx="1200" cy="120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1" name="Oval 31"/>
            <p:cNvSpPr>
              <a:spLocks noChangeArrowheads="1"/>
            </p:cNvSpPr>
            <p:nvPr/>
          </p:nvSpPr>
          <p:spPr bwMode="auto">
            <a:xfrm>
              <a:off x="894" y="2094"/>
              <a:ext cx="1140" cy="11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2" name="Oval 32"/>
            <p:cNvSpPr>
              <a:spLocks noChangeArrowheads="1"/>
            </p:cNvSpPr>
            <p:nvPr/>
          </p:nvSpPr>
          <p:spPr bwMode="auto">
            <a:xfrm>
              <a:off x="926" y="2125"/>
              <a:ext cx="1076" cy="1078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3" name="Oval 33"/>
            <p:cNvSpPr>
              <a:spLocks noChangeArrowheads="1"/>
            </p:cNvSpPr>
            <p:nvPr/>
          </p:nvSpPr>
          <p:spPr bwMode="auto">
            <a:xfrm>
              <a:off x="991" y="2187"/>
              <a:ext cx="946" cy="95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4" name="Oval 34"/>
            <p:cNvSpPr>
              <a:spLocks noChangeArrowheads="1"/>
            </p:cNvSpPr>
            <p:nvPr/>
          </p:nvSpPr>
          <p:spPr bwMode="auto">
            <a:xfrm>
              <a:off x="956" y="2157"/>
              <a:ext cx="1016" cy="101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5" name="Oval 35"/>
            <p:cNvSpPr>
              <a:spLocks noChangeArrowheads="1"/>
            </p:cNvSpPr>
            <p:nvPr/>
          </p:nvSpPr>
          <p:spPr bwMode="auto">
            <a:xfrm>
              <a:off x="1014" y="2215"/>
              <a:ext cx="900" cy="89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6" name="Oval 36"/>
            <p:cNvSpPr>
              <a:spLocks noChangeArrowheads="1"/>
            </p:cNvSpPr>
            <p:nvPr/>
          </p:nvSpPr>
          <p:spPr bwMode="auto">
            <a:xfrm>
              <a:off x="1060" y="2260"/>
              <a:ext cx="808" cy="80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7" name="Oval 37"/>
            <p:cNvSpPr>
              <a:spLocks noChangeArrowheads="1"/>
            </p:cNvSpPr>
            <p:nvPr/>
          </p:nvSpPr>
          <p:spPr bwMode="auto">
            <a:xfrm>
              <a:off x="1129" y="2329"/>
              <a:ext cx="670" cy="669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8" name="Oval 38"/>
            <p:cNvSpPr>
              <a:spLocks noChangeArrowheads="1"/>
            </p:cNvSpPr>
            <p:nvPr/>
          </p:nvSpPr>
          <p:spPr bwMode="auto">
            <a:xfrm>
              <a:off x="1207" y="2419"/>
              <a:ext cx="514" cy="49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9" name="Oval 39"/>
            <p:cNvSpPr>
              <a:spLocks noChangeArrowheads="1"/>
            </p:cNvSpPr>
            <p:nvPr/>
          </p:nvSpPr>
          <p:spPr bwMode="auto">
            <a:xfrm>
              <a:off x="1335" y="2535"/>
              <a:ext cx="258" cy="240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5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CC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0" name="Oval 40"/>
            <p:cNvSpPr>
              <a:spLocks noChangeArrowheads="1"/>
            </p:cNvSpPr>
            <p:nvPr/>
          </p:nvSpPr>
          <p:spPr bwMode="auto">
            <a:xfrm>
              <a:off x="1344" y="2534"/>
              <a:ext cx="240" cy="240"/>
            </a:xfrm>
            <a:prstGeom prst="ellipse">
              <a:avLst/>
            </a:prstGeom>
            <a:solidFill>
              <a:srgbClr val="656709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1241" name="Object 41"/>
          <p:cNvGraphicFramePr>
            <a:graphicFrameLocks noChangeAspect="1"/>
          </p:cNvGraphicFramePr>
          <p:nvPr/>
        </p:nvGraphicFramePr>
        <p:xfrm>
          <a:off x="6400800" y="3406776"/>
          <a:ext cx="2895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5" name="Equation" r:id="rId13" imgW="1574640" imgH="253800" progId="Equation.3">
                  <p:embed/>
                </p:oleObj>
              </mc:Choice>
              <mc:Fallback>
                <p:oleObj name="Equation" r:id="rId13" imgW="1574640" imgH="253800" progId="Equation.3">
                  <p:embed/>
                  <p:pic>
                    <p:nvPicPr>
                      <p:cNvPr id="5124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06776"/>
                        <a:ext cx="2895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2" name="Object 42"/>
          <p:cNvGraphicFramePr>
            <a:graphicFrameLocks noChangeAspect="1"/>
          </p:cNvGraphicFramePr>
          <p:nvPr/>
        </p:nvGraphicFramePr>
        <p:xfrm>
          <a:off x="6477000" y="4254500"/>
          <a:ext cx="220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6" name="Equation" r:id="rId15" imgW="1803240" imgH="406080" progId="Equation.3">
                  <p:embed/>
                </p:oleObj>
              </mc:Choice>
              <mc:Fallback>
                <p:oleObj name="Equation" r:id="rId15" imgW="1803240" imgH="406080" progId="Equation.3">
                  <p:embed/>
                  <p:pic>
                    <p:nvPicPr>
                      <p:cNvPr id="512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254500"/>
                        <a:ext cx="2209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3" name="Object 43"/>
          <p:cNvGraphicFramePr>
            <a:graphicFrameLocks noChangeAspect="1"/>
          </p:cNvGraphicFramePr>
          <p:nvPr/>
        </p:nvGraphicFramePr>
        <p:xfrm>
          <a:off x="6400800" y="4876800"/>
          <a:ext cx="2667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7" name="Equation" r:id="rId17" imgW="1549080" imgH="825480" progId="Equation.3">
                  <p:embed/>
                </p:oleObj>
              </mc:Choice>
              <mc:Fallback>
                <p:oleObj name="Equation" r:id="rId17" imgW="1549080" imgH="825480" progId="Equation.3">
                  <p:embed/>
                  <p:pic>
                    <p:nvPicPr>
                      <p:cNvPr id="512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876800"/>
                        <a:ext cx="2667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4" name="Group 44"/>
          <p:cNvGrpSpPr>
            <a:grpSpLocks/>
          </p:cNvGrpSpPr>
          <p:nvPr/>
        </p:nvGrpSpPr>
        <p:grpSpPr bwMode="auto">
          <a:xfrm>
            <a:off x="2514600" y="5489576"/>
            <a:ext cx="3429000" cy="530225"/>
            <a:chOff x="384" y="3501"/>
            <a:chExt cx="2160" cy="339"/>
          </a:xfrm>
        </p:grpSpPr>
        <p:sp>
          <p:nvSpPr>
            <p:cNvPr id="51245" name="AutoShape 45"/>
            <p:cNvSpPr>
              <a:spLocks noChangeArrowheads="1"/>
            </p:cNvSpPr>
            <p:nvPr/>
          </p:nvSpPr>
          <p:spPr bwMode="auto">
            <a:xfrm rot="5369656">
              <a:off x="1342" y="2591"/>
              <a:ext cx="195" cy="2016"/>
            </a:xfrm>
            <a:prstGeom prst="moon">
              <a:avLst>
                <a:gd name="adj" fmla="val 87500"/>
              </a:avLst>
            </a:prstGeom>
            <a:solidFill>
              <a:srgbClr val="F4F698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6" name="Rectangle 46"/>
            <p:cNvSpPr>
              <a:spLocks noChangeArrowheads="1"/>
            </p:cNvSpPr>
            <p:nvPr/>
          </p:nvSpPr>
          <p:spPr bwMode="auto">
            <a:xfrm>
              <a:off x="384" y="3648"/>
              <a:ext cx="2160" cy="192"/>
            </a:xfrm>
            <a:prstGeom prst="rect">
              <a:avLst/>
            </a:prstGeom>
            <a:solidFill>
              <a:srgbClr val="B8FCF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247" name="Group 47"/>
          <p:cNvGrpSpPr>
            <a:grpSpLocks/>
          </p:cNvGrpSpPr>
          <p:nvPr/>
        </p:nvGrpSpPr>
        <p:grpSpPr bwMode="auto">
          <a:xfrm>
            <a:off x="6400800" y="990600"/>
            <a:ext cx="2209800" cy="762000"/>
            <a:chOff x="336" y="2208"/>
            <a:chExt cx="1392" cy="480"/>
          </a:xfrm>
        </p:grpSpPr>
        <p:sp>
          <p:nvSpPr>
            <p:cNvPr id="51248" name="AutoShape 48"/>
            <p:cNvSpPr>
              <a:spLocks noChangeArrowheads="1"/>
            </p:cNvSpPr>
            <p:nvPr/>
          </p:nvSpPr>
          <p:spPr bwMode="auto">
            <a:xfrm>
              <a:off x="336" y="2208"/>
              <a:ext cx="768" cy="480"/>
            </a:xfrm>
            <a:prstGeom prst="horizontalScroll">
              <a:avLst>
                <a:gd name="adj" fmla="val 1175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68392" dir="17508085" algn="ctr" rotWithShape="0">
                <a:schemeClr val="tx2"/>
              </a:outerShdw>
            </a:effectLst>
          </p:spPr>
          <p:txBody>
            <a:bodyPr wrap="none" anchor="ctr"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249" name="Text Box 49"/>
            <p:cNvSpPr txBox="1">
              <a:spLocks noChangeArrowheads="1"/>
            </p:cNvSpPr>
            <p:nvPr/>
          </p:nvSpPr>
          <p:spPr bwMode="auto">
            <a:xfrm>
              <a:off x="480" y="2256"/>
              <a:ext cx="12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讨论</a:t>
              </a:r>
            </a:p>
          </p:txBody>
        </p:sp>
      </p:grpSp>
      <p:grpSp>
        <p:nvGrpSpPr>
          <p:cNvPr id="51255" name="Group 55"/>
          <p:cNvGrpSpPr>
            <a:grpSpLocks/>
          </p:cNvGrpSpPr>
          <p:nvPr/>
        </p:nvGrpSpPr>
        <p:grpSpPr bwMode="auto">
          <a:xfrm>
            <a:off x="6172200" y="1828800"/>
            <a:ext cx="4038600" cy="1371600"/>
            <a:chOff x="2928" y="1152"/>
            <a:chExt cx="2544" cy="864"/>
          </a:xfrm>
        </p:grpSpPr>
        <p:sp>
          <p:nvSpPr>
            <p:cNvPr id="51251" name="Rectangle 51"/>
            <p:cNvSpPr>
              <a:spLocks noChangeArrowheads="1"/>
            </p:cNvSpPr>
            <p:nvPr/>
          </p:nvSpPr>
          <p:spPr bwMode="auto">
            <a:xfrm>
              <a:off x="2976" y="1200"/>
              <a:ext cx="2448" cy="816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2" name="Text Box 52"/>
            <p:cNvSpPr txBox="1">
              <a:spLocks noChangeArrowheads="1"/>
            </p:cNvSpPr>
            <p:nvPr/>
          </p:nvSpPr>
          <p:spPr bwMode="auto">
            <a:xfrm>
              <a:off x="2928" y="1152"/>
              <a:ext cx="2544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40000"/>
                  </a:solidFill>
                  <a:latin typeface="Times New Roman" panose="02020603050405020304" pitchFamily="18" charset="0"/>
                </a:rPr>
                <a:t>油滴展开时，条纹间距变大，条纹数减少</a:t>
              </a:r>
            </a:p>
          </p:txBody>
        </p:sp>
      </p:grpSp>
      <p:sp>
        <p:nvSpPr>
          <p:cNvPr id="51256" name="Line 56"/>
          <p:cNvSpPr>
            <a:spLocks noChangeShapeType="1"/>
          </p:cNvSpPr>
          <p:nvPr/>
        </p:nvSpPr>
        <p:spPr bwMode="auto">
          <a:xfrm flipV="1">
            <a:off x="2895600" y="1828800"/>
            <a:ext cx="0" cy="4572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 type="triangl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53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B1815-646F-46CA-B64A-EFE7931C58B5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286000" y="882651"/>
            <a:ext cx="4890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　薄膜干涉总结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286000" y="1844825"/>
            <a:ext cx="777044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zh-CN" altLang="en-US" sz="3200" dirty="0"/>
              <a:t>等倾干涉：厚度均匀的膜，干涉亮纹出现在一系列特定入射角度上。</a:t>
            </a:r>
            <a:endParaRPr lang="en-US" altLang="zh-CN" sz="3200" dirty="0"/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zh-CN" altLang="en-US" sz="3200" dirty="0"/>
              <a:t>等厚干涉：厚度不均匀的膜，干涉亮纹出现在厚度相等的位置上。</a:t>
            </a:r>
            <a:endParaRPr lang="en-US" altLang="zh-CN" sz="3200" dirty="0"/>
          </a:p>
        </p:txBody>
      </p:sp>
      <p:grpSp>
        <p:nvGrpSpPr>
          <p:cNvPr id="49" name="Group 6"/>
          <p:cNvGrpSpPr>
            <a:grpSpLocks/>
          </p:cNvGrpSpPr>
          <p:nvPr/>
        </p:nvGrpSpPr>
        <p:grpSpPr bwMode="auto">
          <a:xfrm>
            <a:off x="2315510" y="4395143"/>
            <a:ext cx="3322712" cy="2251720"/>
            <a:chOff x="672" y="1920"/>
            <a:chExt cx="2592" cy="1872"/>
          </a:xfrm>
        </p:grpSpPr>
        <p:sp>
          <p:nvSpPr>
            <p:cNvPr id="50" name="Rectangle 7"/>
            <p:cNvSpPr>
              <a:spLocks noChangeArrowheads="1"/>
            </p:cNvSpPr>
            <p:nvPr/>
          </p:nvSpPr>
          <p:spPr bwMode="auto">
            <a:xfrm>
              <a:off x="672" y="1920"/>
              <a:ext cx="2592" cy="1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Rectangle 8"/>
            <p:cNvSpPr>
              <a:spLocks noChangeArrowheads="1"/>
            </p:cNvSpPr>
            <p:nvPr/>
          </p:nvSpPr>
          <p:spPr bwMode="auto">
            <a:xfrm>
              <a:off x="925" y="2786"/>
              <a:ext cx="2056" cy="1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Rectangle 9"/>
            <p:cNvSpPr>
              <a:spLocks noChangeArrowheads="1"/>
            </p:cNvSpPr>
            <p:nvPr/>
          </p:nvSpPr>
          <p:spPr bwMode="auto">
            <a:xfrm rot="21051304">
              <a:off x="899" y="2468"/>
              <a:ext cx="2054" cy="141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3" name="Group 10"/>
            <p:cNvGrpSpPr>
              <a:grpSpLocks/>
            </p:cNvGrpSpPr>
            <p:nvPr/>
          </p:nvGrpSpPr>
          <p:grpSpPr bwMode="auto">
            <a:xfrm>
              <a:off x="925" y="2998"/>
              <a:ext cx="2027" cy="371"/>
              <a:chOff x="1056" y="3072"/>
              <a:chExt cx="1920" cy="336"/>
            </a:xfrm>
          </p:grpSpPr>
          <p:sp>
            <p:nvSpPr>
              <p:cNvPr id="54" name="Rectangle 11"/>
              <p:cNvSpPr>
                <a:spLocks noChangeArrowheads="1"/>
              </p:cNvSpPr>
              <p:nvPr/>
            </p:nvSpPr>
            <p:spPr bwMode="auto">
              <a:xfrm>
                <a:off x="1056" y="3072"/>
                <a:ext cx="1885" cy="334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Rectangle 12"/>
              <p:cNvSpPr>
                <a:spLocks noChangeArrowheads="1"/>
              </p:cNvSpPr>
              <p:nvPr/>
            </p:nvSpPr>
            <p:spPr bwMode="auto">
              <a:xfrm>
                <a:off x="1622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Rectangle 13"/>
              <p:cNvSpPr>
                <a:spLocks noChangeArrowheads="1"/>
              </p:cNvSpPr>
              <p:nvPr/>
            </p:nvSpPr>
            <p:spPr bwMode="auto">
              <a:xfrm>
                <a:off x="1435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Rectangle 14"/>
              <p:cNvSpPr>
                <a:spLocks noChangeArrowheads="1"/>
              </p:cNvSpPr>
              <p:nvPr/>
            </p:nvSpPr>
            <p:spPr bwMode="auto">
              <a:xfrm>
                <a:off x="1058" y="3073"/>
                <a:ext cx="90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Rectangle 15"/>
              <p:cNvSpPr>
                <a:spLocks noChangeArrowheads="1"/>
              </p:cNvSpPr>
              <p:nvPr/>
            </p:nvSpPr>
            <p:spPr bwMode="auto">
              <a:xfrm>
                <a:off x="1810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Rectangle 16"/>
              <p:cNvSpPr>
                <a:spLocks noChangeArrowheads="1"/>
              </p:cNvSpPr>
              <p:nvPr/>
            </p:nvSpPr>
            <p:spPr bwMode="auto">
              <a:xfrm>
                <a:off x="1246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Rectangle 17"/>
              <p:cNvSpPr>
                <a:spLocks noChangeArrowheads="1"/>
              </p:cNvSpPr>
              <p:nvPr/>
            </p:nvSpPr>
            <p:spPr bwMode="auto">
              <a:xfrm>
                <a:off x="1998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Rectangle 18"/>
              <p:cNvSpPr>
                <a:spLocks noChangeArrowheads="1"/>
              </p:cNvSpPr>
              <p:nvPr/>
            </p:nvSpPr>
            <p:spPr bwMode="auto">
              <a:xfrm>
                <a:off x="2186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Rectangle 19"/>
              <p:cNvSpPr>
                <a:spLocks noChangeArrowheads="1"/>
              </p:cNvSpPr>
              <p:nvPr/>
            </p:nvSpPr>
            <p:spPr bwMode="auto">
              <a:xfrm>
                <a:off x="2374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Rectangle 20"/>
              <p:cNvSpPr>
                <a:spLocks noChangeArrowheads="1"/>
              </p:cNvSpPr>
              <p:nvPr/>
            </p:nvSpPr>
            <p:spPr bwMode="auto">
              <a:xfrm>
                <a:off x="2561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4" name="Group 21"/>
              <p:cNvGrpSpPr>
                <a:grpSpLocks/>
              </p:cNvGrpSpPr>
              <p:nvPr/>
            </p:nvGrpSpPr>
            <p:grpSpPr bwMode="auto">
              <a:xfrm>
                <a:off x="2332" y="3072"/>
                <a:ext cx="326" cy="336"/>
                <a:chOff x="192" y="3168"/>
                <a:chExt cx="672" cy="480"/>
              </a:xfrm>
            </p:grpSpPr>
            <p:sp>
              <p:nvSpPr>
                <p:cNvPr id="79" name="Rectangle 22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" name="Rectangle 23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5" name="Group 24"/>
              <p:cNvGrpSpPr>
                <a:grpSpLocks/>
              </p:cNvGrpSpPr>
              <p:nvPr/>
            </p:nvGrpSpPr>
            <p:grpSpPr bwMode="auto">
              <a:xfrm>
                <a:off x="1375" y="3072"/>
                <a:ext cx="336" cy="336"/>
                <a:chOff x="192" y="3168"/>
                <a:chExt cx="672" cy="480"/>
              </a:xfrm>
            </p:grpSpPr>
            <p:sp>
              <p:nvSpPr>
                <p:cNvPr id="77" name="Rectangle 25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8" name="Rectangle 26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6" name="Group 27"/>
              <p:cNvGrpSpPr>
                <a:grpSpLocks/>
              </p:cNvGrpSpPr>
              <p:nvPr/>
            </p:nvGrpSpPr>
            <p:grpSpPr bwMode="auto">
              <a:xfrm>
                <a:off x="1694" y="3072"/>
                <a:ext cx="335" cy="336"/>
                <a:chOff x="192" y="3168"/>
                <a:chExt cx="672" cy="480"/>
              </a:xfrm>
            </p:grpSpPr>
            <p:sp>
              <p:nvSpPr>
                <p:cNvPr id="75" name="Rectangle 28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6" name="Rectangle 29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7" name="Group 30"/>
              <p:cNvGrpSpPr>
                <a:grpSpLocks/>
              </p:cNvGrpSpPr>
              <p:nvPr/>
            </p:nvGrpSpPr>
            <p:grpSpPr bwMode="auto">
              <a:xfrm>
                <a:off x="2014" y="3072"/>
                <a:ext cx="334" cy="336"/>
                <a:chOff x="192" y="3168"/>
                <a:chExt cx="672" cy="480"/>
              </a:xfrm>
            </p:grpSpPr>
            <p:sp>
              <p:nvSpPr>
                <p:cNvPr id="73" name="Rectangle 31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4" name="Rectangle 32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8" name="Rectangle 33"/>
              <p:cNvSpPr>
                <a:spLocks noChangeArrowheads="1"/>
              </p:cNvSpPr>
              <p:nvPr/>
            </p:nvSpPr>
            <p:spPr bwMode="auto">
              <a:xfrm>
                <a:off x="1056" y="3072"/>
                <a:ext cx="192" cy="336"/>
              </a:xfrm>
              <a:prstGeom prst="rect">
                <a:avLst/>
              </a:prstGeom>
              <a:gradFill rotWithShape="0">
                <a:gsLst>
                  <a:gs pos="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Rectangle 34"/>
              <p:cNvSpPr>
                <a:spLocks noChangeArrowheads="1"/>
              </p:cNvSpPr>
              <p:nvPr/>
            </p:nvSpPr>
            <p:spPr bwMode="auto">
              <a:xfrm>
                <a:off x="1199" y="3072"/>
                <a:ext cx="192" cy="336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100000">
                    <a:srgbClr val="FFFF61">
                      <a:gamma/>
                      <a:shade val="16078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0" name="Group 35"/>
              <p:cNvGrpSpPr>
                <a:grpSpLocks/>
              </p:cNvGrpSpPr>
              <p:nvPr/>
            </p:nvGrpSpPr>
            <p:grpSpPr bwMode="auto">
              <a:xfrm>
                <a:off x="2640" y="3072"/>
                <a:ext cx="336" cy="336"/>
                <a:chOff x="192" y="3168"/>
                <a:chExt cx="672" cy="480"/>
              </a:xfrm>
            </p:grpSpPr>
            <p:sp>
              <p:nvSpPr>
                <p:cNvPr id="71" name="Rectangle 36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2" name="Rectangle 37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81" name="Group 4"/>
          <p:cNvGrpSpPr>
            <a:grpSpLocks/>
          </p:cNvGrpSpPr>
          <p:nvPr/>
        </p:nvGrpSpPr>
        <p:grpSpPr bwMode="auto">
          <a:xfrm>
            <a:off x="6860309" y="4222770"/>
            <a:ext cx="2270605" cy="2443212"/>
            <a:chOff x="3485" y="576"/>
            <a:chExt cx="1968" cy="2352"/>
          </a:xfrm>
        </p:grpSpPr>
        <p:sp>
          <p:nvSpPr>
            <p:cNvPr id="82" name="Rectangle 5"/>
            <p:cNvSpPr>
              <a:spLocks noChangeArrowheads="1"/>
            </p:cNvSpPr>
            <p:nvPr/>
          </p:nvSpPr>
          <p:spPr bwMode="auto">
            <a:xfrm>
              <a:off x="3485" y="576"/>
              <a:ext cx="1968" cy="23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3" name="Group 6"/>
            <p:cNvGrpSpPr>
              <a:grpSpLocks/>
            </p:cNvGrpSpPr>
            <p:nvPr/>
          </p:nvGrpSpPr>
          <p:grpSpPr bwMode="auto">
            <a:xfrm>
              <a:off x="3917" y="2016"/>
              <a:ext cx="864" cy="864"/>
              <a:chOff x="3888" y="1728"/>
              <a:chExt cx="1440" cy="1440"/>
            </a:xfrm>
          </p:grpSpPr>
          <p:sp>
            <p:nvSpPr>
              <p:cNvPr id="100" name="Oval 7"/>
              <p:cNvSpPr>
                <a:spLocks noChangeArrowheads="1"/>
              </p:cNvSpPr>
              <p:nvPr/>
            </p:nvSpPr>
            <p:spPr bwMode="auto">
              <a:xfrm>
                <a:off x="3888" y="1728"/>
                <a:ext cx="1440" cy="144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" name="Oval 8"/>
              <p:cNvSpPr>
                <a:spLocks noChangeArrowheads="1"/>
              </p:cNvSpPr>
              <p:nvPr/>
            </p:nvSpPr>
            <p:spPr bwMode="auto">
              <a:xfrm>
                <a:off x="3920" y="1761"/>
                <a:ext cx="1376" cy="137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Oval 9"/>
              <p:cNvSpPr>
                <a:spLocks noChangeArrowheads="1"/>
              </p:cNvSpPr>
              <p:nvPr/>
            </p:nvSpPr>
            <p:spPr bwMode="auto">
              <a:xfrm>
                <a:off x="3953" y="1793"/>
                <a:ext cx="1310" cy="131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" name="Oval 10"/>
              <p:cNvSpPr>
                <a:spLocks noChangeArrowheads="1"/>
              </p:cNvSpPr>
              <p:nvPr/>
            </p:nvSpPr>
            <p:spPr bwMode="auto">
              <a:xfrm>
                <a:off x="3985" y="1826"/>
                <a:ext cx="1246" cy="124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Oval 11"/>
              <p:cNvSpPr>
                <a:spLocks noChangeArrowheads="1"/>
              </p:cNvSpPr>
              <p:nvPr/>
            </p:nvSpPr>
            <p:spPr bwMode="auto">
              <a:xfrm>
                <a:off x="4018" y="1858"/>
                <a:ext cx="1180" cy="1180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" name="Oval 12"/>
              <p:cNvSpPr>
                <a:spLocks noChangeArrowheads="1"/>
              </p:cNvSpPr>
              <p:nvPr/>
            </p:nvSpPr>
            <p:spPr bwMode="auto">
              <a:xfrm>
                <a:off x="4051" y="1891"/>
                <a:ext cx="1114" cy="1114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" name="Oval 13"/>
              <p:cNvSpPr>
                <a:spLocks noChangeArrowheads="1"/>
              </p:cNvSpPr>
              <p:nvPr/>
            </p:nvSpPr>
            <p:spPr bwMode="auto">
              <a:xfrm>
                <a:off x="4085" y="1925"/>
                <a:ext cx="1046" cy="1046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" name="Oval 14"/>
              <p:cNvSpPr>
                <a:spLocks noChangeArrowheads="1"/>
              </p:cNvSpPr>
              <p:nvPr/>
            </p:nvSpPr>
            <p:spPr bwMode="auto">
              <a:xfrm>
                <a:off x="4151" y="1990"/>
                <a:ext cx="914" cy="91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" name="Oval 15"/>
              <p:cNvSpPr>
                <a:spLocks noChangeArrowheads="1"/>
              </p:cNvSpPr>
              <p:nvPr/>
            </p:nvSpPr>
            <p:spPr bwMode="auto">
              <a:xfrm>
                <a:off x="4118" y="1958"/>
                <a:ext cx="980" cy="980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" name="Oval 16"/>
              <p:cNvSpPr>
                <a:spLocks noChangeArrowheads="1"/>
              </p:cNvSpPr>
              <p:nvPr/>
            </p:nvSpPr>
            <p:spPr bwMode="auto">
              <a:xfrm>
                <a:off x="4165" y="2006"/>
                <a:ext cx="886" cy="884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" name="Oval 17"/>
              <p:cNvSpPr>
                <a:spLocks noChangeArrowheads="1"/>
              </p:cNvSpPr>
              <p:nvPr/>
            </p:nvSpPr>
            <p:spPr bwMode="auto">
              <a:xfrm>
                <a:off x="4216" y="2055"/>
                <a:ext cx="784" cy="78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" name="Oval 18"/>
              <p:cNvSpPr>
                <a:spLocks noChangeArrowheads="1"/>
              </p:cNvSpPr>
              <p:nvPr/>
            </p:nvSpPr>
            <p:spPr bwMode="auto">
              <a:xfrm>
                <a:off x="4280" y="2121"/>
                <a:ext cx="656" cy="654"/>
              </a:xfrm>
              <a:prstGeom prst="ellipse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" name="Oval 19"/>
              <p:cNvSpPr>
                <a:spLocks noChangeArrowheads="1"/>
              </p:cNvSpPr>
              <p:nvPr/>
            </p:nvSpPr>
            <p:spPr bwMode="auto">
              <a:xfrm>
                <a:off x="4331" y="2170"/>
                <a:ext cx="554" cy="55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" name="Oval 20"/>
              <p:cNvSpPr>
                <a:spLocks noChangeArrowheads="1"/>
              </p:cNvSpPr>
              <p:nvPr/>
            </p:nvSpPr>
            <p:spPr bwMode="auto">
              <a:xfrm>
                <a:off x="4400" y="2239"/>
                <a:ext cx="416" cy="418"/>
              </a:xfrm>
              <a:prstGeom prst="ellipse">
                <a:avLst/>
              </a:prstGeom>
              <a:solidFill>
                <a:srgbClr val="FFCC00"/>
              </a:solidFill>
              <a:ln w="1270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" name="Oval 21"/>
              <p:cNvSpPr>
                <a:spLocks noChangeArrowheads="1"/>
              </p:cNvSpPr>
              <p:nvPr/>
            </p:nvSpPr>
            <p:spPr bwMode="auto">
              <a:xfrm>
                <a:off x="4478" y="2318"/>
                <a:ext cx="260" cy="260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4" name="Group 22"/>
            <p:cNvGrpSpPr>
              <a:grpSpLocks/>
            </p:cNvGrpSpPr>
            <p:nvPr/>
          </p:nvGrpSpPr>
          <p:grpSpPr bwMode="auto">
            <a:xfrm>
              <a:off x="3533" y="1440"/>
              <a:ext cx="1616" cy="286"/>
              <a:chOff x="3625" y="1056"/>
              <a:chExt cx="1777" cy="336"/>
            </a:xfrm>
          </p:grpSpPr>
          <p:grpSp>
            <p:nvGrpSpPr>
              <p:cNvPr id="96" name="Group 23"/>
              <p:cNvGrpSpPr>
                <a:grpSpLocks/>
              </p:cNvGrpSpPr>
              <p:nvPr/>
            </p:nvGrpSpPr>
            <p:grpSpPr bwMode="auto">
              <a:xfrm>
                <a:off x="3625" y="1056"/>
                <a:ext cx="1777" cy="336"/>
                <a:chOff x="3625" y="1056"/>
                <a:chExt cx="1777" cy="336"/>
              </a:xfrm>
            </p:grpSpPr>
            <p:sp>
              <p:nvSpPr>
                <p:cNvPr id="98" name="Arc 24"/>
                <p:cNvSpPr>
                  <a:spLocks/>
                </p:cNvSpPr>
                <p:nvPr/>
              </p:nvSpPr>
              <p:spPr bwMode="auto">
                <a:xfrm>
                  <a:off x="3625" y="1056"/>
                  <a:ext cx="1777" cy="336"/>
                </a:xfrm>
                <a:custGeom>
                  <a:avLst/>
                  <a:gdLst>
                    <a:gd name="G0" fmla="+- 21084 0 0"/>
                    <a:gd name="G1" fmla="+- 0 0 0"/>
                    <a:gd name="G2" fmla="+- 21600 0 0"/>
                    <a:gd name="T0" fmla="*/ 42336 w 42336"/>
                    <a:gd name="T1" fmla="*/ 3861 h 21600"/>
                    <a:gd name="T2" fmla="*/ 0 w 42336"/>
                    <a:gd name="T3" fmla="*/ 4692 h 21600"/>
                    <a:gd name="T4" fmla="*/ 21084 w 42336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336" h="21600" fill="none" extrusionOk="0">
                      <a:moveTo>
                        <a:pt x="42336" y="3861"/>
                      </a:moveTo>
                      <a:cubicBezTo>
                        <a:pt x="40469" y="14132"/>
                        <a:pt x="31524" y="21600"/>
                        <a:pt x="21084" y="21600"/>
                      </a:cubicBezTo>
                      <a:cubicBezTo>
                        <a:pt x="10962" y="21600"/>
                        <a:pt x="2198" y="14571"/>
                        <a:pt x="-1" y="4692"/>
                      </a:cubicBezTo>
                    </a:path>
                    <a:path w="42336" h="21600" stroke="0" extrusionOk="0">
                      <a:moveTo>
                        <a:pt x="42336" y="3861"/>
                      </a:moveTo>
                      <a:cubicBezTo>
                        <a:pt x="40469" y="14132"/>
                        <a:pt x="31524" y="21600"/>
                        <a:pt x="21084" y="21600"/>
                      </a:cubicBezTo>
                      <a:cubicBezTo>
                        <a:pt x="10962" y="21600"/>
                        <a:pt x="2198" y="14571"/>
                        <a:pt x="-1" y="4692"/>
                      </a:cubicBezTo>
                      <a:lnTo>
                        <a:pt x="21084" y="0"/>
                      </a:lnTo>
                      <a:close/>
                    </a:path>
                  </a:pathLst>
                </a:custGeom>
                <a:solidFill>
                  <a:srgbClr val="66FFFF"/>
                </a:solidFill>
                <a:ln w="12700" cap="rnd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9" name="Rectangle 25"/>
                <p:cNvSpPr>
                  <a:spLocks noChangeArrowheads="1"/>
                </p:cNvSpPr>
                <p:nvPr/>
              </p:nvSpPr>
              <p:spPr bwMode="auto">
                <a:xfrm>
                  <a:off x="3631" y="1056"/>
                  <a:ext cx="1770" cy="103"/>
                </a:xfrm>
                <a:prstGeom prst="rect">
                  <a:avLst/>
                </a:prstGeom>
                <a:solidFill>
                  <a:srgbClr val="66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7" name="Freeform 26"/>
              <p:cNvSpPr>
                <a:spLocks/>
              </p:cNvSpPr>
              <p:nvPr/>
            </p:nvSpPr>
            <p:spPr bwMode="auto">
              <a:xfrm>
                <a:off x="3631" y="1056"/>
                <a:ext cx="1771" cy="104"/>
              </a:xfrm>
              <a:custGeom>
                <a:avLst/>
                <a:gdLst>
                  <a:gd name="T0" fmla="*/ 0 w 1771"/>
                  <a:gd name="T1" fmla="*/ 51 h 104"/>
                  <a:gd name="T2" fmla="*/ 0 w 1771"/>
                  <a:gd name="T3" fmla="*/ 0 h 104"/>
                  <a:gd name="T4" fmla="*/ 1770 w 1771"/>
                  <a:gd name="T5" fmla="*/ 0 h 104"/>
                  <a:gd name="T6" fmla="*/ 1770 w 1771"/>
                  <a:gd name="T7" fmla="*/ 10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71" h="104">
                    <a:moveTo>
                      <a:pt x="0" y="51"/>
                    </a:moveTo>
                    <a:lnTo>
                      <a:pt x="0" y="0"/>
                    </a:lnTo>
                    <a:lnTo>
                      <a:pt x="1770" y="0"/>
                    </a:lnTo>
                    <a:lnTo>
                      <a:pt x="1770" y="103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5" name="Rectangle 27"/>
            <p:cNvSpPr>
              <a:spLocks noChangeArrowheads="1"/>
            </p:cNvSpPr>
            <p:nvPr/>
          </p:nvSpPr>
          <p:spPr bwMode="auto">
            <a:xfrm>
              <a:off x="3537" y="1733"/>
              <a:ext cx="1608" cy="198"/>
            </a:xfrm>
            <a:prstGeom prst="rect">
              <a:avLst/>
            </a:prstGeom>
            <a:solidFill>
              <a:srgbClr val="66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Line 28"/>
            <p:cNvSpPr>
              <a:spLocks noChangeShapeType="1"/>
            </p:cNvSpPr>
            <p:nvPr/>
          </p:nvSpPr>
          <p:spPr bwMode="auto">
            <a:xfrm>
              <a:off x="4349" y="624"/>
              <a:ext cx="668" cy="983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" name="Line 29"/>
            <p:cNvSpPr>
              <a:spLocks noChangeShapeType="1"/>
            </p:cNvSpPr>
            <p:nvPr/>
          </p:nvSpPr>
          <p:spPr bwMode="auto">
            <a:xfrm>
              <a:off x="3970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Line 30"/>
            <p:cNvSpPr>
              <a:spLocks noChangeShapeType="1"/>
            </p:cNvSpPr>
            <p:nvPr/>
          </p:nvSpPr>
          <p:spPr bwMode="auto">
            <a:xfrm>
              <a:off x="3751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Line 31"/>
            <p:cNvSpPr>
              <a:spLocks noChangeShapeType="1"/>
            </p:cNvSpPr>
            <p:nvPr/>
          </p:nvSpPr>
          <p:spPr bwMode="auto">
            <a:xfrm>
              <a:off x="4188" y="1156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Line 32"/>
            <p:cNvSpPr>
              <a:spLocks noChangeShapeType="1"/>
            </p:cNvSpPr>
            <p:nvPr/>
          </p:nvSpPr>
          <p:spPr bwMode="auto">
            <a:xfrm>
              <a:off x="4397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Line 33"/>
            <p:cNvSpPr>
              <a:spLocks noChangeShapeType="1"/>
            </p:cNvSpPr>
            <p:nvPr/>
          </p:nvSpPr>
          <p:spPr bwMode="auto">
            <a:xfrm>
              <a:off x="4589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Line 34"/>
            <p:cNvSpPr>
              <a:spLocks noChangeShapeType="1"/>
            </p:cNvSpPr>
            <p:nvPr/>
          </p:nvSpPr>
          <p:spPr bwMode="auto">
            <a:xfrm>
              <a:off x="4781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" name="Rectangle 35"/>
            <p:cNvSpPr>
              <a:spLocks noChangeArrowheads="1"/>
            </p:cNvSpPr>
            <p:nvPr/>
          </p:nvSpPr>
          <p:spPr bwMode="auto">
            <a:xfrm>
              <a:off x="4615" y="829"/>
              <a:ext cx="379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CN" sz="2800" i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R</a:t>
              </a:r>
            </a:p>
          </p:txBody>
        </p:sp>
        <p:sp>
          <p:nvSpPr>
            <p:cNvPr id="94" name="Line 36"/>
            <p:cNvSpPr>
              <a:spLocks noChangeShapeType="1"/>
            </p:cNvSpPr>
            <p:nvPr/>
          </p:nvSpPr>
          <p:spPr bwMode="auto">
            <a:xfrm>
              <a:off x="4973" y="1152"/>
              <a:ext cx="0" cy="2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" name="Line 37"/>
            <p:cNvSpPr>
              <a:spLocks noChangeShapeType="1"/>
            </p:cNvSpPr>
            <p:nvPr/>
          </p:nvSpPr>
          <p:spPr bwMode="auto">
            <a:xfrm flipV="1">
              <a:off x="4349" y="624"/>
              <a:ext cx="0" cy="110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239655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B1815-646F-46CA-B64A-EFE7931C58B5}" type="slidenum">
              <a:rPr lang="en-US" altLang="zh-CN"/>
              <a:pPr/>
              <a:t>45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227" name="Text Box 3"/>
              <p:cNvSpPr txBox="1">
                <a:spLocks noChangeArrowheads="1"/>
              </p:cNvSpPr>
              <p:nvPr/>
            </p:nvSpPr>
            <p:spPr bwMode="auto">
              <a:xfrm>
                <a:off x="2217738" y="1508751"/>
                <a:ext cx="8077200" cy="15440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　</a:t>
                </a:r>
                <a:r>
                  <a:rPr lang="zh-CN" altLang="en-US" sz="3200" b="1" dirty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   </a:t>
                </a:r>
                <a:r>
                  <a:rPr lang="en-US" altLang="zh-CN" sz="3200" b="1" dirty="0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(</a:t>
                </a:r>
                <a:r>
                  <a:rPr lang="en-US" altLang="zh-CN" sz="3200" b="1" dirty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3200" b="1" dirty="0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)</a:t>
                </a:r>
                <a:r>
                  <a:rPr lang="zh-CN" alt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相邻亮纹（暗纹）对应的膜厚度差</a:t>
                </a:r>
                <a:r>
                  <a:rPr lang="en-US" altLang="zh-CN" sz="3200" b="1" i="1" dirty="0" err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Δd</a:t>
                </a:r>
                <a:r>
                  <a:rPr lang="en-US" altLang="zh-CN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32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n-US" altLang="zh-CN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num>
                      <m:den>
                        <m:r>
                          <a:rPr lang="en-US" altLang="zh-CN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22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7738" y="1508751"/>
                <a:ext cx="8077200" cy="1544012"/>
              </a:xfrm>
              <a:prstGeom prst="rect">
                <a:avLst/>
              </a:prstGeom>
              <a:blipFill>
                <a:blip r:embed="rId3"/>
                <a:stretch>
                  <a:fillRect l="-1962" t="-3937" b="-19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395654"/>
              </p:ext>
            </p:extLst>
          </p:nvPr>
        </p:nvGraphicFramePr>
        <p:xfrm>
          <a:off x="7869556" y="3205441"/>
          <a:ext cx="1241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0" name="公式" r:id="rId4" imgW="419040" imgH="177480" progId="Equation.3">
                  <p:embed/>
                </p:oleObj>
              </mc:Choice>
              <mc:Fallback>
                <p:oleObj name="公式" r:id="rId4" imgW="419040" imgH="177480" progId="Equation.3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556" y="3205441"/>
                        <a:ext cx="1241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687323"/>
              </p:ext>
            </p:extLst>
          </p:nvPr>
        </p:nvGraphicFramePr>
        <p:xfrm>
          <a:off x="7762876" y="3925889"/>
          <a:ext cx="16097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1" name="Equation" r:id="rId6" imgW="660240" imgH="419040" progId="Equation.DSMT4">
                  <p:embed/>
                </p:oleObj>
              </mc:Choice>
              <mc:Fallback>
                <p:oleObj name="Equation" r:id="rId6" imgW="660240" imgH="419040" progId="Equation.DSMT4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76" y="3925889"/>
                        <a:ext cx="16097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0" name="Group 6"/>
          <p:cNvGrpSpPr>
            <a:grpSpLocks/>
          </p:cNvGrpSpPr>
          <p:nvPr/>
        </p:nvGrpSpPr>
        <p:grpSpPr bwMode="auto">
          <a:xfrm>
            <a:off x="2590800" y="3048000"/>
            <a:ext cx="4114800" cy="2971800"/>
            <a:chOff x="672" y="1920"/>
            <a:chExt cx="2592" cy="1872"/>
          </a:xfrm>
        </p:grpSpPr>
        <p:sp>
          <p:nvSpPr>
            <p:cNvPr id="52231" name="Rectangle 7"/>
            <p:cNvSpPr>
              <a:spLocks noChangeArrowheads="1"/>
            </p:cNvSpPr>
            <p:nvPr/>
          </p:nvSpPr>
          <p:spPr bwMode="auto">
            <a:xfrm>
              <a:off x="672" y="1920"/>
              <a:ext cx="2592" cy="1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2" name="Rectangle 8"/>
            <p:cNvSpPr>
              <a:spLocks noChangeArrowheads="1"/>
            </p:cNvSpPr>
            <p:nvPr/>
          </p:nvSpPr>
          <p:spPr bwMode="auto">
            <a:xfrm>
              <a:off x="925" y="2786"/>
              <a:ext cx="2056" cy="1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3" name="Rectangle 9"/>
            <p:cNvSpPr>
              <a:spLocks noChangeArrowheads="1"/>
            </p:cNvSpPr>
            <p:nvPr/>
          </p:nvSpPr>
          <p:spPr bwMode="auto">
            <a:xfrm rot="21051304">
              <a:off x="899" y="2468"/>
              <a:ext cx="2054" cy="141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234" name="Group 10"/>
            <p:cNvGrpSpPr>
              <a:grpSpLocks/>
            </p:cNvGrpSpPr>
            <p:nvPr/>
          </p:nvGrpSpPr>
          <p:grpSpPr bwMode="auto">
            <a:xfrm>
              <a:off x="925" y="2998"/>
              <a:ext cx="2027" cy="371"/>
              <a:chOff x="1056" y="3072"/>
              <a:chExt cx="1920" cy="336"/>
            </a:xfrm>
          </p:grpSpPr>
          <p:sp>
            <p:nvSpPr>
              <p:cNvPr id="52235" name="Rectangle 11"/>
              <p:cNvSpPr>
                <a:spLocks noChangeArrowheads="1"/>
              </p:cNvSpPr>
              <p:nvPr/>
            </p:nvSpPr>
            <p:spPr bwMode="auto">
              <a:xfrm>
                <a:off x="1056" y="3072"/>
                <a:ext cx="1885" cy="334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36" name="Rectangle 12"/>
              <p:cNvSpPr>
                <a:spLocks noChangeArrowheads="1"/>
              </p:cNvSpPr>
              <p:nvPr/>
            </p:nvSpPr>
            <p:spPr bwMode="auto">
              <a:xfrm>
                <a:off x="1622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37" name="Rectangle 13"/>
              <p:cNvSpPr>
                <a:spLocks noChangeArrowheads="1"/>
              </p:cNvSpPr>
              <p:nvPr/>
            </p:nvSpPr>
            <p:spPr bwMode="auto">
              <a:xfrm>
                <a:off x="1435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38" name="Rectangle 14"/>
              <p:cNvSpPr>
                <a:spLocks noChangeArrowheads="1"/>
              </p:cNvSpPr>
              <p:nvPr/>
            </p:nvSpPr>
            <p:spPr bwMode="auto">
              <a:xfrm>
                <a:off x="1058" y="3073"/>
                <a:ext cx="90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39" name="Rectangle 15"/>
              <p:cNvSpPr>
                <a:spLocks noChangeArrowheads="1"/>
              </p:cNvSpPr>
              <p:nvPr/>
            </p:nvSpPr>
            <p:spPr bwMode="auto">
              <a:xfrm>
                <a:off x="1810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0" name="Rectangle 16"/>
              <p:cNvSpPr>
                <a:spLocks noChangeArrowheads="1"/>
              </p:cNvSpPr>
              <p:nvPr/>
            </p:nvSpPr>
            <p:spPr bwMode="auto">
              <a:xfrm>
                <a:off x="1246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1" name="Rectangle 17"/>
              <p:cNvSpPr>
                <a:spLocks noChangeArrowheads="1"/>
              </p:cNvSpPr>
              <p:nvPr/>
            </p:nvSpPr>
            <p:spPr bwMode="auto">
              <a:xfrm>
                <a:off x="1998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2" name="Rectangle 18"/>
              <p:cNvSpPr>
                <a:spLocks noChangeArrowheads="1"/>
              </p:cNvSpPr>
              <p:nvPr/>
            </p:nvSpPr>
            <p:spPr bwMode="auto">
              <a:xfrm>
                <a:off x="2186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3" name="Rectangle 19"/>
              <p:cNvSpPr>
                <a:spLocks noChangeArrowheads="1"/>
              </p:cNvSpPr>
              <p:nvPr/>
            </p:nvSpPr>
            <p:spPr bwMode="auto">
              <a:xfrm>
                <a:off x="2374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44" name="Rectangle 20"/>
              <p:cNvSpPr>
                <a:spLocks noChangeArrowheads="1"/>
              </p:cNvSpPr>
              <p:nvPr/>
            </p:nvSpPr>
            <p:spPr bwMode="auto">
              <a:xfrm>
                <a:off x="2561" y="3073"/>
                <a:ext cx="89" cy="334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2245" name="Group 21"/>
              <p:cNvGrpSpPr>
                <a:grpSpLocks/>
              </p:cNvGrpSpPr>
              <p:nvPr/>
            </p:nvGrpSpPr>
            <p:grpSpPr bwMode="auto">
              <a:xfrm>
                <a:off x="2332" y="3072"/>
                <a:ext cx="326" cy="336"/>
                <a:chOff x="192" y="3168"/>
                <a:chExt cx="672" cy="480"/>
              </a:xfrm>
            </p:grpSpPr>
            <p:sp>
              <p:nvSpPr>
                <p:cNvPr id="52246" name="Rectangle 22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247" name="Rectangle 23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248" name="Group 24"/>
              <p:cNvGrpSpPr>
                <a:grpSpLocks/>
              </p:cNvGrpSpPr>
              <p:nvPr/>
            </p:nvGrpSpPr>
            <p:grpSpPr bwMode="auto">
              <a:xfrm>
                <a:off x="1375" y="3072"/>
                <a:ext cx="336" cy="336"/>
                <a:chOff x="192" y="3168"/>
                <a:chExt cx="672" cy="480"/>
              </a:xfrm>
            </p:grpSpPr>
            <p:sp>
              <p:nvSpPr>
                <p:cNvPr id="52249" name="Rectangle 25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250" name="Rectangle 26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251" name="Group 27"/>
              <p:cNvGrpSpPr>
                <a:grpSpLocks/>
              </p:cNvGrpSpPr>
              <p:nvPr/>
            </p:nvGrpSpPr>
            <p:grpSpPr bwMode="auto">
              <a:xfrm>
                <a:off x="1694" y="3072"/>
                <a:ext cx="335" cy="336"/>
                <a:chOff x="192" y="3168"/>
                <a:chExt cx="672" cy="480"/>
              </a:xfrm>
            </p:grpSpPr>
            <p:sp>
              <p:nvSpPr>
                <p:cNvPr id="52252" name="Rectangle 28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253" name="Rectangle 29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254" name="Group 30"/>
              <p:cNvGrpSpPr>
                <a:grpSpLocks/>
              </p:cNvGrpSpPr>
              <p:nvPr/>
            </p:nvGrpSpPr>
            <p:grpSpPr bwMode="auto">
              <a:xfrm>
                <a:off x="2014" y="3072"/>
                <a:ext cx="334" cy="336"/>
                <a:chOff x="192" y="3168"/>
                <a:chExt cx="672" cy="480"/>
              </a:xfrm>
            </p:grpSpPr>
            <p:sp>
              <p:nvSpPr>
                <p:cNvPr id="52255" name="Rectangle 31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256" name="Rectangle 32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2257" name="Rectangle 33"/>
              <p:cNvSpPr>
                <a:spLocks noChangeArrowheads="1"/>
              </p:cNvSpPr>
              <p:nvPr/>
            </p:nvSpPr>
            <p:spPr bwMode="auto">
              <a:xfrm>
                <a:off x="1056" y="3072"/>
                <a:ext cx="192" cy="336"/>
              </a:xfrm>
              <a:prstGeom prst="rect">
                <a:avLst/>
              </a:prstGeom>
              <a:gradFill rotWithShape="0">
                <a:gsLst>
                  <a:gs pos="0">
                    <a:srgbClr val="FFFF61">
                      <a:gamma/>
                      <a:shade val="16078"/>
                      <a:invGamma/>
                    </a:srgbClr>
                  </a:gs>
                  <a:gs pos="100000">
                    <a:srgbClr val="FFFF6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8" name="Rectangle 34"/>
              <p:cNvSpPr>
                <a:spLocks noChangeArrowheads="1"/>
              </p:cNvSpPr>
              <p:nvPr/>
            </p:nvSpPr>
            <p:spPr bwMode="auto">
              <a:xfrm>
                <a:off x="1199" y="3072"/>
                <a:ext cx="192" cy="336"/>
              </a:xfrm>
              <a:prstGeom prst="rect">
                <a:avLst/>
              </a:prstGeom>
              <a:gradFill rotWithShape="0">
                <a:gsLst>
                  <a:gs pos="0">
                    <a:srgbClr val="FFFF61"/>
                  </a:gs>
                  <a:gs pos="100000">
                    <a:srgbClr val="FFFF61">
                      <a:gamma/>
                      <a:shade val="16078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2259" name="Group 35"/>
              <p:cNvGrpSpPr>
                <a:grpSpLocks/>
              </p:cNvGrpSpPr>
              <p:nvPr/>
            </p:nvGrpSpPr>
            <p:grpSpPr bwMode="auto">
              <a:xfrm>
                <a:off x="2640" y="3072"/>
                <a:ext cx="336" cy="336"/>
                <a:chOff x="192" y="3168"/>
                <a:chExt cx="672" cy="480"/>
              </a:xfrm>
            </p:grpSpPr>
            <p:sp>
              <p:nvSpPr>
                <p:cNvPr id="52260" name="Rectangle 36"/>
                <p:cNvSpPr>
                  <a:spLocks noChangeArrowheads="1"/>
                </p:cNvSpPr>
                <p:nvPr/>
              </p:nvSpPr>
              <p:spPr bwMode="auto">
                <a:xfrm>
                  <a:off x="192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>
                        <a:gamma/>
                        <a:shade val="16078"/>
                        <a:invGamma/>
                      </a:srgbClr>
                    </a:gs>
                    <a:gs pos="100000">
                      <a:srgbClr val="FFFF61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2261" name="Rectangle 37"/>
                <p:cNvSpPr>
                  <a:spLocks noChangeArrowheads="1"/>
                </p:cNvSpPr>
                <p:nvPr/>
              </p:nvSpPr>
              <p:spPr bwMode="auto">
                <a:xfrm>
                  <a:off x="480" y="3168"/>
                  <a:ext cx="384" cy="48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1"/>
                    </a:gs>
                    <a:gs pos="100000">
                      <a:srgbClr val="FFFF61">
                        <a:gamma/>
                        <a:shade val="16078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2262" name="Group 38"/>
          <p:cNvGrpSpPr>
            <a:grpSpLocks/>
          </p:cNvGrpSpPr>
          <p:nvPr/>
        </p:nvGrpSpPr>
        <p:grpSpPr bwMode="auto">
          <a:xfrm>
            <a:off x="3790950" y="3835400"/>
            <a:ext cx="1708150" cy="755650"/>
            <a:chOff x="1428" y="2416"/>
            <a:chExt cx="1076" cy="476"/>
          </a:xfrm>
        </p:grpSpPr>
        <p:sp>
          <p:nvSpPr>
            <p:cNvPr id="52263" name="Freeform 39"/>
            <p:cNvSpPr>
              <a:spLocks/>
            </p:cNvSpPr>
            <p:nvPr/>
          </p:nvSpPr>
          <p:spPr bwMode="auto">
            <a:xfrm>
              <a:off x="1428" y="2688"/>
              <a:ext cx="1" cy="98"/>
            </a:xfrm>
            <a:custGeom>
              <a:avLst/>
              <a:gdLst>
                <a:gd name="T0" fmla="*/ 0 w 1"/>
                <a:gd name="T1" fmla="*/ 0 h 98"/>
                <a:gd name="T2" fmla="*/ 1 w 1"/>
                <a:gd name="T3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98">
                  <a:moveTo>
                    <a:pt x="0" y="0"/>
                  </a:moveTo>
                  <a:lnTo>
                    <a:pt x="1" y="9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auto">
            <a:xfrm>
              <a:off x="1764" y="2634"/>
              <a:ext cx="3" cy="159"/>
            </a:xfrm>
            <a:custGeom>
              <a:avLst/>
              <a:gdLst>
                <a:gd name="T0" fmla="*/ 3 w 3"/>
                <a:gd name="T1" fmla="*/ 159 h 159"/>
                <a:gd name="T2" fmla="*/ 0 w 3"/>
                <a:gd name="T3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159">
                  <a:moveTo>
                    <a:pt x="3" y="159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5" name="Line 41"/>
            <p:cNvSpPr>
              <a:spLocks noChangeShapeType="1"/>
            </p:cNvSpPr>
            <p:nvPr/>
          </p:nvSpPr>
          <p:spPr bwMode="auto">
            <a:xfrm>
              <a:off x="1440" y="2693"/>
              <a:ext cx="608" cy="1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6" name="Line 42"/>
            <p:cNvSpPr>
              <a:spLocks noChangeShapeType="1"/>
            </p:cNvSpPr>
            <p:nvPr/>
          </p:nvSpPr>
          <p:spPr bwMode="auto">
            <a:xfrm>
              <a:off x="1770" y="2636"/>
              <a:ext cx="254" cy="1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7" name="Line 43"/>
            <p:cNvSpPr>
              <a:spLocks noChangeShapeType="1"/>
            </p:cNvSpPr>
            <p:nvPr/>
          </p:nvSpPr>
          <p:spPr bwMode="auto">
            <a:xfrm>
              <a:off x="1997" y="2416"/>
              <a:ext cx="1" cy="212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8" name="Line 44"/>
            <p:cNvSpPr>
              <a:spLocks noChangeShapeType="1"/>
            </p:cNvSpPr>
            <p:nvPr/>
          </p:nvSpPr>
          <p:spPr bwMode="auto">
            <a:xfrm flipV="1">
              <a:off x="1997" y="2680"/>
              <a:ext cx="1" cy="212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69" name="Object 45"/>
            <p:cNvGraphicFramePr>
              <a:graphicFrameLocks noChangeAspect="1"/>
            </p:cNvGraphicFramePr>
            <p:nvPr/>
          </p:nvGraphicFramePr>
          <p:xfrm>
            <a:off x="2149" y="2522"/>
            <a:ext cx="35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12" name="公式" r:id="rId8" imgW="355320" imgH="253800" progId="Equation.3">
                    <p:embed/>
                  </p:oleObj>
                </mc:Choice>
                <mc:Fallback>
                  <p:oleObj name="公式" r:id="rId8" imgW="355320" imgH="253800" progId="Equation.3">
                    <p:embed/>
                    <p:pic>
                      <p:nvPicPr>
                        <p:cNvPr id="52269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" y="2522"/>
                          <a:ext cx="35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2286000" y="882651"/>
            <a:ext cx="4890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10"/>
              </a:buBlip>
            </a:pPr>
            <a:r>
              <a:rPr lang="zh-CN" altLang="en-US" sz="3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　等厚干涉的特点</a:t>
            </a:r>
          </a:p>
        </p:txBody>
      </p:sp>
    </p:spTree>
    <p:extLst>
      <p:ext uri="{BB962C8B-B14F-4D97-AF65-F5344CB8AC3E}">
        <p14:creationId xmlns:p14="http://schemas.microsoft.com/office/powerpoint/2010/main" val="58948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83356-E3BF-4BB8-8B10-3E639AE364A3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864360" y="553277"/>
            <a:ext cx="8624128" cy="2645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　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劈尖：厚度均匀变化的膜，干涉条纹等间隔分布；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牛顿环：厚度非均匀变化的膜，干涉条纹不等间隔分布。</a:t>
            </a:r>
          </a:p>
        </p:txBody>
      </p:sp>
      <p:grpSp>
        <p:nvGrpSpPr>
          <p:cNvPr id="53251" name="Group 3"/>
          <p:cNvGrpSpPr>
            <a:grpSpLocks/>
          </p:cNvGrpSpPr>
          <p:nvPr/>
        </p:nvGrpSpPr>
        <p:grpSpPr bwMode="auto">
          <a:xfrm>
            <a:off x="2279576" y="4221088"/>
            <a:ext cx="7467600" cy="2438400"/>
            <a:chOff x="576" y="2256"/>
            <a:chExt cx="4704" cy="1536"/>
          </a:xfrm>
        </p:grpSpPr>
        <p:sp>
          <p:nvSpPr>
            <p:cNvPr id="53252" name="Rectangle 4"/>
            <p:cNvSpPr>
              <a:spLocks noChangeArrowheads="1"/>
            </p:cNvSpPr>
            <p:nvPr/>
          </p:nvSpPr>
          <p:spPr bwMode="auto">
            <a:xfrm>
              <a:off x="576" y="2256"/>
              <a:ext cx="4704" cy="15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3" name="Rectangle 5"/>
            <p:cNvSpPr>
              <a:spLocks noChangeArrowheads="1"/>
            </p:cNvSpPr>
            <p:nvPr/>
          </p:nvSpPr>
          <p:spPr bwMode="auto">
            <a:xfrm>
              <a:off x="960" y="3168"/>
              <a:ext cx="1536" cy="144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254" name="Rectangle 6"/>
          <p:cNvSpPr>
            <a:spLocks noChangeArrowheads="1"/>
          </p:cNvSpPr>
          <p:nvPr/>
        </p:nvSpPr>
        <p:spPr bwMode="auto">
          <a:xfrm rot="21334557">
            <a:off x="2889176" y="5364088"/>
            <a:ext cx="2438400" cy="228600"/>
          </a:xfrm>
          <a:prstGeom prst="rect">
            <a:avLst/>
          </a:prstGeom>
          <a:solidFill>
            <a:srgbClr val="00CC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255" name="Group 7"/>
          <p:cNvGrpSpPr>
            <a:grpSpLocks/>
          </p:cNvGrpSpPr>
          <p:nvPr/>
        </p:nvGrpSpPr>
        <p:grpSpPr bwMode="auto">
          <a:xfrm>
            <a:off x="2889176" y="4754488"/>
            <a:ext cx="2438400" cy="838200"/>
            <a:chOff x="2544" y="3024"/>
            <a:chExt cx="1536" cy="528"/>
          </a:xfrm>
        </p:grpSpPr>
        <p:grpSp>
          <p:nvGrpSpPr>
            <p:cNvPr id="53256" name="Group 8"/>
            <p:cNvGrpSpPr>
              <a:grpSpLocks/>
            </p:cNvGrpSpPr>
            <p:nvPr/>
          </p:nvGrpSpPr>
          <p:grpSpPr bwMode="auto">
            <a:xfrm>
              <a:off x="2544" y="3312"/>
              <a:ext cx="1536" cy="240"/>
              <a:chOff x="2544" y="3312"/>
              <a:chExt cx="1536" cy="240"/>
            </a:xfrm>
          </p:grpSpPr>
          <p:sp>
            <p:nvSpPr>
              <p:cNvPr id="53257" name="Rectangle 9"/>
              <p:cNvSpPr>
                <a:spLocks noChangeArrowheads="1"/>
              </p:cNvSpPr>
              <p:nvPr/>
            </p:nvSpPr>
            <p:spPr bwMode="auto">
              <a:xfrm rot="-265443">
                <a:off x="2544" y="3408"/>
                <a:ext cx="1536" cy="14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58" name="Rectangle 10"/>
              <p:cNvSpPr>
                <a:spLocks noChangeArrowheads="1"/>
              </p:cNvSpPr>
              <p:nvPr/>
            </p:nvSpPr>
            <p:spPr bwMode="auto">
              <a:xfrm rot="-265443">
                <a:off x="2544" y="3312"/>
                <a:ext cx="1536" cy="144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259" name="Line 11"/>
            <p:cNvSpPr>
              <a:spLocks noChangeShapeType="1"/>
            </p:cNvSpPr>
            <p:nvPr/>
          </p:nvSpPr>
          <p:spPr bwMode="auto">
            <a:xfrm flipV="1">
              <a:off x="3264" y="3024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260" name="Rectangle 12"/>
          <p:cNvSpPr>
            <a:spLocks noChangeArrowheads="1"/>
          </p:cNvSpPr>
          <p:nvPr/>
        </p:nvSpPr>
        <p:spPr bwMode="auto">
          <a:xfrm rot="21334557">
            <a:off x="6470576" y="5287888"/>
            <a:ext cx="2438400" cy="228600"/>
          </a:xfrm>
          <a:prstGeom prst="rect">
            <a:avLst/>
          </a:prstGeom>
          <a:solidFill>
            <a:srgbClr val="00CC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61" name="Rectangle 13"/>
          <p:cNvSpPr>
            <a:spLocks noChangeArrowheads="1"/>
          </p:cNvSpPr>
          <p:nvPr/>
        </p:nvSpPr>
        <p:spPr bwMode="auto">
          <a:xfrm>
            <a:off x="6470576" y="5592688"/>
            <a:ext cx="2438400" cy="228600"/>
          </a:xfrm>
          <a:prstGeom prst="rect">
            <a:avLst/>
          </a:prstGeom>
          <a:solidFill>
            <a:srgbClr val="00CC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262" name="Group 14"/>
          <p:cNvGrpSpPr>
            <a:grpSpLocks/>
          </p:cNvGrpSpPr>
          <p:nvPr/>
        </p:nvGrpSpPr>
        <p:grpSpPr bwMode="auto">
          <a:xfrm>
            <a:off x="6470576" y="4602088"/>
            <a:ext cx="2438400" cy="914400"/>
            <a:chOff x="3840" y="2592"/>
            <a:chExt cx="1536" cy="576"/>
          </a:xfrm>
        </p:grpSpPr>
        <p:grpSp>
          <p:nvGrpSpPr>
            <p:cNvPr id="53263" name="Group 15"/>
            <p:cNvGrpSpPr>
              <a:grpSpLocks/>
            </p:cNvGrpSpPr>
            <p:nvPr/>
          </p:nvGrpSpPr>
          <p:grpSpPr bwMode="auto">
            <a:xfrm>
              <a:off x="3840" y="2976"/>
              <a:ext cx="1536" cy="192"/>
              <a:chOff x="3360" y="3168"/>
              <a:chExt cx="1536" cy="192"/>
            </a:xfrm>
          </p:grpSpPr>
          <p:sp>
            <p:nvSpPr>
              <p:cNvPr id="53264" name="Rectangle 16"/>
              <p:cNvSpPr>
                <a:spLocks noChangeArrowheads="1"/>
              </p:cNvSpPr>
              <p:nvPr/>
            </p:nvSpPr>
            <p:spPr bwMode="auto">
              <a:xfrm rot="-265443">
                <a:off x="3360" y="3216"/>
                <a:ext cx="1536" cy="14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65" name="Rectangle 17"/>
              <p:cNvSpPr>
                <a:spLocks noChangeArrowheads="1"/>
              </p:cNvSpPr>
              <p:nvPr/>
            </p:nvSpPr>
            <p:spPr bwMode="auto">
              <a:xfrm rot="-494972">
                <a:off x="3360" y="3168"/>
                <a:ext cx="1536" cy="144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266" name="Arc 18"/>
            <p:cNvSpPr>
              <a:spLocks/>
            </p:cNvSpPr>
            <p:nvPr/>
          </p:nvSpPr>
          <p:spPr bwMode="auto">
            <a:xfrm rot="-12090467" flipH="1" flipV="1">
              <a:off x="5088" y="2592"/>
              <a:ext cx="192" cy="261"/>
            </a:xfrm>
            <a:custGeom>
              <a:avLst/>
              <a:gdLst>
                <a:gd name="G0" fmla="+- 0 0 0"/>
                <a:gd name="G1" fmla="+- 20440 0 0"/>
                <a:gd name="G2" fmla="+- 21600 0 0"/>
                <a:gd name="T0" fmla="*/ 6982 w 21600"/>
                <a:gd name="T1" fmla="*/ 0 h 23493"/>
                <a:gd name="T2" fmla="*/ 21383 w 21600"/>
                <a:gd name="T3" fmla="*/ 23493 h 23493"/>
                <a:gd name="T4" fmla="*/ 0 w 21600"/>
                <a:gd name="T5" fmla="*/ 20440 h 23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493" fill="none" extrusionOk="0">
                  <a:moveTo>
                    <a:pt x="6982" y="-1"/>
                  </a:moveTo>
                  <a:cubicBezTo>
                    <a:pt x="15724" y="2985"/>
                    <a:pt x="21600" y="11201"/>
                    <a:pt x="21600" y="20440"/>
                  </a:cubicBezTo>
                  <a:cubicBezTo>
                    <a:pt x="21600" y="21461"/>
                    <a:pt x="21527" y="22481"/>
                    <a:pt x="21383" y="23493"/>
                  </a:cubicBezTo>
                </a:path>
                <a:path w="21600" h="23493" stroke="0" extrusionOk="0">
                  <a:moveTo>
                    <a:pt x="6982" y="-1"/>
                  </a:moveTo>
                  <a:cubicBezTo>
                    <a:pt x="15724" y="2985"/>
                    <a:pt x="21600" y="11201"/>
                    <a:pt x="21600" y="20440"/>
                  </a:cubicBezTo>
                  <a:cubicBezTo>
                    <a:pt x="21600" y="21461"/>
                    <a:pt x="21527" y="22481"/>
                    <a:pt x="21383" y="23493"/>
                  </a:cubicBezTo>
                  <a:lnTo>
                    <a:pt x="0" y="2044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270" name="Group 22"/>
          <p:cNvGrpSpPr>
            <a:grpSpLocks/>
          </p:cNvGrpSpPr>
          <p:nvPr/>
        </p:nvGrpSpPr>
        <p:grpSpPr bwMode="auto">
          <a:xfrm>
            <a:off x="1631504" y="3467265"/>
            <a:ext cx="8426896" cy="628650"/>
            <a:chOff x="480" y="1488"/>
            <a:chExt cx="5088" cy="396"/>
          </a:xfrm>
        </p:grpSpPr>
        <p:graphicFrame>
          <p:nvGraphicFramePr>
            <p:cNvPr id="53268" name="Object 20"/>
            <p:cNvGraphicFramePr>
              <a:graphicFrameLocks noChangeAspect="1"/>
            </p:cNvGraphicFramePr>
            <p:nvPr/>
          </p:nvGraphicFramePr>
          <p:xfrm>
            <a:off x="3696" y="1488"/>
            <a:ext cx="912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86" name="Equation" r:id="rId3" imgW="419040" imgH="203040" progId="Equation.3">
                    <p:embed/>
                  </p:oleObj>
                </mc:Choice>
                <mc:Fallback>
                  <p:oleObj name="Equation" r:id="rId3" imgW="419040" imgH="203040" progId="Equation.3">
                    <p:embed/>
                    <p:pic>
                      <p:nvPicPr>
                        <p:cNvPr id="5326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488"/>
                          <a:ext cx="912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9" name="Text Box 21"/>
            <p:cNvSpPr txBox="1">
              <a:spLocks noChangeArrowheads="1"/>
            </p:cNvSpPr>
            <p:nvPr/>
          </p:nvSpPr>
          <p:spPr bwMode="auto">
            <a:xfrm>
              <a:off x="480" y="1488"/>
              <a:ext cx="50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CC0000"/>
                  </a:solidFill>
                  <a:latin typeface="宋体" panose="02010600030101010101" pitchFamily="2" charset="-122"/>
                </a:rPr>
                <a:t>  (</a:t>
              </a:r>
              <a:r>
                <a:rPr lang="en-US" altLang="zh-CN" sz="32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dirty="0">
                  <a:solidFill>
                    <a:srgbClr val="CC0000"/>
                  </a:solidFill>
                  <a:latin typeface="宋体" panose="02010600030101010101" pitchFamily="2" charset="-122"/>
                </a:rPr>
                <a:t>)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条纹的动态变化分析（              变化时）  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53733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BC448-D8FD-4108-8688-045570C07C20}" type="slidenum">
              <a:rPr lang="en-US" altLang="zh-CN"/>
              <a:pPr/>
              <a:t>47</a:t>
            </a:fld>
            <a:endParaRPr lang="en-US" altLang="zh-CN"/>
          </a:p>
        </p:txBody>
      </p:sp>
      <p:grpSp>
        <p:nvGrpSpPr>
          <p:cNvPr id="54274" name="Group 2"/>
          <p:cNvGrpSpPr>
            <a:grpSpLocks/>
          </p:cNvGrpSpPr>
          <p:nvPr/>
        </p:nvGrpSpPr>
        <p:grpSpPr bwMode="auto">
          <a:xfrm>
            <a:off x="6096000" y="1509713"/>
            <a:ext cx="3886200" cy="4648200"/>
            <a:chOff x="2928" y="1008"/>
            <a:chExt cx="2448" cy="2928"/>
          </a:xfrm>
        </p:grpSpPr>
        <p:sp>
          <p:nvSpPr>
            <p:cNvPr id="54275" name="Rectangle 3"/>
            <p:cNvSpPr>
              <a:spLocks noChangeArrowheads="1"/>
            </p:cNvSpPr>
            <p:nvPr/>
          </p:nvSpPr>
          <p:spPr bwMode="auto">
            <a:xfrm>
              <a:off x="2928" y="1008"/>
              <a:ext cx="2448" cy="29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76" name="Rectangle 4" descr="20%"/>
            <p:cNvSpPr>
              <a:spLocks noChangeArrowheads="1"/>
            </p:cNvSpPr>
            <p:nvPr/>
          </p:nvSpPr>
          <p:spPr bwMode="auto">
            <a:xfrm>
              <a:off x="3182" y="1536"/>
              <a:ext cx="1954" cy="528"/>
            </a:xfrm>
            <a:prstGeom prst="rect">
              <a:avLst/>
            </a:prstGeom>
            <a:pattFill prst="pct20">
              <a:fgClr>
                <a:srgbClr val="CC9900"/>
              </a:fgClr>
              <a:bgClr>
                <a:schemeClr val="accent1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277" name="Group 5"/>
            <p:cNvGrpSpPr>
              <a:grpSpLocks/>
            </p:cNvGrpSpPr>
            <p:nvPr/>
          </p:nvGrpSpPr>
          <p:grpSpPr bwMode="auto">
            <a:xfrm>
              <a:off x="3168" y="1440"/>
              <a:ext cx="1968" cy="423"/>
              <a:chOff x="2358" y="768"/>
              <a:chExt cx="2387" cy="528"/>
            </a:xfrm>
          </p:grpSpPr>
          <p:grpSp>
            <p:nvGrpSpPr>
              <p:cNvPr id="54278" name="Group 6"/>
              <p:cNvGrpSpPr>
                <a:grpSpLocks/>
              </p:cNvGrpSpPr>
              <p:nvPr/>
            </p:nvGrpSpPr>
            <p:grpSpPr bwMode="auto">
              <a:xfrm>
                <a:off x="2358" y="768"/>
                <a:ext cx="2386" cy="528"/>
                <a:chOff x="2358" y="768"/>
                <a:chExt cx="2386" cy="528"/>
              </a:xfrm>
            </p:grpSpPr>
            <p:sp>
              <p:nvSpPr>
                <p:cNvPr id="54279" name="Arc 7"/>
                <p:cNvSpPr>
                  <a:spLocks/>
                </p:cNvSpPr>
                <p:nvPr/>
              </p:nvSpPr>
              <p:spPr bwMode="auto">
                <a:xfrm>
                  <a:off x="2358" y="768"/>
                  <a:ext cx="2385" cy="528"/>
                </a:xfrm>
                <a:custGeom>
                  <a:avLst/>
                  <a:gdLst>
                    <a:gd name="G0" fmla="+- 21082 0 0"/>
                    <a:gd name="G1" fmla="+- 0 0 0"/>
                    <a:gd name="G2" fmla="+- 21600 0 0"/>
                    <a:gd name="T0" fmla="*/ 42329 w 42329"/>
                    <a:gd name="T1" fmla="*/ 3890 h 21600"/>
                    <a:gd name="T2" fmla="*/ 0 w 42329"/>
                    <a:gd name="T3" fmla="*/ 4704 h 21600"/>
                    <a:gd name="T4" fmla="*/ 21082 w 42329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329" h="21600" fill="none" extrusionOk="0">
                      <a:moveTo>
                        <a:pt x="42328" y="3889"/>
                      </a:moveTo>
                      <a:cubicBezTo>
                        <a:pt x="40450" y="14148"/>
                        <a:pt x="31510" y="21600"/>
                        <a:pt x="21082" y="21600"/>
                      </a:cubicBezTo>
                      <a:cubicBezTo>
                        <a:pt x="10965" y="21600"/>
                        <a:pt x="2203" y="14577"/>
                        <a:pt x="0" y="4703"/>
                      </a:cubicBezTo>
                    </a:path>
                    <a:path w="42329" h="21600" stroke="0" extrusionOk="0">
                      <a:moveTo>
                        <a:pt x="42328" y="3889"/>
                      </a:moveTo>
                      <a:cubicBezTo>
                        <a:pt x="40450" y="14148"/>
                        <a:pt x="31510" y="21600"/>
                        <a:pt x="21082" y="21600"/>
                      </a:cubicBezTo>
                      <a:cubicBezTo>
                        <a:pt x="10965" y="21600"/>
                        <a:pt x="2203" y="14577"/>
                        <a:pt x="0" y="4703"/>
                      </a:cubicBezTo>
                      <a:lnTo>
                        <a:pt x="21082" y="0"/>
                      </a:lnTo>
                      <a:close/>
                    </a:path>
                  </a:pathLst>
                </a:custGeom>
                <a:solidFill>
                  <a:srgbClr val="CCFFFF"/>
                </a:solidFill>
                <a:ln w="12700" cap="rnd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280" name="Rectangle 8"/>
                <p:cNvSpPr>
                  <a:spLocks noChangeArrowheads="1"/>
                </p:cNvSpPr>
                <p:nvPr/>
              </p:nvSpPr>
              <p:spPr bwMode="auto">
                <a:xfrm>
                  <a:off x="2367" y="768"/>
                  <a:ext cx="2377" cy="158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4281" name="Freeform 9"/>
              <p:cNvSpPr>
                <a:spLocks/>
              </p:cNvSpPr>
              <p:nvPr/>
            </p:nvSpPr>
            <p:spPr bwMode="auto">
              <a:xfrm>
                <a:off x="2367" y="768"/>
                <a:ext cx="2378" cy="159"/>
              </a:xfrm>
              <a:custGeom>
                <a:avLst/>
                <a:gdLst>
                  <a:gd name="T0" fmla="*/ 0 w 2378"/>
                  <a:gd name="T1" fmla="*/ 79 h 159"/>
                  <a:gd name="T2" fmla="*/ 0 w 2378"/>
                  <a:gd name="T3" fmla="*/ 0 h 159"/>
                  <a:gd name="T4" fmla="*/ 2377 w 2378"/>
                  <a:gd name="T5" fmla="*/ 0 h 159"/>
                  <a:gd name="T6" fmla="*/ 2377 w 2378"/>
                  <a:gd name="T7" fmla="*/ 158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78" h="159">
                    <a:moveTo>
                      <a:pt x="0" y="79"/>
                    </a:moveTo>
                    <a:lnTo>
                      <a:pt x="0" y="0"/>
                    </a:lnTo>
                    <a:lnTo>
                      <a:pt x="2377" y="0"/>
                    </a:lnTo>
                    <a:lnTo>
                      <a:pt x="2377" y="158"/>
                    </a:lnTo>
                  </a:path>
                </a:pathLst>
              </a:custGeom>
              <a:solidFill>
                <a:srgbClr val="CCFFFF"/>
              </a:solidFill>
              <a:ln w="12700" cap="rnd" cmpd="sng">
                <a:solidFill>
                  <a:schemeClr val="tx1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282" name="Rectangle 10"/>
            <p:cNvSpPr>
              <a:spLocks noChangeArrowheads="1"/>
            </p:cNvSpPr>
            <p:nvPr/>
          </p:nvSpPr>
          <p:spPr bwMode="auto">
            <a:xfrm>
              <a:off x="3168" y="1872"/>
              <a:ext cx="1968" cy="267"/>
            </a:xfrm>
            <a:prstGeom prst="rect">
              <a:avLst/>
            </a:prstGeom>
            <a:solidFill>
              <a:srgbClr val="9FD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83" name="Object 11"/>
            <p:cNvGraphicFramePr>
              <a:graphicFrameLocks noChangeAspect="1"/>
            </p:cNvGraphicFramePr>
            <p:nvPr/>
          </p:nvGraphicFramePr>
          <p:xfrm>
            <a:off x="4894" y="1536"/>
            <a:ext cx="29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18" name="公式" r:id="rId3" imgW="241200" imgH="317160" progId="Equation.3">
                    <p:embed/>
                  </p:oleObj>
                </mc:Choice>
                <mc:Fallback>
                  <p:oleObj name="公式" r:id="rId3" imgW="241200" imgH="317160" progId="Equation.3">
                    <p:embed/>
                    <p:pic>
                      <p:nvPicPr>
                        <p:cNvPr id="5428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" y="1536"/>
                          <a:ext cx="29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4" name="Object 12"/>
            <p:cNvGraphicFramePr>
              <a:graphicFrameLocks noChangeAspect="1"/>
            </p:cNvGraphicFramePr>
            <p:nvPr/>
          </p:nvGraphicFramePr>
          <p:xfrm>
            <a:off x="3216" y="1776"/>
            <a:ext cx="272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19" name="Equation" r:id="rId5" imgW="228600" imgH="330120" progId="Equation.3">
                    <p:embed/>
                  </p:oleObj>
                </mc:Choice>
                <mc:Fallback>
                  <p:oleObj name="Equation" r:id="rId5" imgW="228600" imgH="330120" progId="Equation.3">
                    <p:embed/>
                    <p:pic>
                      <p:nvPicPr>
                        <p:cNvPr id="5428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776"/>
                          <a:ext cx="272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5" name="Object 13"/>
            <p:cNvGraphicFramePr>
              <a:graphicFrameLocks noChangeAspect="1"/>
            </p:cNvGraphicFramePr>
            <p:nvPr/>
          </p:nvGraphicFramePr>
          <p:xfrm>
            <a:off x="3456" y="2064"/>
            <a:ext cx="1440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20" name="Equation" r:id="rId7" imgW="723600" imgH="228600" progId="Equation.3">
                    <p:embed/>
                  </p:oleObj>
                </mc:Choice>
                <mc:Fallback>
                  <p:oleObj name="Equation" r:id="rId7" imgW="723600" imgH="228600" progId="Equation.3">
                    <p:embed/>
                    <p:pic>
                      <p:nvPicPr>
                        <p:cNvPr id="5428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064"/>
                          <a:ext cx="1440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286" name="Group 14"/>
            <p:cNvGrpSpPr>
              <a:grpSpLocks/>
            </p:cNvGrpSpPr>
            <p:nvPr/>
          </p:nvGrpSpPr>
          <p:grpSpPr bwMode="auto">
            <a:xfrm>
              <a:off x="3504" y="1104"/>
              <a:ext cx="1200" cy="336"/>
              <a:chOff x="960" y="1008"/>
              <a:chExt cx="1200" cy="480"/>
            </a:xfrm>
          </p:grpSpPr>
          <p:sp>
            <p:nvSpPr>
              <p:cNvPr id="54287" name="Line 15"/>
              <p:cNvSpPr>
                <a:spLocks noChangeShapeType="1"/>
              </p:cNvSpPr>
              <p:nvPr/>
            </p:nvSpPr>
            <p:spPr bwMode="auto">
              <a:xfrm>
                <a:off x="120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88" name="Line 16"/>
              <p:cNvSpPr>
                <a:spLocks noChangeShapeType="1"/>
              </p:cNvSpPr>
              <p:nvPr/>
            </p:nvSpPr>
            <p:spPr bwMode="auto">
              <a:xfrm>
                <a:off x="144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89" name="Line 17"/>
              <p:cNvSpPr>
                <a:spLocks noChangeShapeType="1"/>
              </p:cNvSpPr>
              <p:nvPr/>
            </p:nvSpPr>
            <p:spPr bwMode="auto">
              <a:xfrm>
                <a:off x="168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0" name="Line 18"/>
              <p:cNvSpPr>
                <a:spLocks noChangeShapeType="1"/>
              </p:cNvSpPr>
              <p:nvPr/>
            </p:nvSpPr>
            <p:spPr bwMode="auto">
              <a:xfrm>
                <a:off x="192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1" name="Line 19"/>
              <p:cNvSpPr>
                <a:spLocks noChangeShapeType="1"/>
              </p:cNvSpPr>
              <p:nvPr/>
            </p:nvSpPr>
            <p:spPr bwMode="auto">
              <a:xfrm>
                <a:off x="216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2" name="Line 20"/>
              <p:cNvSpPr>
                <a:spLocks noChangeShapeType="1"/>
              </p:cNvSpPr>
              <p:nvPr/>
            </p:nvSpPr>
            <p:spPr bwMode="auto">
              <a:xfrm>
                <a:off x="96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4293" name="Group 21"/>
            <p:cNvGrpSpPr>
              <a:grpSpLocks/>
            </p:cNvGrpSpPr>
            <p:nvPr/>
          </p:nvGrpSpPr>
          <p:grpSpPr bwMode="auto">
            <a:xfrm>
              <a:off x="3504" y="1440"/>
              <a:ext cx="1200" cy="432"/>
              <a:chOff x="960" y="1008"/>
              <a:chExt cx="1200" cy="480"/>
            </a:xfrm>
          </p:grpSpPr>
          <p:sp>
            <p:nvSpPr>
              <p:cNvPr id="54294" name="Line 22"/>
              <p:cNvSpPr>
                <a:spLocks noChangeShapeType="1"/>
              </p:cNvSpPr>
              <p:nvPr/>
            </p:nvSpPr>
            <p:spPr bwMode="auto">
              <a:xfrm>
                <a:off x="120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5" name="Line 23"/>
              <p:cNvSpPr>
                <a:spLocks noChangeShapeType="1"/>
              </p:cNvSpPr>
              <p:nvPr/>
            </p:nvSpPr>
            <p:spPr bwMode="auto">
              <a:xfrm>
                <a:off x="144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6" name="Line 24"/>
              <p:cNvSpPr>
                <a:spLocks noChangeShapeType="1"/>
              </p:cNvSpPr>
              <p:nvPr/>
            </p:nvSpPr>
            <p:spPr bwMode="auto">
              <a:xfrm>
                <a:off x="168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7" name="Line 25"/>
              <p:cNvSpPr>
                <a:spLocks noChangeShapeType="1"/>
              </p:cNvSpPr>
              <p:nvPr/>
            </p:nvSpPr>
            <p:spPr bwMode="auto">
              <a:xfrm>
                <a:off x="192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8" name="Line 26"/>
              <p:cNvSpPr>
                <a:spLocks noChangeShapeType="1"/>
              </p:cNvSpPr>
              <p:nvPr/>
            </p:nvSpPr>
            <p:spPr bwMode="auto">
              <a:xfrm>
                <a:off x="216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9" name="Line 27"/>
              <p:cNvSpPr>
                <a:spLocks noChangeShapeType="1"/>
              </p:cNvSpPr>
              <p:nvPr/>
            </p:nvSpPr>
            <p:spPr bwMode="auto">
              <a:xfrm>
                <a:off x="960" y="1008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4300" name="Group 28"/>
            <p:cNvGrpSpPr>
              <a:grpSpLocks/>
            </p:cNvGrpSpPr>
            <p:nvPr/>
          </p:nvGrpSpPr>
          <p:grpSpPr bwMode="auto">
            <a:xfrm>
              <a:off x="3168" y="1440"/>
              <a:ext cx="1968" cy="423"/>
              <a:chOff x="2358" y="768"/>
              <a:chExt cx="2387" cy="528"/>
            </a:xfrm>
          </p:grpSpPr>
          <p:grpSp>
            <p:nvGrpSpPr>
              <p:cNvPr id="54301" name="Group 29"/>
              <p:cNvGrpSpPr>
                <a:grpSpLocks/>
              </p:cNvGrpSpPr>
              <p:nvPr/>
            </p:nvGrpSpPr>
            <p:grpSpPr bwMode="auto">
              <a:xfrm>
                <a:off x="2358" y="768"/>
                <a:ext cx="2386" cy="528"/>
                <a:chOff x="2358" y="768"/>
                <a:chExt cx="2386" cy="528"/>
              </a:xfrm>
            </p:grpSpPr>
            <p:sp>
              <p:nvSpPr>
                <p:cNvPr id="54302" name="Arc 30"/>
                <p:cNvSpPr>
                  <a:spLocks/>
                </p:cNvSpPr>
                <p:nvPr/>
              </p:nvSpPr>
              <p:spPr bwMode="auto">
                <a:xfrm>
                  <a:off x="2358" y="768"/>
                  <a:ext cx="2385" cy="528"/>
                </a:xfrm>
                <a:custGeom>
                  <a:avLst/>
                  <a:gdLst>
                    <a:gd name="G0" fmla="+- 21082 0 0"/>
                    <a:gd name="G1" fmla="+- 0 0 0"/>
                    <a:gd name="G2" fmla="+- 21600 0 0"/>
                    <a:gd name="T0" fmla="*/ 42329 w 42329"/>
                    <a:gd name="T1" fmla="*/ 3890 h 21600"/>
                    <a:gd name="T2" fmla="*/ 0 w 42329"/>
                    <a:gd name="T3" fmla="*/ 4704 h 21600"/>
                    <a:gd name="T4" fmla="*/ 21082 w 42329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329" h="21600" fill="none" extrusionOk="0">
                      <a:moveTo>
                        <a:pt x="42328" y="3889"/>
                      </a:moveTo>
                      <a:cubicBezTo>
                        <a:pt x="40450" y="14148"/>
                        <a:pt x="31510" y="21600"/>
                        <a:pt x="21082" y="21600"/>
                      </a:cubicBezTo>
                      <a:cubicBezTo>
                        <a:pt x="10965" y="21600"/>
                        <a:pt x="2203" y="14577"/>
                        <a:pt x="0" y="4703"/>
                      </a:cubicBezTo>
                    </a:path>
                    <a:path w="42329" h="21600" stroke="0" extrusionOk="0">
                      <a:moveTo>
                        <a:pt x="42328" y="3889"/>
                      </a:moveTo>
                      <a:cubicBezTo>
                        <a:pt x="40450" y="14148"/>
                        <a:pt x="31510" y="21600"/>
                        <a:pt x="21082" y="21600"/>
                      </a:cubicBezTo>
                      <a:cubicBezTo>
                        <a:pt x="10965" y="21600"/>
                        <a:pt x="2203" y="14577"/>
                        <a:pt x="0" y="4703"/>
                      </a:cubicBezTo>
                      <a:lnTo>
                        <a:pt x="21082" y="0"/>
                      </a:lnTo>
                      <a:close/>
                    </a:path>
                  </a:pathLst>
                </a:custGeom>
                <a:solidFill>
                  <a:srgbClr val="66FFFF">
                    <a:alpha val="50000"/>
                  </a:srgbClr>
                </a:solidFill>
                <a:ln w="12700" cap="rnd">
                  <a:solidFill>
                    <a:schemeClr val="tx1"/>
                  </a:solidFill>
                  <a:round/>
                  <a:headEnd type="none" w="sm" len="lg"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03" name="Rectangle 31"/>
                <p:cNvSpPr>
                  <a:spLocks noChangeArrowheads="1"/>
                </p:cNvSpPr>
                <p:nvPr/>
              </p:nvSpPr>
              <p:spPr bwMode="auto">
                <a:xfrm>
                  <a:off x="2367" y="768"/>
                  <a:ext cx="2377" cy="158"/>
                </a:xfrm>
                <a:prstGeom prst="rect">
                  <a:avLst/>
                </a:prstGeom>
                <a:solidFill>
                  <a:srgbClr val="66FF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4304" name="Freeform 32"/>
              <p:cNvSpPr>
                <a:spLocks/>
              </p:cNvSpPr>
              <p:nvPr/>
            </p:nvSpPr>
            <p:spPr bwMode="auto">
              <a:xfrm>
                <a:off x="2367" y="768"/>
                <a:ext cx="2378" cy="159"/>
              </a:xfrm>
              <a:custGeom>
                <a:avLst/>
                <a:gdLst>
                  <a:gd name="T0" fmla="*/ 0 w 2378"/>
                  <a:gd name="T1" fmla="*/ 79 h 159"/>
                  <a:gd name="T2" fmla="*/ 0 w 2378"/>
                  <a:gd name="T3" fmla="*/ 0 h 159"/>
                  <a:gd name="T4" fmla="*/ 2377 w 2378"/>
                  <a:gd name="T5" fmla="*/ 0 h 159"/>
                  <a:gd name="T6" fmla="*/ 2377 w 2378"/>
                  <a:gd name="T7" fmla="*/ 158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78" h="159">
                    <a:moveTo>
                      <a:pt x="0" y="79"/>
                    </a:moveTo>
                    <a:lnTo>
                      <a:pt x="0" y="0"/>
                    </a:lnTo>
                    <a:lnTo>
                      <a:pt x="2377" y="0"/>
                    </a:lnTo>
                    <a:lnTo>
                      <a:pt x="2377" y="158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000"/>
                      </a:scheme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4305" name="Object 33"/>
            <p:cNvGraphicFramePr>
              <a:graphicFrameLocks noChangeAspect="1"/>
            </p:cNvGraphicFramePr>
            <p:nvPr/>
          </p:nvGraphicFramePr>
          <p:xfrm>
            <a:off x="3197" y="1344"/>
            <a:ext cx="25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21" name="公式" r:id="rId9" imgW="215640" imgH="317160" progId="Equation.3">
                    <p:embed/>
                  </p:oleObj>
                </mc:Choice>
                <mc:Fallback>
                  <p:oleObj name="公式" r:id="rId9" imgW="215640" imgH="317160" progId="Equation.3">
                    <p:embed/>
                    <p:pic>
                      <p:nvPicPr>
                        <p:cNvPr id="5430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" y="1344"/>
                          <a:ext cx="25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306" name="Group 34"/>
          <p:cNvGrpSpPr>
            <a:grpSpLocks/>
          </p:cNvGrpSpPr>
          <p:nvPr/>
        </p:nvGrpSpPr>
        <p:grpSpPr bwMode="auto">
          <a:xfrm>
            <a:off x="2209800" y="1509713"/>
            <a:ext cx="3581400" cy="4648200"/>
            <a:chOff x="432" y="1008"/>
            <a:chExt cx="2256" cy="2928"/>
          </a:xfrm>
        </p:grpSpPr>
        <p:sp>
          <p:nvSpPr>
            <p:cNvPr id="54307" name="Rectangle 35"/>
            <p:cNvSpPr>
              <a:spLocks noChangeArrowheads="1"/>
            </p:cNvSpPr>
            <p:nvPr/>
          </p:nvSpPr>
          <p:spPr bwMode="auto">
            <a:xfrm>
              <a:off x="432" y="1008"/>
              <a:ext cx="2256" cy="29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4308" name="Group 36"/>
            <p:cNvGrpSpPr>
              <a:grpSpLocks/>
            </p:cNvGrpSpPr>
            <p:nvPr/>
          </p:nvGrpSpPr>
          <p:grpSpPr bwMode="auto">
            <a:xfrm>
              <a:off x="672" y="1239"/>
              <a:ext cx="1824" cy="1113"/>
              <a:chOff x="768" y="1008"/>
              <a:chExt cx="1824" cy="1113"/>
            </a:xfrm>
          </p:grpSpPr>
          <p:grpSp>
            <p:nvGrpSpPr>
              <p:cNvPr id="54309" name="Group 37"/>
              <p:cNvGrpSpPr>
                <a:grpSpLocks/>
              </p:cNvGrpSpPr>
              <p:nvPr/>
            </p:nvGrpSpPr>
            <p:grpSpPr bwMode="auto">
              <a:xfrm>
                <a:off x="1056" y="1488"/>
                <a:ext cx="1200" cy="384"/>
                <a:chOff x="960" y="1008"/>
                <a:chExt cx="1200" cy="480"/>
              </a:xfrm>
            </p:grpSpPr>
            <p:sp>
              <p:nvSpPr>
                <p:cNvPr id="54310" name="Line 38"/>
                <p:cNvSpPr>
                  <a:spLocks noChangeShapeType="1"/>
                </p:cNvSpPr>
                <p:nvPr/>
              </p:nvSpPr>
              <p:spPr bwMode="auto">
                <a:xfrm>
                  <a:off x="120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11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12" name="Line 40"/>
                <p:cNvSpPr>
                  <a:spLocks noChangeShapeType="1"/>
                </p:cNvSpPr>
                <p:nvPr/>
              </p:nvSpPr>
              <p:spPr bwMode="auto">
                <a:xfrm>
                  <a:off x="168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13" name="Line 41"/>
                <p:cNvSpPr>
                  <a:spLocks noChangeShapeType="1"/>
                </p:cNvSpPr>
                <p:nvPr/>
              </p:nvSpPr>
              <p:spPr bwMode="auto">
                <a:xfrm>
                  <a:off x="192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14" name="Line 42"/>
                <p:cNvSpPr>
                  <a:spLocks noChangeShapeType="1"/>
                </p:cNvSpPr>
                <p:nvPr/>
              </p:nvSpPr>
              <p:spPr bwMode="auto">
                <a:xfrm>
                  <a:off x="216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15" name="Line 43"/>
                <p:cNvSpPr>
                  <a:spLocks noChangeShapeType="1"/>
                </p:cNvSpPr>
                <p:nvPr/>
              </p:nvSpPr>
              <p:spPr bwMode="auto">
                <a:xfrm>
                  <a:off x="96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4316" name="Rectangle 44"/>
              <p:cNvSpPr>
                <a:spLocks noChangeArrowheads="1"/>
              </p:cNvSpPr>
              <p:nvPr/>
            </p:nvSpPr>
            <p:spPr bwMode="auto">
              <a:xfrm>
                <a:off x="768" y="1861"/>
                <a:ext cx="1824" cy="230"/>
              </a:xfrm>
              <a:prstGeom prst="rect">
                <a:avLst/>
              </a:prstGeom>
              <a:solidFill>
                <a:srgbClr val="66FFFF">
                  <a:alpha val="50000"/>
                </a:srgbClr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4317" name="Group 45"/>
              <p:cNvGrpSpPr>
                <a:grpSpLocks/>
              </p:cNvGrpSpPr>
              <p:nvPr/>
            </p:nvGrpSpPr>
            <p:grpSpPr bwMode="auto">
              <a:xfrm>
                <a:off x="768" y="1488"/>
                <a:ext cx="1780" cy="365"/>
                <a:chOff x="2358" y="768"/>
                <a:chExt cx="2387" cy="528"/>
              </a:xfrm>
            </p:grpSpPr>
            <p:grpSp>
              <p:nvGrpSpPr>
                <p:cNvPr id="54318" name="Group 46"/>
                <p:cNvGrpSpPr>
                  <a:grpSpLocks/>
                </p:cNvGrpSpPr>
                <p:nvPr/>
              </p:nvGrpSpPr>
              <p:grpSpPr bwMode="auto">
                <a:xfrm>
                  <a:off x="2358" y="768"/>
                  <a:ext cx="2386" cy="528"/>
                  <a:chOff x="2358" y="768"/>
                  <a:chExt cx="2386" cy="528"/>
                </a:xfrm>
              </p:grpSpPr>
              <p:sp>
                <p:nvSpPr>
                  <p:cNvPr id="54319" name="Arc 47"/>
                  <p:cNvSpPr>
                    <a:spLocks/>
                  </p:cNvSpPr>
                  <p:nvPr/>
                </p:nvSpPr>
                <p:spPr bwMode="auto">
                  <a:xfrm>
                    <a:off x="2358" y="768"/>
                    <a:ext cx="2385" cy="528"/>
                  </a:xfrm>
                  <a:custGeom>
                    <a:avLst/>
                    <a:gdLst>
                      <a:gd name="G0" fmla="+- 21082 0 0"/>
                      <a:gd name="G1" fmla="+- 0 0 0"/>
                      <a:gd name="G2" fmla="+- 21600 0 0"/>
                      <a:gd name="T0" fmla="*/ 42329 w 42329"/>
                      <a:gd name="T1" fmla="*/ 3890 h 21600"/>
                      <a:gd name="T2" fmla="*/ 0 w 42329"/>
                      <a:gd name="T3" fmla="*/ 4704 h 21600"/>
                      <a:gd name="T4" fmla="*/ 21082 w 42329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329" h="21600" fill="none" extrusionOk="0">
                        <a:moveTo>
                          <a:pt x="42328" y="3889"/>
                        </a:moveTo>
                        <a:cubicBezTo>
                          <a:pt x="40450" y="14148"/>
                          <a:pt x="31510" y="21600"/>
                          <a:pt x="21082" y="21600"/>
                        </a:cubicBezTo>
                        <a:cubicBezTo>
                          <a:pt x="10965" y="21600"/>
                          <a:pt x="2203" y="14577"/>
                          <a:pt x="0" y="4703"/>
                        </a:cubicBezTo>
                      </a:path>
                      <a:path w="42329" h="21600" stroke="0" extrusionOk="0">
                        <a:moveTo>
                          <a:pt x="42328" y="3889"/>
                        </a:moveTo>
                        <a:cubicBezTo>
                          <a:pt x="40450" y="14148"/>
                          <a:pt x="31510" y="21600"/>
                          <a:pt x="21082" y="21600"/>
                        </a:cubicBezTo>
                        <a:cubicBezTo>
                          <a:pt x="10965" y="21600"/>
                          <a:pt x="2203" y="14577"/>
                          <a:pt x="0" y="4703"/>
                        </a:cubicBezTo>
                        <a:lnTo>
                          <a:pt x="21082" y="0"/>
                        </a:lnTo>
                        <a:close/>
                      </a:path>
                    </a:pathLst>
                  </a:custGeom>
                  <a:solidFill>
                    <a:srgbClr val="66FFFF">
                      <a:alpha val="50000"/>
                    </a:srgbClr>
                  </a:solidFill>
                  <a:ln w="12700" cap="rnd">
                    <a:solidFill>
                      <a:schemeClr val="tx1"/>
                    </a:solidFill>
                    <a:round/>
                    <a:headEnd type="none" w="sm" len="lg"/>
                    <a:tailEnd type="none" w="sm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320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2367" y="768"/>
                    <a:ext cx="2377" cy="158"/>
                  </a:xfrm>
                  <a:prstGeom prst="rect">
                    <a:avLst/>
                  </a:prstGeom>
                  <a:solidFill>
                    <a:srgbClr val="66FFFF">
                      <a:alpha val="50000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4321" name="Freeform 49"/>
                <p:cNvSpPr>
                  <a:spLocks/>
                </p:cNvSpPr>
                <p:nvPr/>
              </p:nvSpPr>
              <p:spPr bwMode="auto">
                <a:xfrm>
                  <a:off x="2367" y="768"/>
                  <a:ext cx="2378" cy="159"/>
                </a:xfrm>
                <a:custGeom>
                  <a:avLst/>
                  <a:gdLst>
                    <a:gd name="T0" fmla="*/ 0 w 2378"/>
                    <a:gd name="T1" fmla="*/ 79 h 159"/>
                    <a:gd name="T2" fmla="*/ 0 w 2378"/>
                    <a:gd name="T3" fmla="*/ 0 h 159"/>
                    <a:gd name="T4" fmla="*/ 2377 w 2378"/>
                    <a:gd name="T5" fmla="*/ 0 h 159"/>
                    <a:gd name="T6" fmla="*/ 2377 w 2378"/>
                    <a:gd name="T7" fmla="*/ 158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78" h="159">
                      <a:moveTo>
                        <a:pt x="0" y="79"/>
                      </a:moveTo>
                      <a:lnTo>
                        <a:pt x="0" y="0"/>
                      </a:lnTo>
                      <a:lnTo>
                        <a:pt x="2377" y="0"/>
                      </a:lnTo>
                      <a:lnTo>
                        <a:pt x="2377" y="158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sm" len="lg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>
                          <a:alpha val="50000"/>
                        </a:schemeClr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54322" name="Object 50"/>
              <p:cNvGraphicFramePr>
                <a:graphicFrameLocks noChangeAspect="1"/>
              </p:cNvGraphicFramePr>
              <p:nvPr/>
            </p:nvGraphicFramePr>
            <p:xfrm>
              <a:off x="1168" y="1529"/>
              <a:ext cx="247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22" name="公式" r:id="rId11" imgW="177480" imgH="190440" progId="Equation.3">
                      <p:embed/>
                    </p:oleObj>
                  </mc:Choice>
                  <mc:Fallback>
                    <p:oleObj name="公式" r:id="rId11" imgW="177480" imgH="190440" progId="Equation.3">
                      <p:embed/>
                      <p:pic>
                        <p:nvPicPr>
                          <p:cNvPr id="54322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8" y="1529"/>
                            <a:ext cx="247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23" name="Object 51"/>
              <p:cNvGraphicFramePr>
                <a:graphicFrameLocks noChangeAspect="1"/>
              </p:cNvGraphicFramePr>
              <p:nvPr/>
            </p:nvGraphicFramePr>
            <p:xfrm>
              <a:off x="1152" y="1872"/>
              <a:ext cx="247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23" name="公式" r:id="rId13" imgW="177480" imgH="190440" progId="Equation.3">
                      <p:embed/>
                    </p:oleObj>
                  </mc:Choice>
                  <mc:Fallback>
                    <p:oleObj name="公式" r:id="rId13" imgW="177480" imgH="190440" progId="Equation.3">
                      <p:embed/>
                      <p:pic>
                        <p:nvPicPr>
                          <p:cNvPr id="54323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1872"/>
                            <a:ext cx="247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4324" name="Group 52"/>
              <p:cNvGrpSpPr>
                <a:grpSpLocks/>
              </p:cNvGrpSpPr>
              <p:nvPr/>
            </p:nvGrpSpPr>
            <p:grpSpPr bwMode="auto">
              <a:xfrm>
                <a:off x="1056" y="1008"/>
                <a:ext cx="1200" cy="480"/>
                <a:chOff x="960" y="1008"/>
                <a:chExt cx="1200" cy="480"/>
              </a:xfrm>
            </p:grpSpPr>
            <p:sp>
              <p:nvSpPr>
                <p:cNvPr id="54325" name="Line 53"/>
                <p:cNvSpPr>
                  <a:spLocks noChangeShapeType="1"/>
                </p:cNvSpPr>
                <p:nvPr/>
              </p:nvSpPr>
              <p:spPr bwMode="auto">
                <a:xfrm>
                  <a:off x="120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26" name="Line 54"/>
                <p:cNvSpPr>
                  <a:spLocks noChangeShapeType="1"/>
                </p:cNvSpPr>
                <p:nvPr/>
              </p:nvSpPr>
              <p:spPr bwMode="auto">
                <a:xfrm>
                  <a:off x="144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27" name="Line 55"/>
                <p:cNvSpPr>
                  <a:spLocks noChangeShapeType="1"/>
                </p:cNvSpPr>
                <p:nvPr/>
              </p:nvSpPr>
              <p:spPr bwMode="auto">
                <a:xfrm>
                  <a:off x="168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28" name="Line 56"/>
                <p:cNvSpPr>
                  <a:spLocks noChangeShapeType="1"/>
                </p:cNvSpPr>
                <p:nvPr/>
              </p:nvSpPr>
              <p:spPr bwMode="auto">
                <a:xfrm>
                  <a:off x="192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29" name="Line 57"/>
                <p:cNvSpPr>
                  <a:spLocks noChangeShapeType="1"/>
                </p:cNvSpPr>
                <p:nvPr/>
              </p:nvSpPr>
              <p:spPr bwMode="auto">
                <a:xfrm>
                  <a:off x="216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4330" name="Line 58"/>
                <p:cNvSpPr>
                  <a:spLocks noChangeShapeType="1"/>
                </p:cNvSpPr>
                <p:nvPr/>
              </p:nvSpPr>
              <p:spPr bwMode="auto">
                <a:xfrm>
                  <a:off x="960" y="1008"/>
                  <a:ext cx="0" cy="48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 type="non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54331" name="Text Box 59"/>
          <p:cNvSpPr txBox="1">
            <a:spLocks noChangeArrowheads="1"/>
          </p:cNvSpPr>
          <p:nvPr/>
        </p:nvSpPr>
        <p:spPr bwMode="auto">
          <a:xfrm>
            <a:off x="2667000" y="868364"/>
            <a:ext cx="655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半波损失需具体问题具体分析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54332" name="Group 60"/>
          <p:cNvGrpSpPr>
            <a:grpSpLocks/>
          </p:cNvGrpSpPr>
          <p:nvPr/>
        </p:nvGrpSpPr>
        <p:grpSpPr bwMode="auto">
          <a:xfrm>
            <a:off x="2971800" y="3871913"/>
            <a:ext cx="2057400" cy="2057400"/>
            <a:chOff x="960" y="2448"/>
            <a:chExt cx="1440" cy="1440"/>
          </a:xfrm>
        </p:grpSpPr>
        <p:sp>
          <p:nvSpPr>
            <p:cNvPr id="54333" name="Oval 61"/>
            <p:cNvSpPr>
              <a:spLocks noChangeArrowheads="1"/>
            </p:cNvSpPr>
            <p:nvPr/>
          </p:nvSpPr>
          <p:spPr bwMode="auto">
            <a:xfrm>
              <a:off x="960" y="2448"/>
              <a:ext cx="1440" cy="144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4" name="Oval 62"/>
            <p:cNvSpPr>
              <a:spLocks noChangeArrowheads="1"/>
            </p:cNvSpPr>
            <p:nvPr/>
          </p:nvSpPr>
          <p:spPr bwMode="auto">
            <a:xfrm>
              <a:off x="992" y="2481"/>
              <a:ext cx="1376" cy="13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5" name="Oval 63"/>
            <p:cNvSpPr>
              <a:spLocks noChangeArrowheads="1"/>
            </p:cNvSpPr>
            <p:nvPr/>
          </p:nvSpPr>
          <p:spPr bwMode="auto">
            <a:xfrm>
              <a:off x="1025" y="2513"/>
              <a:ext cx="1310" cy="131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6" name="Oval 64"/>
            <p:cNvSpPr>
              <a:spLocks noChangeArrowheads="1"/>
            </p:cNvSpPr>
            <p:nvPr/>
          </p:nvSpPr>
          <p:spPr bwMode="auto">
            <a:xfrm>
              <a:off x="1057" y="2546"/>
              <a:ext cx="1246" cy="124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7" name="Oval 65"/>
            <p:cNvSpPr>
              <a:spLocks noChangeArrowheads="1"/>
            </p:cNvSpPr>
            <p:nvPr/>
          </p:nvSpPr>
          <p:spPr bwMode="auto">
            <a:xfrm>
              <a:off x="1090" y="2578"/>
              <a:ext cx="1180" cy="118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8" name="Oval 66"/>
            <p:cNvSpPr>
              <a:spLocks noChangeArrowheads="1"/>
            </p:cNvSpPr>
            <p:nvPr/>
          </p:nvSpPr>
          <p:spPr bwMode="auto">
            <a:xfrm>
              <a:off x="1123" y="2611"/>
              <a:ext cx="1114" cy="111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39" name="Oval 67"/>
            <p:cNvSpPr>
              <a:spLocks noChangeArrowheads="1"/>
            </p:cNvSpPr>
            <p:nvPr/>
          </p:nvSpPr>
          <p:spPr bwMode="auto">
            <a:xfrm>
              <a:off x="1157" y="2645"/>
              <a:ext cx="1046" cy="104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0" name="Oval 68"/>
            <p:cNvSpPr>
              <a:spLocks noChangeArrowheads="1"/>
            </p:cNvSpPr>
            <p:nvPr/>
          </p:nvSpPr>
          <p:spPr bwMode="auto">
            <a:xfrm>
              <a:off x="1223" y="2710"/>
              <a:ext cx="914" cy="91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1" name="Oval 69"/>
            <p:cNvSpPr>
              <a:spLocks noChangeArrowheads="1"/>
            </p:cNvSpPr>
            <p:nvPr/>
          </p:nvSpPr>
          <p:spPr bwMode="auto">
            <a:xfrm>
              <a:off x="1190" y="2678"/>
              <a:ext cx="980" cy="9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2" name="Oval 70"/>
            <p:cNvSpPr>
              <a:spLocks noChangeArrowheads="1"/>
            </p:cNvSpPr>
            <p:nvPr/>
          </p:nvSpPr>
          <p:spPr bwMode="auto">
            <a:xfrm>
              <a:off x="1237" y="2726"/>
              <a:ext cx="886" cy="88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3" name="Oval 71"/>
            <p:cNvSpPr>
              <a:spLocks noChangeArrowheads="1"/>
            </p:cNvSpPr>
            <p:nvPr/>
          </p:nvSpPr>
          <p:spPr bwMode="auto">
            <a:xfrm>
              <a:off x="1288" y="2775"/>
              <a:ext cx="784" cy="78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4" name="Oval 72"/>
            <p:cNvSpPr>
              <a:spLocks noChangeArrowheads="1"/>
            </p:cNvSpPr>
            <p:nvPr/>
          </p:nvSpPr>
          <p:spPr bwMode="auto">
            <a:xfrm>
              <a:off x="1352" y="2841"/>
              <a:ext cx="656" cy="65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5" name="Oval 73"/>
            <p:cNvSpPr>
              <a:spLocks noChangeArrowheads="1"/>
            </p:cNvSpPr>
            <p:nvPr/>
          </p:nvSpPr>
          <p:spPr bwMode="auto">
            <a:xfrm>
              <a:off x="1403" y="2890"/>
              <a:ext cx="554" cy="55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6" name="Oval 74"/>
            <p:cNvSpPr>
              <a:spLocks noChangeArrowheads="1"/>
            </p:cNvSpPr>
            <p:nvPr/>
          </p:nvSpPr>
          <p:spPr bwMode="auto">
            <a:xfrm>
              <a:off x="1472" y="2959"/>
              <a:ext cx="416" cy="418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7" name="Oval 75"/>
            <p:cNvSpPr>
              <a:spLocks noChangeArrowheads="1"/>
            </p:cNvSpPr>
            <p:nvPr/>
          </p:nvSpPr>
          <p:spPr bwMode="auto">
            <a:xfrm>
              <a:off x="1550" y="3038"/>
              <a:ext cx="260" cy="26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348" name="Group 76"/>
          <p:cNvGrpSpPr>
            <a:grpSpLocks/>
          </p:cNvGrpSpPr>
          <p:nvPr/>
        </p:nvGrpSpPr>
        <p:grpSpPr bwMode="auto">
          <a:xfrm>
            <a:off x="7010400" y="4024313"/>
            <a:ext cx="2057400" cy="1981200"/>
            <a:chOff x="3504" y="2544"/>
            <a:chExt cx="1440" cy="1440"/>
          </a:xfrm>
        </p:grpSpPr>
        <p:sp>
          <p:nvSpPr>
            <p:cNvPr id="54349" name="Oval 77"/>
            <p:cNvSpPr>
              <a:spLocks noChangeArrowheads="1"/>
            </p:cNvSpPr>
            <p:nvPr/>
          </p:nvSpPr>
          <p:spPr bwMode="auto">
            <a:xfrm>
              <a:off x="3504" y="2544"/>
              <a:ext cx="1440" cy="144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0" name="Oval 78"/>
            <p:cNvSpPr>
              <a:spLocks noChangeArrowheads="1"/>
            </p:cNvSpPr>
            <p:nvPr/>
          </p:nvSpPr>
          <p:spPr bwMode="auto">
            <a:xfrm>
              <a:off x="3536" y="2577"/>
              <a:ext cx="1376" cy="13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1" name="Oval 79"/>
            <p:cNvSpPr>
              <a:spLocks noChangeArrowheads="1"/>
            </p:cNvSpPr>
            <p:nvPr/>
          </p:nvSpPr>
          <p:spPr bwMode="auto">
            <a:xfrm>
              <a:off x="3569" y="2609"/>
              <a:ext cx="1310" cy="131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2" name="Oval 80"/>
            <p:cNvSpPr>
              <a:spLocks noChangeArrowheads="1"/>
            </p:cNvSpPr>
            <p:nvPr/>
          </p:nvSpPr>
          <p:spPr bwMode="auto">
            <a:xfrm>
              <a:off x="3601" y="2642"/>
              <a:ext cx="1246" cy="124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3" name="Oval 81"/>
            <p:cNvSpPr>
              <a:spLocks noChangeArrowheads="1"/>
            </p:cNvSpPr>
            <p:nvPr/>
          </p:nvSpPr>
          <p:spPr bwMode="auto">
            <a:xfrm>
              <a:off x="3634" y="2674"/>
              <a:ext cx="1180" cy="118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4" name="Oval 82"/>
            <p:cNvSpPr>
              <a:spLocks noChangeArrowheads="1"/>
            </p:cNvSpPr>
            <p:nvPr/>
          </p:nvSpPr>
          <p:spPr bwMode="auto">
            <a:xfrm>
              <a:off x="3667" y="2707"/>
              <a:ext cx="1114" cy="111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5" name="Oval 83"/>
            <p:cNvSpPr>
              <a:spLocks noChangeArrowheads="1"/>
            </p:cNvSpPr>
            <p:nvPr/>
          </p:nvSpPr>
          <p:spPr bwMode="auto">
            <a:xfrm>
              <a:off x="3701" y="2741"/>
              <a:ext cx="1046" cy="104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6" name="Oval 84"/>
            <p:cNvSpPr>
              <a:spLocks noChangeArrowheads="1"/>
            </p:cNvSpPr>
            <p:nvPr/>
          </p:nvSpPr>
          <p:spPr bwMode="auto">
            <a:xfrm>
              <a:off x="3767" y="2806"/>
              <a:ext cx="914" cy="91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7" name="Oval 85"/>
            <p:cNvSpPr>
              <a:spLocks noChangeArrowheads="1"/>
            </p:cNvSpPr>
            <p:nvPr/>
          </p:nvSpPr>
          <p:spPr bwMode="auto">
            <a:xfrm>
              <a:off x="3734" y="2774"/>
              <a:ext cx="980" cy="9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8" name="Oval 86"/>
            <p:cNvSpPr>
              <a:spLocks noChangeArrowheads="1"/>
            </p:cNvSpPr>
            <p:nvPr/>
          </p:nvSpPr>
          <p:spPr bwMode="auto">
            <a:xfrm>
              <a:off x="3781" y="2822"/>
              <a:ext cx="886" cy="88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59" name="Oval 87"/>
            <p:cNvSpPr>
              <a:spLocks noChangeArrowheads="1"/>
            </p:cNvSpPr>
            <p:nvPr/>
          </p:nvSpPr>
          <p:spPr bwMode="auto">
            <a:xfrm>
              <a:off x="3832" y="2871"/>
              <a:ext cx="784" cy="78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60" name="Oval 88"/>
            <p:cNvSpPr>
              <a:spLocks noChangeArrowheads="1"/>
            </p:cNvSpPr>
            <p:nvPr/>
          </p:nvSpPr>
          <p:spPr bwMode="auto">
            <a:xfrm>
              <a:off x="3896" y="2937"/>
              <a:ext cx="656" cy="65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61" name="Oval 89"/>
            <p:cNvSpPr>
              <a:spLocks noChangeArrowheads="1"/>
            </p:cNvSpPr>
            <p:nvPr/>
          </p:nvSpPr>
          <p:spPr bwMode="auto">
            <a:xfrm>
              <a:off x="3947" y="2976"/>
              <a:ext cx="565" cy="56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62" name="Oval 90"/>
            <p:cNvSpPr>
              <a:spLocks noChangeArrowheads="1"/>
            </p:cNvSpPr>
            <p:nvPr/>
          </p:nvSpPr>
          <p:spPr bwMode="auto">
            <a:xfrm>
              <a:off x="4032" y="3072"/>
              <a:ext cx="384" cy="384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99328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96F25-AA53-43A8-B347-A6B9C461F36F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16429" name="Rectangle 45"/>
          <p:cNvSpPr>
            <a:spLocks noChangeArrowheads="1"/>
          </p:cNvSpPr>
          <p:nvPr/>
        </p:nvSpPr>
        <p:spPr bwMode="auto">
          <a:xfrm>
            <a:off x="2133600" y="76200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zh-CN" altLang="en-US" sz="36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一  迈克耳孙干涉仪光路及结构</a:t>
            </a:r>
            <a:endParaRPr lang="zh-CN" altLang="en-US" sz="3600" b="1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2208213" y="1447800"/>
            <a:ext cx="7772400" cy="472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Freeform 4"/>
          <p:cNvSpPr>
            <a:spLocks/>
          </p:cNvSpPr>
          <p:nvPr/>
        </p:nvSpPr>
        <p:spPr bwMode="auto">
          <a:xfrm>
            <a:off x="4953000" y="1517651"/>
            <a:ext cx="3886200" cy="2962275"/>
          </a:xfrm>
          <a:custGeom>
            <a:avLst/>
            <a:gdLst>
              <a:gd name="T0" fmla="*/ 0 w 2448"/>
              <a:gd name="T1" fmla="*/ 0 h 2016"/>
              <a:gd name="T2" fmla="*/ 1008 w 2448"/>
              <a:gd name="T3" fmla="*/ 0 h 2016"/>
              <a:gd name="T4" fmla="*/ 1008 w 2448"/>
              <a:gd name="T5" fmla="*/ 1152 h 2016"/>
              <a:gd name="T6" fmla="*/ 2448 w 2448"/>
              <a:gd name="T7" fmla="*/ 1152 h 2016"/>
              <a:gd name="T8" fmla="*/ 2448 w 2448"/>
              <a:gd name="T9" fmla="*/ 2016 h 2016"/>
              <a:gd name="T10" fmla="*/ 0 w 2448"/>
              <a:gd name="T11" fmla="*/ 2016 h 2016"/>
              <a:gd name="T12" fmla="*/ 0 w 2448"/>
              <a:gd name="T13" fmla="*/ 0 h 2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48" h="2016">
                <a:moveTo>
                  <a:pt x="0" y="0"/>
                </a:moveTo>
                <a:lnTo>
                  <a:pt x="1008" y="0"/>
                </a:lnTo>
                <a:lnTo>
                  <a:pt x="1008" y="1152"/>
                </a:lnTo>
                <a:lnTo>
                  <a:pt x="2448" y="1152"/>
                </a:lnTo>
                <a:lnTo>
                  <a:pt x="2448" y="2016"/>
                </a:lnTo>
                <a:lnTo>
                  <a:pt x="0" y="2016"/>
                </a:lnTo>
                <a:lnTo>
                  <a:pt x="0" y="0"/>
                </a:lnTo>
                <a:close/>
              </a:path>
            </a:pathLst>
          </a:custGeom>
          <a:solidFill>
            <a:srgbClr val="F9DDFB">
              <a:alpha val="50000"/>
            </a:srgbClr>
          </a:solidFill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6248400" y="1517651"/>
            <a:ext cx="76200" cy="1763713"/>
          </a:xfrm>
          <a:prstGeom prst="rect">
            <a:avLst/>
          </a:prstGeom>
          <a:gradFill rotWithShape="0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8153400" y="3386138"/>
            <a:ext cx="228600" cy="1052512"/>
          </a:xfrm>
          <a:prstGeom prst="rect">
            <a:avLst/>
          </a:prstGeom>
          <a:solidFill>
            <a:srgbClr val="99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8153400" y="3386139"/>
            <a:ext cx="0" cy="1057275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4" name="AutoShape 10"/>
          <p:cNvSpPr>
            <a:spLocks noChangeArrowheads="1"/>
          </p:cNvSpPr>
          <p:nvPr/>
        </p:nvSpPr>
        <p:spPr bwMode="auto">
          <a:xfrm>
            <a:off x="3429000" y="3403601"/>
            <a:ext cx="361950" cy="847725"/>
          </a:xfrm>
          <a:prstGeom prst="roundRect">
            <a:avLst>
              <a:gd name="adj" fmla="val 49995"/>
            </a:avLst>
          </a:prstGeom>
          <a:gradFill rotWithShape="0">
            <a:gsLst>
              <a:gs pos="0">
                <a:srgbClr val="FFFF66">
                  <a:gamma/>
                  <a:shade val="69804"/>
                  <a:invGamma/>
                </a:srgbClr>
              </a:gs>
              <a:gs pos="50000">
                <a:srgbClr val="FFFF66"/>
              </a:gs>
              <a:gs pos="100000">
                <a:srgbClr val="FFFF66">
                  <a:gamma/>
                  <a:shade val="69804"/>
                  <a:invGamma/>
                </a:srgbClr>
              </a:gs>
            </a:gsLst>
            <a:lin ang="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3487739" y="4222750"/>
            <a:ext cx="244475" cy="146050"/>
          </a:xfrm>
          <a:prstGeom prst="rect">
            <a:avLst/>
          </a:prstGeom>
          <a:gradFill rotWithShape="0">
            <a:gsLst>
              <a:gs pos="0">
                <a:srgbClr val="FFFF66">
                  <a:gamma/>
                  <a:shade val="69804"/>
                  <a:invGamma/>
                </a:srgbClr>
              </a:gs>
              <a:gs pos="50000">
                <a:srgbClr val="FFFF66"/>
              </a:gs>
              <a:gs pos="100000">
                <a:srgbClr val="FFFF66">
                  <a:gamma/>
                  <a:shade val="69804"/>
                  <a:invGamma/>
                </a:srgb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3487739" y="4313239"/>
            <a:ext cx="244475" cy="1666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7" name="Freeform 13"/>
          <p:cNvSpPr>
            <a:spLocks/>
          </p:cNvSpPr>
          <p:nvPr/>
        </p:nvSpPr>
        <p:spPr bwMode="auto">
          <a:xfrm>
            <a:off x="3582988" y="3549650"/>
            <a:ext cx="80962" cy="692150"/>
          </a:xfrm>
          <a:custGeom>
            <a:avLst/>
            <a:gdLst>
              <a:gd name="T0" fmla="*/ 0 w 51"/>
              <a:gd name="T1" fmla="*/ 455 h 472"/>
              <a:gd name="T2" fmla="*/ 0 w 51"/>
              <a:gd name="T3" fmla="*/ 0 h 472"/>
              <a:gd name="T4" fmla="*/ 16 w 51"/>
              <a:gd name="T5" fmla="*/ 106 h 472"/>
              <a:gd name="T6" fmla="*/ 16 w 51"/>
              <a:gd name="T7" fmla="*/ 0 h 472"/>
              <a:gd name="T8" fmla="*/ 33 w 51"/>
              <a:gd name="T9" fmla="*/ 106 h 472"/>
              <a:gd name="T10" fmla="*/ 33 w 51"/>
              <a:gd name="T11" fmla="*/ 0 h 472"/>
              <a:gd name="T12" fmla="*/ 50 w 51"/>
              <a:gd name="T13" fmla="*/ 106 h 472"/>
              <a:gd name="T14" fmla="*/ 50 w 51"/>
              <a:gd name="T15" fmla="*/ 471 h 4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1" h="472">
                <a:moveTo>
                  <a:pt x="0" y="455"/>
                </a:moveTo>
                <a:lnTo>
                  <a:pt x="0" y="0"/>
                </a:lnTo>
                <a:lnTo>
                  <a:pt x="16" y="106"/>
                </a:lnTo>
                <a:lnTo>
                  <a:pt x="16" y="0"/>
                </a:lnTo>
                <a:lnTo>
                  <a:pt x="33" y="106"/>
                </a:lnTo>
                <a:lnTo>
                  <a:pt x="33" y="0"/>
                </a:lnTo>
                <a:lnTo>
                  <a:pt x="50" y="106"/>
                </a:lnTo>
                <a:lnTo>
                  <a:pt x="50" y="471"/>
                </a:lnTo>
              </a:path>
            </a:pathLst>
          </a:custGeom>
          <a:gradFill rotWithShape="0">
            <a:gsLst>
              <a:gs pos="0">
                <a:srgbClr val="FFFF66">
                  <a:gamma/>
                  <a:shade val="69804"/>
                  <a:invGamma/>
                </a:srgbClr>
              </a:gs>
              <a:gs pos="50000">
                <a:srgbClr val="FFFF66"/>
              </a:gs>
              <a:gs pos="100000">
                <a:srgbClr val="FFFF66">
                  <a:gamma/>
                  <a:shade val="69804"/>
                  <a:invGamma/>
                </a:srgbClr>
              </a:gs>
            </a:gsLst>
            <a:lin ang="0" scaled="1"/>
          </a:gra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flipV="1">
            <a:off x="3481389" y="4240214"/>
            <a:ext cx="257175" cy="22225"/>
          </a:xfrm>
          <a:prstGeom prst="line">
            <a:avLst/>
          </a:prstGeom>
          <a:noFill/>
          <a:ln w="25400">
            <a:solidFill>
              <a:srgbClr val="FFCC66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flipV="1">
            <a:off x="3481389" y="4284664"/>
            <a:ext cx="257175" cy="22225"/>
          </a:xfrm>
          <a:prstGeom prst="line">
            <a:avLst/>
          </a:prstGeom>
          <a:noFill/>
          <a:ln w="25400">
            <a:solidFill>
              <a:srgbClr val="FFCC66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 flipV="1">
            <a:off x="3481389" y="4329113"/>
            <a:ext cx="257175" cy="23812"/>
          </a:xfrm>
          <a:prstGeom prst="line">
            <a:avLst/>
          </a:prstGeom>
          <a:noFill/>
          <a:ln w="25400">
            <a:solidFill>
              <a:srgbClr val="FFCC66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 flipV="1">
            <a:off x="3481389" y="4373564"/>
            <a:ext cx="257175" cy="22225"/>
          </a:xfrm>
          <a:prstGeom prst="line">
            <a:avLst/>
          </a:prstGeom>
          <a:noFill/>
          <a:ln w="25400">
            <a:solidFill>
              <a:srgbClr val="FFCC66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3565525" y="4081464"/>
            <a:ext cx="109538" cy="142875"/>
          </a:xfrm>
          <a:prstGeom prst="rect">
            <a:avLst/>
          </a:prstGeom>
          <a:gradFill rotWithShape="0">
            <a:gsLst>
              <a:gs pos="0">
                <a:srgbClr val="FFFF66">
                  <a:gamma/>
                  <a:shade val="69804"/>
                  <a:invGamma/>
                </a:srgbClr>
              </a:gs>
              <a:gs pos="50000">
                <a:srgbClr val="FFFF66"/>
              </a:gs>
              <a:gs pos="100000">
                <a:srgbClr val="FFFF66">
                  <a:gamma/>
                  <a:shade val="69804"/>
                  <a:invGamma/>
                </a:srgb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404" name="Group 20"/>
          <p:cNvGrpSpPr>
            <a:grpSpLocks/>
          </p:cNvGrpSpPr>
          <p:nvPr/>
        </p:nvGrpSpPr>
        <p:grpSpPr bwMode="auto">
          <a:xfrm>
            <a:off x="8380413" y="3454401"/>
            <a:ext cx="379412" cy="212725"/>
            <a:chOff x="4367" y="2134"/>
            <a:chExt cx="239" cy="144"/>
          </a:xfrm>
        </p:grpSpPr>
        <p:sp>
          <p:nvSpPr>
            <p:cNvPr id="16405" name="Rectangle 21"/>
            <p:cNvSpPr>
              <a:spLocks noChangeArrowheads="1"/>
            </p:cNvSpPr>
            <p:nvPr/>
          </p:nvSpPr>
          <p:spPr bwMode="auto">
            <a:xfrm rot="5392240">
              <a:off x="4510" y="2182"/>
              <a:ext cx="144" cy="48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35686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35686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6" name="Rectangle 22"/>
            <p:cNvSpPr>
              <a:spLocks noChangeArrowheads="1"/>
            </p:cNvSpPr>
            <p:nvPr/>
          </p:nvSpPr>
          <p:spPr bwMode="auto">
            <a:xfrm rot="5392240">
              <a:off x="4439" y="2111"/>
              <a:ext cx="48" cy="192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07" name="Group 23"/>
          <p:cNvGrpSpPr>
            <a:grpSpLocks/>
          </p:cNvGrpSpPr>
          <p:nvPr/>
        </p:nvGrpSpPr>
        <p:grpSpPr bwMode="auto">
          <a:xfrm>
            <a:off x="8382001" y="3806826"/>
            <a:ext cx="379413" cy="212725"/>
            <a:chOff x="4368" y="2374"/>
            <a:chExt cx="239" cy="144"/>
          </a:xfrm>
        </p:grpSpPr>
        <p:sp>
          <p:nvSpPr>
            <p:cNvPr id="16408" name="Rectangle 24"/>
            <p:cNvSpPr>
              <a:spLocks noChangeArrowheads="1"/>
            </p:cNvSpPr>
            <p:nvPr/>
          </p:nvSpPr>
          <p:spPr bwMode="auto">
            <a:xfrm rot="5392240">
              <a:off x="4511" y="2422"/>
              <a:ext cx="144" cy="48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35686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35686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9" name="Rectangle 25"/>
            <p:cNvSpPr>
              <a:spLocks noChangeArrowheads="1"/>
            </p:cNvSpPr>
            <p:nvPr/>
          </p:nvSpPr>
          <p:spPr bwMode="auto">
            <a:xfrm rot="5392240">
              <a:off x="4440" y="2351"/>
              <a:ext cx="48" cy="192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10" name="Group 26"/>
          <p:cNvGrpSpPr>
            <a:grpSpLocks/>
          </p:cNvGrpSpPr>
          <p:nvPr/>
        </p:nvGrpSpPr>
        <p:grpSpPr bwMode="auto">
          <a:xfrm>
            <a:off x="8382001" y="4159250"/>
            <a:ext cx="379413" cy="211138"/>
            <a:chOff x="4368" y="2613"/>
            <a:chExt cx="239" cy="144"/>
          </a:xfrm>
        </p:grpSpPr>
        <p:sp>
          <p:nvSpPr>
            <p:cNvPr id="16411" name="Rectangle 27"/>
            <p:cNvSpPr>
              <a:spLocks noChangeArrowheads="1"/>
            </p:cNvSpPr>
            <p:nvPr/>
          </p:nvSpPr>
          <p:spPr bwMode="auto">
            <a:xfrm rot="5392240">
              <a:off x="4511" y="2661"/>
              <a:ext cx="144" cy="48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35686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35686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2" name="Rectangle 28"/>
            <p:cNvSpPr>
              <a:spLocks noChangeArrowheads="1"/>
            </p:cNvSpPr>
            <p:nvPr/>
          </p:nvSpPr>
          <p:spPr bwMode="auto">
            <a:xfrm rot="5392240">
              <a:off x="4440" y="2590"/>
              <a:ext cx="48" cy="192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13" name="Rectangle 29"/>
          <p:cNvSpPr>
            <a:spLocks noChangeArrowheads="1"/>
          </p:cNvSpPr>
          <p:nvPr/>
        </p:nvSpPr>
        <p:spPr bwMode="auto">
          <a:xfrm rot="5392240">
            <a:off x="8041482" y="3875882"/>
            <a:ext cx="1058863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4" name="Rectangle 30"/>
          <p:cNvSpPr>
            <a:spLocks noChangeArrowheads="1"/>
          </p:cNvSpPr>
          <p:nvPr/>
        </p:nvSpPr>
        <p:spPr bwMode="auto">
          <a:xfrm rot="18900000">
            <a:off x="6197600" y="3794126"/>
            <a:ext cx="1352550" cy="250825"/>
          </a:xfrm>
          <a:prstGeom prst="rect">
            <a:avLst/>
          </a:prstGeom>
          <a:solidFill>
            <a:srgbClr val="00FFCC">
              <a:alpha val="5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5" name="Rectangle 31"/>
          <p:cNvSpPr>
            <a:spLocks noChangeArrowheads="1"/>
          </p:cNvSpPr>
          <p:nvPr/>
        </p:nvSpPr>
        <p:spPr bwMode="auto">
          <a:xfrm>
            <a:off x="5181600" y="1517651"/>
            <a:ext cx="76200" cy="1763713"/>
          </a:xfrm>
          <a:prstGeom prst="rect">
            <a:avLst/>
          </a:prstGeom>
          <a:gradFill rotWithShape="0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7" name="Rectangle 33"/>
          <p:cNvSpPr>
            <a:spLocks noChangeArrowheads="1"/>
          </p:cNvSpPr>
          <p:nvPr/>
        </p:nvSpPr>
        <p:spPr bwMode="auto">
          <a:xfrm rot="18900000">
            <a:off x="4953000" y="3706814"/>
            <a:ext cx="1447800" cy="249237"/>
          </a:xfrm>
          <a:prstGeom prst="rect">
            <a:avLst/>
          </a:prstGeom>
          <a:solidFill>
            <a:srgbClr val="00FFCC">
              <a:alpha val="5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 rot="21504424" flipV="1">
            <a:off x="5257800" y="3429001"/>
            <a:ext cx="1066800" cy="987425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9" name="Rectangle 35"/>
          <p:cNvSpPr>
            <a:spLocks noChangeArrowheads="1"/>
          </p:cNvSpPr>
          <p:nvPr/>
        </p:nvSpPr>
        <p:spPr bwMode="auto">
          <a:xfrm>
            <a:off x="5029200" y="1974850"/>
            <a:ext cx="1435100" cy="223838"/>
          </a:xfrm>
          <a:prstGeom prst="rect">
            <a:avLst/>
          </a:prstGeom>
          <a:solidFill>
            <a:srgbClr val="99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0" name="Line 36"/>
          <p:cNvSpPr>
            <a:spLocks noChangeShapeType="1"/>
          </p:cNvSpPr>
          <p:nvPr/>
        </p:nvSpPr>
        <p:spPr bwMode="auto">
          <a:xfrm flipV="1">
            <a:off x="5029200" y="2198689"/>
            <a:ext cx="1447800" cy="1587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2519761" y="2928939"/>
            <a:ext cx="615553" cy="169227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rgbClr val="FFFFFF"/>
              </a:gs>
              <a:gs pos="100000">
                <a:schemeClr val="folHlink"/>
              </a:gs>
            </a:gsLst>
            <a:lin ang="0" scaled="1"/>
          </a:gradFill>
          <a:ln w="9525">
            <a:solidFill>
              <a:srgbClr val="CC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</a:rPr>
              <a:t>单色光源</a:t>
            </a:r>
          </a:p>
        </p:txBody>
      </p:sp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7239000" y="1609725"/>
          <a:ext cx="20843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8" name="Equation" r:id="rId3" imgW="596880" imgH="215640" progId="Equation.3">
                  <p:embed/>
                </p:oleObj>
              </mc:Choice>
              <mc:Fallback>
                <p:oleObj name="Equation" r:id="rId3" imgW="596880" imgH="215640" progId="Equation.3">
                  <p:embed/>
                  <p:pic>
                    <p:nvPicPr>
                      <p:cNvPr id="16422" name="Object 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09725"/>
                        <a:ext cx="20843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23" name="Group 39"/>
          <p:cNvGrpSpPr>
            <a:grpSpLocks/>
          </p:cNvGrpSpPr>
          <p:nvPr/>
        </p:nvGrpSpPr>
        <p:grpSpPr bwMode="auto">
          <a:xfrm>
            <a:off x="8915400" y="2820989"/>
            <a:ext cx="609600" cy="1639887"/>
            <a:chOff x="4800" y="1632"/>
            <a:chExt cx="384" cy="1116"/>
          </a:xfrm>
        </p:grpSpPr>
        <p:sp>
          <p:nvSpPr>
            <p:cNvPr id="16424" name="Rectangle 40"/>
            <p:cNvSpPr>
              <a:spLocks noChangeArrowheads="1"/>
            </p:cNvSpPr>
            <p:nvPr/>
          </p:nvSpPr>
          <p:spPr bwMode="auto">
            <a:xfrm>
              <a:off x="4800" y="1632"/>
              <a:ext cx="337" cy="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</a:rPr>
                <a:t>反射镜 </a:t>
              </a:r>
            </a:p>
          </p:txBody>
        </p:sp>
        <p:graphicFrame>
          <p:nvGraphicFramePr>
            <p:cNvPr id="16425" name="Object 41"/>
            <p:cNvGraphicFramePr>
              <a:graphicFrameLocks noChangeAspect="1"/>
            </p:cNvGraphicFramePr>
            <p:nvPr/>
          </p:nvGraphicFramePr>
          <p:xfrm>
            <a:off x="4848" y="2448"/>
            <a:ext cx="33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09" name="Equation" r:id="rId5" imgW="355320" imgH="317160" progId="Equation.3">
                    <p:embed/>
                  </p:oleObj>
                </mc:Choice>
                <mc:Fallback>
                  <p:oleObj name="Equation" r:id="rId5" imgW="355320" imgH="317160" progId="Equation.3">
                    <p:embed/>
                    <p:pic>
                      <p:nvPicPr>
                        <p:cNvPr id="16425" name="Object 4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448"/>
                          <a:ext cx="33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26" name="Group 42"/>
          <p:cNvGrpSpPr>
            <a:grpSpLocks/>
          </p:cNvGrpSpPr>
          <p:nvPr/>
        </p:nvGrpSpPr>
        <p:grpSpPr bwMode="auto">
          <a:xfrm>
            <a:off x="2971800" y="1552576"/>
            <a:ext cx="1828800" cy="519113"/>
            <a:chOff x="1056" y="1104"/>
            <a:chExt cx="1152" cy="354"/>
          </a:xfrm>
        </p:grpSpPr>
        <p:sp>
          <p:nvSpPr>
            <p:cNvPr id="16427" name="Rectangle 43"/>
            <p:cNvSpPr>
              <a:spLocks noChangeArrowheads="1"/>
            </p:cNvSpPr>
            <p:nvPr/>
          </p:nvSpPr>
          <p:spPr bwMode="auto">
            <a:xfrm>
              <a:off x="1056" y="1104"/>
              <a:ext cx="1152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</a:rPr>
                <a:t>反射镜</a:t>
              </a:r>
            </a:p>
          </p:txBody>
        </p:sp>
        <p:graphicFrame>
          <p:nvGraphicFramePr>
            <p:cNvPr id="16428" name="Object 44"/>
            <p:cNvGraphicFramePr>
              <a:graphicFrameLocks noChangeAspect="1"/>
            </p:cNvGraphicFramePr>
            <p:nvPr/>
          </p:nvGraphicFramePr>
          <p:xfrm>
            <a:off x="1824" y="1152"/>
            <a:ext cx="3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10" name="Equation" r:id="rId7" imgW="330120" imgH="317160" progId="Equation.3">
                    <p:embed/>
                  </p:oleObj>
                </mc:Choice>
                <mc:Fallback>
                  <p:oleObj name="Equation" r:id="rId7" imgW="330120" imgH="317160" progId="Equation.3">
                    <p:embed/>
                    <p:pic>
                      <p:nvPicPr>
                        <p:cNvPr id="16428" name="Object 4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152"/>
                          <a:ext cx="31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83" name="Group 99"/>
          <p:cNvGrpSpPr>
            <a:grpSpLocks/>
          </p:cNvGrpSpPr>
          <p:nvPr/>
        </p:nvGrpSpPr>
        <p:grpSpPr bwMode="auto">
          <a:xfrm>
            <a:off x="2667000" y="5562601"/>
            <a:ext cx="6781800" cy="595313"/>
            <a:chOff x="720" y="3504"/>
            <a:chExt cx="4272" cy="375"/>
          </a:xfrm>
        </p:grpSpPr>
        <p:graphicFrame>
          <p:nvGraphicFramePr>
            <p:cNvPr id="16435" name="Object 51"/>
            <p:cNvGraphicFramePr>
              <a:graphicFrameLocks noChangeAspect="1"/>
            </p:cNvGraphicFramePr>
            <p:nvPr/>
          </p:nvGraphicFramePr>
          <p:xfrm>
            <a:off x="3840" y="3570"/>
            <a:ext cx="34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11" name="Equation" r:id="rId9" imgW="241200" imgH="203040" progId="Equation.3">
                    <p:embed/>
                  </p:oleObj>
                </mc:Choice>
                <mc:Fallback>
                  <p:oleObj name="Equation" r:id="rId9" imgW="241200" imgH="203040" progId="Equation.3">
                    <p:embed/>
                    <p:pic>
                      <p:nvPicPr>
                        <p:cNvPr id="16435" name="Object 5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570"/>
                          <a:ext cx="34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82" name="Group 98"/>
            <p:cNvGrpSpPr>
              <a:grpSpLocks/>
            </p:cNvGrpSpPr>
            <p:nvPr/>
          </p:nvGrpSpPr>
          <p:grpSpPr bwMode="auto">
            <a:xfrm>
              <a:off x="720" y="3504"/>
              <a:ext cx="4272" cy="375"/>
              <a:chOff x="768" y="3488"/>
              <a:chExt cx="4272" cy="375"/>
            </a:xfrm>
          </p:grpSpPr>
          <p:sp>
            <p:nvSpPr>
              <p:cNvPr id="16432" name="Rectangle 48"/>
              <p:cNvSpPr>
                <a:spLocks noChangeArrowheads="1"/>
              </p:cNvSpPr>
              <p:nvPr/>
            </p:nvSpPr>
            <p:spPr bwMode="auto">
              <a:xfrm>
                <a:off x="768" y="3488"/>
                <a:ext cx="3456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6433" name="Object 49"/>
              <p:cNvGraphicFramePr>
                <a:graphicFrameLocks noChangeAspect="1"/>
              </p:cNvGraphicFramePr>
              <p:nvPr/>
            </p:nvGraphicFramePr>
            <p:xfrm>
              <a:off x="2384" y="3520"/>
              <a:ext cx="928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812" name="Equation" r:id="rId11" imgW="482400" imgH="215640" progId="Equation.3">
                      <p:embed/>
                    </p:oleObj>
                  </mc:Choice>
                  <mc:Fallback>
                    <p:oleObj name="Equation" r:id="rId11" imgW="482400" imgH="215640" progId="Equation.3">
                      <p:embed/>
                      <p:pic>
                        <p:nvPicPr>
                          <p:cNvPr id="16433" name="Object 49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4" y="3520"/>
                            <a:ext cx="928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34" name="Text Box 50"/>
              <p:cNvSpPr txBox="1">
                <a:spLocks noChangeArrowheads="1"/>
              </p:cNvSpPr>
              <p:nvPr/>
            </p:nvSpPr>
            <p:spPr bwMode="auto">
              <a:xfrm>
                <a:off x="1968" y="3533"/>
                <a:ext cx="307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与                       成        角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6436" name="Object 52"/>
              <p:cNvGraphicFramePr>
                <a:graphicFrameLocks noChangeAspect="1"/>
              </p:cNvGraphicFramePr>
              <p:nvPr/>
            </p:nvGraphicFramePr>
            <p:xfrm>
              <a:off x="1008" y="3509"/>
              <a:ext cx="1008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813" name="Equation" r:id="rId13" imgW="457200" imgH="215640" progId="Equation.3">
                      <p:embed/>
                    </p:oleObj>
                  </mc:Choice>
                  <mc:Fallback>
                    <p:oleObj name="Equation" r:id="rId13" imgW="457200" imgH="215640" progId="Equation.3">
                      <p:embed/>
                      <p:pic>
                        <p:nvPicPr>
                          <p:cNvPr id="16436" name="Object 52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3509"/>
                            <a:ext cx="1008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484" name="Group 100"/>
          <p:cNvGrpSpPr>
            <a:grpSpLocks/>
          </p:cNvGrpSpPr>
          <p:nvPr/>
        </p:nvGrpSpPr>
        <p:grpSpPr bwMode="auto">
          <a:xfrm>
            <a:off x="5635626" y="2206625"/>
            <a:ext cx="2517775" cy="1817688"/>
            <a:chOff x="2590" y="1390"/>
            <a:chExt cx="1586" cy="1145"/>
          </a:xfrm>
        </p:grpSpPr>
        <p:sp>
          <p:nvSpPr>
            <p:cNvPr id="16438" name="Freeform 54"/>
            <p:cNvSpPr>
              <a:spLocks/>
            </p:cNvSpPr>
            <p:nvPr/>
          </p:nvSpPr>
          <p:spPr bwMode="auto">
            <a:xfrm>
              <a:off x="2670" y="2483"/>
              <a:ext cx="1506" cy="52"/>
            </a:xfrm>
            <a:custGeom>
              <a:avLst/>
              <a:gdLst>
                <a:gd name="T0" fmla="*/ 0 w 1506"/>
                <a:gd name="T1" fmla="*/ 6 h 108"/>
                <a:gd name="T2" fmla="*/ 588 w 1506"/>
                <a:gd name="T3" fmla="*/ 0 h 108"/>
                <a:gd name="T4" fmla="*/ 714 w 1506"/>
                <a:gd name="T5" fmla="*/ 108 h 108"/>
                <a:gd name="T6" fmla="*/ 1506 w 1506"/>
                <a:gd name="T7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06" h="108">
                  <a:moveTo>
                    <a:pt x="0" y="6"/>
                  </a:moveTo>
                  <a:lnTo>
                    <a:pt x="588" y="0"/>
                  </a:lnTo>
                  <a:lnTo>
                    <a:pt x="714" y="108"/>
                  </a:lnTo>
                  <a:lnTo>
                    <a:pt x="1506" y="108"/>
                  </a:lnTo>
                </a:path>
              </a:pathLst>
            </a:custGeom>
            <a:noFill/>
            <a:ln w="28575" cmpd="sng">
              <a:solidFill>
                <a:srgbClr val="990099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9" name="Line 55"/>
            <p:cNvSpPr>
              <a:spLocks noChangeShapeType="1"/>
            </p:cNvSpPr>
            <p:nvPr/>
          </p:nvSpPr>
          <p:spPr bwMode="auto">
            <a:xfrm>
              <a:off x="2976" y="2491"/>
              <a:ext cx="112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0" name="Line 56"/>
            <p:cNvSpPr>
              <a:spLocks noChangeShapeType="1"/>
            </p:cNvSpPr>
            <p:nvPr/>
          </p:nvSpPr>
          <p:spPr bwMode="auto">
            <a:xfrm>
              <a:off x="3888" y="2531"/>
              <a:ext cx="117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1" name="Freeform 57"/>
            <p:cNvSpPr>
              <a:spLocks/>
            </p:cNvSpPr>
            <p:nvPr/>
          </p:nvSpPr>
          <p:spPr bwMode="auto">
            <a:xfrm>
              <a:off x="2592" y="1390"/>
              <a:ext cx="66" cy="1099"/>
            </a:xfrm>
            <a:custGeom>
              <a:avLst/>
              <a:gdLst>
                <a:gd name="T0" fmla="*/ 66 w 66"/>
                <a:gd name="T1" fmla="*/ 1188 h 1188"/>
                <a:gd name="T2" fmla="*/ 0 w 66"/>
                <a:gd name="T3" fmla="*/ 1038 h 1188"/>
                <a:gd name="T4" fmla="*/ 0 w 66"/>
                <a:gd name="T5" fmla="*/ 0 h 1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" h="1188">
                  <a:moveTo>
                    <a:pt x="66" y="1188"/>
                  </a:moveTo>
                  <a:lnTo>
                    <a:pt x="0" y="1038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DC83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42" name="Line 58"/>
            <p:cNvSpPr>
              <a:spLocks noChangeShapeType="1"/>
            </p:cNvSpPr>
            <p:nvPr/>
          </p:nvSpPr>
          <p:spPr bwMode="auto">
            <a:xfrm flipH="1" flipV="1">
              <a:off x="2590" y="1473"/>
              <a:ext cx="2" cy="150"/>
            </a:xfrm>
            <a:prstGeom prst="line">
              <a:avLst/>
            </a:prstGeom>
            <a:noFill/>
            <a:ln w="38100">
              <a:solidFill>
                <a:srgbClr val="DC8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43" name="Group 59"/>
          <p:cNvGrpSpPr>
            <a:grpSpLocks/>
          </p:cNvGrpSpPr>
          <p:nvPr/>
        </p:nvGrpSpPr>
        <p:grpSpPr bwMode="auto">
          <a:xfrm>
            <a:off x="5753100" y="2197101"/>
            <a:ext cx="88900" cy="3463925"/>
            <a:chOff x="2664" y="1374"/>
            <a:chExt cx="56" cy="2451"/>
          </a:xfrm>
        </p:grpSpPr>
        <p:grpSp>
          <p:nvGrpSpPr>
            <p:cNvPr id="16444" name="Group 60"/>
            <p:cNvGrpSpPr>
              <a:grpSpLocks/>
            </p:cNvGrpSpPr>
            <p:nvPr/>
          </p:nvGrpSpPr>
          <p:grpSpPr bwMode="auto">
            <a:xfrm>
              <a:off x="2664" y="1374"/>
              <a:ext cx="54" cy="2388"/>
              <a:chOff x="2664" y="1374"/>
              <a:chExt cx="54" cy="2388"/>
            </a:xfrm>
          </p:grpSpPr>
          <p:sp>
            <p:nvSpPr>
              <p:cNvPr id="16445" name="Freeform 61"/>
              <p:cNvSpPr>
                <a:spLocks/>
              </p:cNvSpPr>
              <p:nvPr/>
            </p:nvSpPr>
            <p:spPr bwMode="auto">
              <a:xfrm>
                <a:off x="2664" y="1374"/>
                <a:ext cx="54" cy="2388"/>
              </a:xfrm>
              <a:custGeom>
                <a:avLst/>
                <a:gdLst>
                  <a:gd name="T0" fmla="*/ 0 w 54"/>
                  <a:gd name="T1" fmla="*/ 0 h 2388"/>
                  <a:gd name="T2" fmla="*/ 0 w 54"/>
                  <a:gd name="T3" fmla="*/ 978 h 2388"/>
                  <a:gd name="T4" fmla="*/ 54 w 54"/>
                  <a:gd name="T5" fmla="*/ 1152 h 2388"/>
                  <a:gd name="T6" fmla="*/ 54 w 54"/>
                  <a:gd name="T7" fmla="*/ 2388 h 23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2388">
                    <a:moveTo>
                      <a:pt x="0" y="0"/>
                    </a:moveTo>
                    <a:lnTo>
                      <a:pt x="0" y="978"/>
                    </a:lnTo>
                    <a:lnTo>
                      <a:pt x="54" y="1152"/>
                    </a:lnTo>
                    <a:lnTo>
                      <a:pt x="54" y="2388"/>
                    </a:lnTo>
                  </a:path>
                </a:pathLst>
              </a:custGeom>
              <a:noFill/>
              <a:ln w="28575" cmpd="sng">
                <a:solidFill>
                  <a:srgbClr val="DC8300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46" name="Line 62"/>
              <p:cNvSpPr>
                <a:spLocks noChangeShapeType="1"/>
              </p:cNvSpPr>
              <p:nvPr/>
            </p:nvSpPr>
            <p:spPr bwMode="auto">
              <a:xfrm>
                <a:off x="2665" y="1598"/>
                <a:ext cx="0" cy="82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447" name="Line 63"/>
            <p:cNvSpPr>
              <a:spLocks noChangeShapeType="1"/>
            </p:cNvSpPr>
            <p:nvPr/>
          </p:nvSpPr>
          <p:spPr bwMode="auto">
            <a:xfrm>
              <a:off x="2720" y="3670"/>
              <a:ext cx="0" cy="155"/>
            </a:xfrm>
            <a:prstGeom prst="line">
              <a:avLst/>
            </a:prstGeom>
            <a:noFill/>
            <a:ln w="38100">
              <a:solidFill>
                <a:srgbClr val="DC8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489" name="Group 105"/>
          <p:cNvGrpSpPr>
            <a:grpSpLocks/>
          </p:cNvGrpSpPr>
          <p:nvPr/>
        </p:nvGrpSpPr>
        <p:grpSpPr bwMode="auto">
          <a:xfrm>
            <a:off x="5956301" y="3789363"/>
            <a:ext cx="2206625" cy="1871662"/>
            <a:chOff x="2792" y="2387"/>
            <a:chExt cx="1390" cy="1179"/>
          </a:xfrm>
        </p:grpSpPr>
        <p:grpSp>
          <p:nvGrpSpPr>
            <p:cNvPr id="16486" name="Group 102"/>
            <p:cNvGrpSpPr>
              <a:grpSpLocks/>
            </p:cNvGrpSpPr>
            <p:nvPr/>
          </p:nvGrpSpPr>
          <p:grpSpPr bwMode="auto">
            <a:xfrm>
              <a:off x="2798" y="2396"/>
              <a:ext cx="1384" cy="60"/>
              <a:chOff x="2798" y="2396"/>
              <a:chExt cx="1384" cy="60"/>
            </a:xfrm>
          </p:grpSpPr>
          <p:sp>
            <p:nvSpPr>
              <p:cNvPr id="16449" name="Freeform 65"/>
              <p:cNvSpPr>
                <a:spLocks/>
              </p:cNvSpPr>
              <p:nvPr/>
            </p:nvSpPr>
            <p:spPr bwMode="auto">
              <a:xfrm>
                <a:off x="2798" y="2398"/>
                <a:ext cx="1384" cy="58"/>
              </a:xfrm>
              <a:custGeom>
                <a:avLst/>
                <a:gdLst>
                  <a:gd name="T0" fmla="*/ 1380 w 1380"/>
                  <a:gd name="T1" fmla="*/ 126 h 126"/>
                  <a:gd name="T2" fmla="*/ 684 w 1380"/>
                  <a:gd name="T3" fmla="*/ 126 h 126"/>
                  <a:gd name="T4" fmla="*/ 558 w 1380"/>
                  <a:gd name="T5" fmla="*/ 0 h 126"/>
                  <a:gd name="T6" fmla="*/ 12 w 1380"/>
                  <a:gd name="T7" fmla="*/ 0 h 126"/>
                  <a:gd name="T8" fmla="*/ 12 w 1380"/>
                  <a:gd name="T9" fmla="*/ 0 h 126"/>
                  <a:gd name="T10" fmla="*/ 0 w 1380"/>
                  <a:gd name="T11" fmla="*/ 12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0" h="126">
                    <a:moveTo>
                      <a:pt x="1380" y="126"/>
                    </a:moveTo>
                    <a:lnTo>
                      <a:pt x="684" y="126"/>
                    </a:lnTo>
                    <a:lnTo>
                      <a:pt x="558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0" y="12"/>
                    </a:lnTo>
                  </a:path>
                </a:pathLst>
              </a:custGeom>
              <a:noFill/>
              <a:ln w="28575" cmpd="sng">
                <a:solidFill>
                  <a:srgbClr val="990099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50" name="Line 66"/>
              <p:cNvSpPr>
                <a:spLocks noChangeShapeType="1"/>
              </p:cNvSpPr>
              <p:nvPr/>
            </p:nvSpPr>
            <p:spPr bwMode="auto">
              <a:xfrm flipH="1">
                <a:off x="3791" y="2455"/>
                <a:ext cx="164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51" name="Line 67"/>
              <p:cNvSpPr>
                <a:spLocks noChangeShapeType="1"/>
              </p:cNvSpPr>
              <p:nvPr/>
            </p:nvSpPr>
            <p:spPr bwMode="auto">
              <a:xfrm flipH="1">
                <a:off x="3078" y="2396"/>
                <a:ext cx="109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88" name="Group 104"/>
            <p:cNvGrpSpPr>
              <a:grpSpLocks/>
            </p:cNvGrpSpPr>
            <p:nvPr/>
          </p:nvGrpSpPr>
          <p:grpSpPr bwMode="auto">
            <a:xfrm flipH="1">
              <a:off x="2792" y="2387"/>
              <a:ext cx="45" cy="1179"/>
              <a:chOff x="2789" y="2387"/>
              <a:chExt cx="0" cy="1078"/>
            </a:xfrm>
          </p:grpSpPr>
          <p:sp>
            <p:nvSpPr>
              <p:cNvPr id="16452" name="Line 68"/>
              <p:cNvSpPr>
                <a:spLocks noChangeShapeType="1"/>
              </p:cNvSpPr>
              <p:nvPr/>
            </p:nvSpPr>
            <p:spPr bwMode="auto">
              <a:xfrm flipH="1">
                <a:off x="2789" y="2387"/>
                <a:ext cx="0" cy="997"/>
              </a:xfrm>
              <a:prstGeom prst="line">
                <a:avLst/>
              </a:prstGeom>
              <a:noFill/>
              <a:ln w="28575">
                <a:solidFill>
                  <a:srgbClr val="9900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53" name="Line 69"/>
              <p:cNvSpPr>
                <a:spLocks noChangeShapeType="1"/>
              </p:cNvSpPr>
              <p:nvPr/>
            </p:nvSpPr>
            <p:spPr bwMode="auto">
              <a:xfrm flipH="1">
                <a:off x="2789" y="3385"/>
                <a:ext cx="0" cy="8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6454" name="Group 70"/>
          <p:cNvGrpSpPr>
            <a:grpSpLocks/>
          </p:cNvGrpSpPr>
          <p:nvPr/>
        </p:nvGrpSpPr>
        <p:grpSpPr bwMode="auto">
          <a:xfrm>
            <a:off x="6629400" y="4621213"/>
            <a:ext cx="2438400" cy="531812"/>
            <a:chOff x="3264" y="3024"/>
            <a:chExt cx="1536" cy="361"/>
          </a:xfrm>
        </p:grpSpPr>
        <p:sp>
          <p:nvSpPr>
            <p:cNvPr id="16455" name="AutoShape 71"/>
            <p:cNvSpPr>
              <a:spLocks noChangeArrowheads="1"/>
            </p:cNvSpPr>
            <p:nvPr/>
          </p:nvSpPr>
          <p:spPr bwMode="auto">
            <a:xfrm>
              <a:off x="3264" y="3024"/>
              <a:ext cx="1319" cy="336"/>
            </a:xfrm>
            <a:prstGeom prst="wedgeRectCallout">
              <a:avLst>
                <a:gd name="adj1" fmla="val -55384"/>
                <a:gd name="adj2" fmla="val -145236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456" name="Object 72"/>
            <p:cNvGraphicFramePr>
              <a:graphicFrameLocks noChangeAspect="1"/>
            </p:cNvGraphicFramePr>
            <p:nvPr/>
          </p:nvGraphicFramePr>
          <p:xfrm>
            <a:off x="4128" y="3028"/>
            <a:ext cx="35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14" name="Equation" r:id="rId15" imgW="215640" imgH="215640" progId="Equation.3">
                    <p:embed/>
                  </p:oleObj>
                </mc:Choice>
                <mc:Fallback>
                  <p:oleObj name="Equation" r:id="rId15" imgW="215640" imgH="215640" progId="Equation.3">
                    <p:embed/>
                    <p:pic>
                      <p:nvPicPr>
                        <p:cNvPr id="16456" name="Object 7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028"/>
                          <a:ext cx="35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chemeClr val="bg1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57" name="Text Box 73"/>
            <p:cNvSpPr txBox="1">
              <a:spLocks noChangeArrowheads="1"/>
            </p:cNvSpPr>
            <p:nvPr/>
          </p:nvSpPr>
          <p:spPr bwMode="auto">
            <a:xfrm>
              <a:off x="3370" y="3033"/>
              <a:ext cx="1430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50000">
                        <a:schemeClr val="bg1"/>
                      </a:gs>
                      <a:gs pos="100000">
                        <a:schemeClr val="accent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补偿板   </a:t>
              </a:r>
            </a:p>
          </p:txBody>
        </p:sp>
      </p:grpSp>
      <p:grpSp>
        <p:nvGrpSpPr>
          <p:cNvPr id="16458" name="Group 74"/>
          <p:cNvGrpSpPr>
            <a:grpSpLocks/>
          </p:cNvGrpSpPr>
          <p:nvPr/>
        </p:nvGrpSpPr>
        <p:grpSpPr bwMode="auto">
          <a:xfrm>
            <a:off x="3429000" y="4621213"/>
            <a:ext cx="2286000" cy="519112"/>
            <a:chOff x="1248" y="3024"/>
            <a:chExt cx="1440" cy="354"/>
          </a:xfrm>
        </p:grpSpPr>
        <p:sp>
          <p:nvSpPr>
            <p:cNvPr id="16459" name="AutoShape 75"/>
            <p:cNvSpPr>
              <a:spLocks noChangeArrowheads="1"/>
            </p:cNvSpPr>
            <p:nvPr/>
          </p:nvSpPr>
          <p:spPr bwMode="auto">
            <a:xfrm>
              <a:off x="1248" y="3024"/>
              <a:ext cx="1200" cy="336"/>
            </a:xfrm>
            <a:prstGeom prst="wedgeRectCallout">
              <a:avLst>
                <a:gd name="adj1" fmla="val 50667"/>
                <a:gd name="adj2" fmla="val -151787"/>
              </a:avLst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rgbClr val="9900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60" name="Text Box 76"/>
            <p:cNvSpPr txBox="1">
              <a:spLocks noChangeArrowheads="1"/>
            </p:cNvSpPr>
            <p:nvPr/>
          </p:nvSpPr>
          <p:spPr bwMode="auto">
            <a:xfrm>
              <a:off x="1344" y="3024"/>
              <a:ext cx="1344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光板 </a:t>
              </a:r>
            </a:p>
          </p:txBody>
        </p:sp>
        <p:graphicFrame>
          <p:nvGraphicFramePr>
            <p:cNvPr id="16461" name="Object 77"/>
            <p:cNvGraphicFramePr>
              <a:graphicFrameLocks noChangeAspect="1"/>
            </p:cNvGraphicFramePr>
            <p:nvPr/>
          </p:nvGraphicFramePr>
          <p:xfrm>
            <a:off x="2064" y="3024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15" name="Equation" r:id="rId17" imgW="203040" imgH="215640" progId="Equation.3">
                    <p:embed/>
                  </p:oleObj>
                </mc:Choice>
                <mc:Fallback>
                  <p:oleObj name="Equation" r:id="rId17" imgW="203040" imgH="215640" progId="Equation.3">
                    <p:embed/>
                    <p:pic>
                      <p:nvPicPr>
                        <p:cNvPr id="16461" name="Object 7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024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62" name="Group 78"/>
          <p:cNvGrpSpPr>
            <a:grpSpLocks/>
          </p:cNvGrpSpPr>
          <p:nvPr/>
        </p:nvGrpSpPr>
        <p:grpSpPr bwMode="auto">
          <a:xfrm>
            <a:off x="3800476" y="3797301"/>
            <a:ext cx="1933575" cy="136525"/>
            <a:chOff x="1434" y="2464"/>
            <a:chExt cx="1218" cy="98"/>
          </a:xfrm>
        </p:grpSpPr>
        <p:sp>
          <p:nvSpPr>
            <p:cNvPr id="16463" name="Freeform 79"/>
            <p:cNvSpPr>
              <a:spLocks/>
            </p:cNvSpPr>
            <p:nvPr/>
          </p:nvSpPr>
          <p:spPr bwMode="auto">
            <a:xfrm>
              <a:off x="1434" y="2466"/>
              <a:ext cx="1218" cy="96"/>
            </a:xfrm>
            <a:custGeom>
              <a:avLst/>
              <a:gdLst>
                <a:gd name="T0" fmla="*/ 0 w 1218"/>
                <a:gd name="T1" fmla="*/ 0 h 96"/>
                <a:gd name="T2" fmla="*/ 1092 w 1218"/>
                <a:gd name="T3" fmla="*/ 0 h 96"/>
                <a:gd name="T4" fmla="*/ 1218 w 1218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8" h="96">
                  <a:moveTo>
                    <a:pt x="0" y="0"/>
                  </a:moveTo>
                  <a:lnTo>
                    <a:pt x="1092" y="0"/>
                  </a:lnTo>
                  <a:lnTo>
                    <a:pt x="1218" y="96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64" name="Line 80"/>
            <p:cNvSpPr>
              <a:spLocks noChangeShapeType="1"/>
            </p:cNvSpPr>
            <p:nvPr/>
          </p:nvSpPr>
          <p:spPr bwMode="auto">
            <a:xfrm>
              <a:off x="1659" y="2464"/>
              <a:ext cx="2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65" name="Group 81"/>
          <p:cNvGrpSpPr>
            <a:grpSpLocks/>
          </p:cNvGrpSpPr>
          <p:nvPr/>
        </p:nvGrpSpPr>
        <p:grpSpPr bwMode="auto">
          <a:xfrm>
            <a:off x="5105400" y="1622426"/>
            <a:ext cx="1295400" cy="352425"/>
            <a:chOff x="2304" y="887"/>
            <a:chExt cx="816" cy="240"/>
          </a:xfrm>
        </p:grpSpPr>
        <p:grpSp>
          <p:nvGrpSpPr>
            <p:cNvPr id="16466" name="Group 82"/>
            <p:cNvGrpSpPr>
              <a:grpSpLocks/>
            </p:cNvGrpSpPr>
            <p:nvPr/>
          </p:nvGrpSpPr>
          <p:grpSpPr bwMode="auto">
            <a:xfrm>
              <a:off x="2400" y="887"/>
              <a:ext cx="144" cy="240"/>
              <a:chOff x="432" y="3456"/>
              <a:chExt cx="144" cy="240"/>
            </a:xfrm>
          </p:grpSpPr>
          <p:sp>
            <p:nvSpPr>
              <p:cNvPr id="16467" name="Rectangle 83"/>
              <p:cNvSpPr>
                <a:spLocks noChangeArrowheads="1"/>
              </p:cNvSpPr>
              <p:nvPr/>
            </p:nvSpPr>
            <p:spPr bwMode="auto">
              <a:xfrm>
                <a:off x="432" y="3456"/>
                <a:ext cx="144" cy="48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68" name="Rectangle 84"/>
              <p:cNvSpPr>
                <a:spLocks noChangeArrowheads="1"/>
              </p:cNvSpPr>
              <p:nvPr/>
            </p:nvSpPr>
            <p:spPr bwMode="auto">
              <a:xfrm>
                <a:off x="480" y="3504"/>
                <a:ext cx="48" cy="192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69" name="Group 85"/>
            <p:cNvGrpSpPr>
              <a:grpSpLocks/>
            </p:cNvGrpSpPr>
            <p:nvPr/>
          </p:nvGrpSpPr>
          <p:grpSpPr bwMode="auto">
            <a:xfrm>
              <a:off x="2640" y="887"/>
              <a:ext cx="144" cy="240"/>
              <a:chOff x="432" y="3456"/>
              <a:chExt cx="144" cy="240"/>
            </a:xfrm>
          </p:grpSpPr>
          <p:sp>
            <p:nvSpPr>
              <p:cNvPr id="16470" name="Rectangle 86"/>
              <p:cNvSpPr>
                <a:spLocks noChangeArrowheads="1"/>
              </p:cNvSpPr>
              <p:nvPr/>
            </p:nvSpPr>
            <p:spPr bwMode="auto">
              <a:xfrm>
                <a:off x="432" y="3456"/>
                <a:ext cx="144" cy="48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71" name="Rectangle 87"/>
              <p:cNvSpPr>
                <a:spLocks noChangeArrowheads="1"/>
              </p:cNvSpPr>
              <p:nvPr/>
            </p:nvSpPr>
            <p:spPr bwMode="auto">
              <a:xfrm>
                <a:off x="480" y="3504"/>
                <a:ext cx="48" cy="192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472" name="Group 88"/>
            <p:cNvGrpSpPr>
              <a:grpSpLocks/>
            </p:cNvGrpSpPr>
            <p:nvPr/>
          </p:nvGrpSpPr>
          <p:grpSpPr bwMode="auto">
            <a:xfrm>
              <a:off x="2880" y="887"/>
              <a:ext cx="144" cy="240"/>
              <a:chOff x="432" y="3456"/>
              <a:chExt cx="144" cy="240"/>
            </a:xfrm>
          </p:grpSpPr>
          <p:sp>
            <p:nvSpPr>
              <p:cNvPr id="16473" name="Rectangle 89"/>
              <p:cNvSpPr>
                <a:spLocks noChangeArrowheads="1"/>
              </p:cNvSpPr>
              <p:nvPr/>
            </p:nvSpPr>
            <p:spPr bwMode="auto">
              <a:xfrm>
                <a:off x="432" y="3456"/>
                <a:ext cx="144" cy="48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474" name="Rectangle 90"/>
              <p:cNvSpPr>
                <a:spLocks noChangeArrowheads="1"/>
              </p:cNvSpPr>
              <p:nvPr/>
            </p:nvSpPr>
            <p:spPr bwMode="auto">
              <a:xfrm>
                <a:off x="480" y="3504"/>
                <a:ext cx="48" cy="192"/>
              </a:xfrm>
              <a:prstGeom prst="rect">
                <a:avLst/>
              </a:prstGeom>
              <a:gradFill rotWithShape="0">
                <a:gsLst>
                  <a:gs pos="0">
                    <a:schemeClr val="accent1">
                      <a:gamma/>
                      <a:shade val="36078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36078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475" name="Rectangle 91"/>
            <p:cNvSpPr>
              <a:spLocks noChangeArrowheads="1"/>
            </p:cNvSpPr>
            <p:nvPr/>
          </p:nvSpPr>
          <p:spPr bwMode="auto">
            <a:xfrm>
              <a:off x="2304" y="983"/>
              <a:ext cx="816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476" name="Group 92"/>
          <p:cNvGrpSpPr>
            <a:grpSpLocks/>
          </p:cNvGrpSpPr>
          <p:nvPr/>
        </p:nvGrpSpPr>
        <p:grpSpPr bwMode="auto">
          <a:xfrm>
            <a:off x="2514600" y="2154238"/>
            <a:ext cx="2667000" cy="520700"/>
            <a:chOff x="624" y="1296"/>
            <a:chExt cx="1680" cy="356"/>
          </a:xfrm>
        </p:grpSpPr>
        <p:sp>
          <p:nvSpPr>
            <p:cNvPr id="16477" name="AutoShape 93"/>
            <p:cNvSpPr>
              <a:spLocks noChangeArrowheads="1"/>
            </p:cNvSpPr>
            <p:nvPr/>
          </p:nvSpPr>
          <p:spPr bwMode="auto">
            <a:xfrm>
              <a:off x="624" y="1296"/>
              <a:ext cx="1488" cy="336"/>
            </a:xfrm>
            <a:prstGeom prst="wedgeRoundRectCallout">
              <a:avLst>
                <a:gd name="adj1" fmla="val 63843"/>
                <a:gd name="adj2" fmla="val 58931"/>
                <a:gd name="adj3" fmla="val 1666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78" name="Text Box 94"/>
            <p:cNvSpPr txBox="1">
              <a:spLocks noChangeArrowheads="1"/>
            </p:cNvSpPr>
            <p:nvPr/>
          </p:nvSpPr>
          <p:spPr bwMode="auto">
            <a:xfrm>
              <a:off x="672" y="1297"/>
              <a:ext cx="1632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移动导轨</a:t>
              </a:r>
            </a:p>
          </p:txBody>
        </p:sp>
        <p:graphicFrame>
          <p:nvGraphicFramePr>
            <p:cNvPr id="16479" name="Object 95"/>
            <p:cNvGraphicFramePr>
              <a:graphicFrameLocks noChangeAspect="1"/>
            </p:cNvGraphicFramePr>
            <p:nvPr/>
          </p:nvGraphicFramePr>
          <p:xfrm>
            <a:off x="720" y="1325"/>
            <a:ext cx="38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16" name="Equation" r:id="rId19" imgW="393480" imgH="368280" progId="Equation.3">
                    <p:embed/>
                  </p:oleObj>
                </mc:Choice>
                <mc:Fallback>
                  <p:oleObj name="Equation" r:id="rId19" imgW="393480" imgH="368280" progId="Equation.3">
                    <p:embed/>
                    <p:pic>
                      <p:nvPicPr>
                        <p:cNvPr id="16479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325"/>
                          <a:ext cx="384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74966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FEC6C-DECD-49F9-9913-8AD958FC3E0C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2133600" y="990600"/>
            <a:ext cx="7848600" cy="510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417" name="Group 9"/>
          <p:cNvGrpSpPr>
            <a:grpSpLocks/>
          </p:cNvGrpSpPr>
          <p:nvPr/>
        </p:nvGrpSpPr>
        <p:grpSpPr bwMode="auto">
          <a:xfrm>
            <a:off x="3905250" y="1993902"/>
            <a:ext cx="2038350" cy="523693"/>
            <a:chOff x="714" y="757"/>
            <a:chExt cx="1297" cy="350"/>
          </a:xfrm>
        </p:grpSpPr>
        <p:sp>
          <p:nvSpPr>
            <p:cNvPr id="17418" name="Rectangle 10"/>
            <p:cNvSpPr>
              <a:spLocks noChangeArrowheads="1"/>
            </p:cNvSpPr>
            <p:nvPr/>
          </p:nvSpPr>
          <p:spPr bwMode="auto">
            <a:xfrm>
              <a:off x="714" y="757"/>
              <a:ext cx="1297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</a:rPr>
                <a:t>反射镜</a:t>
              </a:r>
            </a:p>
          </p:txBody>
        </p:sp>
        <p:graphicFrame>
          <p:nvGraphicFramePr>
            <p:cNvPr id="17419" name="Object 11"/>
            <p:cNvGraphicFramePr>
              <a:graphicFrameLocks noChangeAspect="1"/>
            </p:cNvGraphicFramePr>
            <p:nvPr/>
          </p:nvGraphicFramePr>
          <p:xfrm>
            <a:off x="1488" y="768"/>
            <a:ext cx="35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1" name="Equation" r:id="rId3" imgW="330120" imgH="317160" progId="Equation.3">
                    <p:embed/>
                  </p:oleObj>
                </mc:Choice>
                <mc:Fallback>
                  <p:oleObj name="Equation" r:id="rId3" imgW="330120" imgH="317160" progId="Equation.3">
                    <p:embed/>
                    <p:pic>
                      <p:nvPicPr>
                        <p:cNvPr id="17419" name="Object 1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768"/>
                          <a:ext cx="35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9228138" y="2860676"/>
            <a:ext cx="603250" cy="1671424"/>
            <a:chOff x="4800" y="1632"/>
            <a:chExt cx="384" cy="1116"/>
          </a:xfrm>
        </p:grpSpPr>
        <p:sp>
          <p:nvSpPr>
            <p:cNvPr id="17413" name="Rectangle 5"/>
            <p:cNvSpPr>
              <a:spLocks noChangeArrowheads="1"/>
            </p:cNvSpPr>
            <p:nvPr/>
          </p:nvSpPr>
          <p:spPr bwMode="auto">
            <a:xfrm>
              <a:off x="4800" y="1632"/>
              <a:ext cx="337" cy="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</a:rPr>
                <a:t>反射镜 </a:t>
              </a:r>
            </a:p>
          </p:txBody>
        </p:sp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4848" y="2448"/>
            <a:ext cx="33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2" name="Equation" r:id="rId5" imgW="355320" imgH="317160" progId="Equation.3">
                    <p:embed/>
                  </p:oleObj>
                </mc:Choice>
                <mc:Fallback>
                  <p:oleObj name="Equation" r:id="rId5" imgW="355320" imgH="317160" progId="Equation.3">
                    <p:embed/>
                    <p:pic>
                      <p:nvPicPr>
                        <p:cNvPr id="17414" name="Object 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448"/>
                          <a:ext cx="33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5324475" y="1638300"/>
            <a:ext cx="1600200" cy="255588"/>
          </a:xfrm>
          <a:prstGeom prst="rect">
            <a:avLst/>
          </a:prstGeom>
          <a:solidFill>
            <a:srgbClr val="99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8321676" y="2220914"/>
          <a:ext cx="16605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3" name="Equation" r:id="rId7" imgW="596880" imgH="215640" progId="Equation.3">
                  <p:embed/>
                </p:oleObj>
              </mc:Choice>
              <mc:Fallback>
                <p:oleObj name="Equation" r:id="rId7" imgW="596880" imgH="215640" progId="Equation.3">
                  <p:embed/>
                  <p:pic>
                    <p:nvPicPr>
                      <p:cNvPr id="17416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1676" y="2220914"/>
                        <a:ext cx="16605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2575323" y="2860675"/>
            <a:ext cx="615553" cy="1868488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rgbClr val="FFFFFF"/>
              </a:gs>
              <a:gs pos="100000">
                <a:schemeClr val="folHlink"/>
              </a:gs>
            </a:gsLst>
            <a:lin ang="0" scaled="1"/>
          </a:gradFill>
          <a:ln w="9525">
            <a:solidFill>
              <a:srgbClr val="CC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</a:rPr>
              <a:t>单色光源</a:t>
            </a:r>
          </a:p>
        </p:txBody>
      </p:sp>
      <p:grpSp>
        <p:nvGrpSpPr>
          <p:cNvPr id="17421" name="Group 13"/>
          <p:cNvGrpSpPr>
            <a:grpSpLocks/>
          </p:cNvGrpSpPr>
          <p:nvPr/>
        </p:nvGrpSpPr>
        <p:grpSpPr bwMode="auto">
          <a:xfrm>
            <a:off x="5991225" y="1947863"/>
            <a:ext cx="2859088" cy="2093912"/>
            <a:chOff x="2550" y="1242"/>
            <a:chExt cx="1818" cy="1398"/>
          </a:xfrm>
        </p:grpSpPr>
        <p:sp>
          <p:nvSpPr>
            <p:cNvPr id="17422" name="Freeform 14"/>
            <p:cNvSpPr>
              <a:spLocks/>
            </p:cNvSpPr>
            <p:nvPr/>
          </p:nvSpPr>
          <p:spPr bwMode="auto">
            <a:xfrm>
              <a:off x="2682" y="2520"/>
              <a:ext cx="1686" cy="120"/>
            </a:xfrm>
            <a:custGeom>
              <a:avLst/>
              <a:gdLst>
                <a:gd name="T0" fmla="*/ 0 w 1686"/>
                <a:gd name="T1" fmla="*/ 6 h 120"/>
                <a:gd name="T2" fmla="*/ 618 w 1686"/>
                <a:gd name="T3" fmla="*/ 0 h 120"/>
                <a:gd name="T4" fmla="*/ 768 w 1686"/>
                <a:gd name="T5" fmla="*/ 114 h 120"/>
                <a:gd name="T6" fmla="*/ 1686 w 1686"/>
                <a:gd name="T7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86" h="120">
                  <a:moveTo>
                    <a:pt x="0" y="6"/>
                  </a:moveTo>
                  <a:lnTo>
                    <a:pt x="618" y="0"/>
                  </a:lnTo>
                  <a:lnTo>
                    <a:pt x="768" y="114"/>
                  </a:lnTo>
                  <a:lnTo>
                    <a:pt x="1686" y="120"/>
                  </a:lnTo>
                </a:path>
              </a:pathLst>
            </a:custGeom>
            <a:noFill/>
            <a:ln w="28575" cmpd="sng">
              <a:solidFill>
                <a:srgbClr val="990099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3" name="Line 15"/>
            <p:cNvSpPr>
              <a:spLocks noChangeShapeType="1"/>
            </p:cNvSpPr>
            <p:nvPr/>
          </p:nvSpPr>
          <p:spPr bwMode="auto">
            <a:xfrm>
              <a:off x="2972" y="2532"/>
              <a:ext cx="116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4" name="Line 16"/>
            <p:cNvSpPr>
              <a:spLocks noChangeShapeType="1"/>
            </p:cNvSpPr>
            <p:nvPr/>
          </p:nvSpPr>
          <p:spPr bwMode="auto">
            <a:xfrm>
              <a:off x="4077" y="2640"/>
              <a:ext cx="117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5" name="Freeform 17"/>
            <p:cNvSpPr>
              <a:spLocks/>
            </p:cNvSpPr>
            <p:nvPr/>
          </p:nvSpPr>
          <p:spPr bwMode="auto">
            <a:xfrm>
              <a:off x="2556" y="1242"/>
              <a:ext cx="116" cy="1294"/>
            </a:xfrm>
            <a:custGeom>
              <a:avLst/>
              <a:gdLst>
                <a:gd name="T0" fmla="*/ 116 w 116"/>
                <a:gd name="T1" fmla="*/ 1294 h 1294"/>
                <a:gd name="T2" fmla="*/ 0 w 116"/>
                <a:gd name="T3" fmla="*/ 1122 h 1294"/>
                <a:gd name="T4" fmla="*/ 0 w 116"/>
                <a:gd name="T5" fmla="*/ 0 h 1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6" h="1294">
                  <a:moveTo>
                    <a:pt x="116" y="1294"/>
                  </a:moveTo>
                  <a:lnTo>
                    <a:pt x="0" y="1122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DC83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6" name="Line 18"/>
            <p:cNvSpPr>
              <a:spLocks noChangeShapeType="1"/>
            </p:cNvSpPr>
            <p:nvPr/>
          </p:nvSpPr>
          <p:spPr bwMode="auto">
            <a:xfrm flipH="1" flipV="1">
              <a:off x="2550" y="1403"/>
              <a:ext cx="2" cy="162"/>
            </a:xfrm>
            <a:prstGeom prst="line">
              <a:avLst/>
            </a:prstGeom>
            <a:noFill/>
            <a:ln w="38100">
              <a:solidFill>
                <a:srgbClr val="DC8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427" name="Group 19"/>
          <p:cNvGrpSpPr>
            <a:grpSpLocks/>
          </p:cNvGrpSpPr>
          <p:nvPr/>
        </p:nvGrpSpPr>
        <p:grpSpPr bwMode="auto">
          <a:xfrm>
            <a:off x="3851275" y="3771900"/>
            <a:ext cx="2338388" cy="95250"/>
            <a:chOff x="1428" y="2433"/>
            <a:chExt cx="1488" cy="63"/>
          </a:xfrm>
        </p:grpSpPr>
        <p:sp>
          <p:nvSpPr>
            <p:cNvPr id="17428" name="Freeform 20"/>
            <p:cNvSpPr>
              <a:spLocks/>
            </p:cNvSpPr>
            <p:nvPr/>
          </p:nvSpPr>
          <p:spPr bwMode="auto">
            <a:xfrm>
              <a:off x="1428" y="2433"/>
              <a:ext cx="1488" cy="63"/>
            </a:xfrm>
            <a:custGeom>
              <a:avLst/>
              <a:gdLst>
                <a:gd name="T0" fmla="*/ 0 w 1488"/>
                <a:gd name="T1" fmla="*/ 0 h 63"/>
                <a:gd name="T2" fmla="*/ 1278 w 1488"/>
                <a:gd name="T3" fmla="*/ 0 h 63"/>
                <a:gd name="T4" fmla="*/ 1488 w 1488"/>
                <a:gd name="T5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88" h="63">
                  <a:moveTo>
                    <a:pt x="0" y="0"/>
                  </a:moveTo>
                  <a:lnTo>
                    <a:pt x="1278" y="0"/>
                  </a:lnTo>
                  <a:lnTo>
                    <a:pt x="1488" y="63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9" name="Line 21"/>
            <p:cNvSpPr>
              <a:spLocks noChangeShapeType="1"/>
            </p:cNvSpPr>
            <p:nvPr/>
          </p:nvSpPr>
          <p:spPr bwMode="auto">
            <a:xfrm>
              <a:off x="1691" y="2434"/>
              <a:ext cx="27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30" name="Line 22"/>
          <p:cNvSpPr>
            <a:spLocks noChangeShapeType="1"/>
          </p:cNvSpPr>
          <p:nvPr/>
        </p:nvSpPr>
        <p:spPr bwMode="auto">
          <a:xfrm flipV="1">
            <a:off x="5324475" y="1925638"/>
            <a:ext cx="1614488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431" name="Group 23"/>
          <p:cNvGrpSpPr>
            <a:grpSpLocks/>
          </p:cNvGrpSpPr>
          <p:nvPr/>
        </p:nvGrpSpPr>
        <p:grpSpPr bwMode="auto">
          <a:xfrm>
            <a:off x="3465514" y="3154364"/>
            <a:ext cx="403225" cy="1233487"/>
            <a:chOff x="1177" y="2167"/>
            <a:chExt cx="228" cy="733"/>
          </a:xfrm>
        </p:grpSpPr>
        <p:sp>
          <p:nvSpPr>
            <p:cNvPr id="17432" name="AutoShape 24"/>
            <p:cNvSpPr>
              <a:spLocks noChangeArrowheads="1"/>
            </p:cNvSpPr>
            <p:nvPr/>
          </p:nvSpPr>
          <p:spPr bwMode="auto">
            <a:xfrm>
              <a:off x="1177" y="2167"/>
              <a:ext cx="228" cy="577"/>
            </a:xfrm>
            <a:prstGeom prst="roundRect">
              <a:avLst>
                <a:gd name="adj" fmla="val 49995"/>
              </a:avLst>
            </a:prstGeom>
            <a:gradFill rotWithShape="0">
              <a:gsLst>
                <a:gs pos="0">
                  <a:srgbClr val="FFFF66">
                    <a:gamma/>
                    <a:shade val="69804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3" name="Rectangle 25"/>
            <p:cNvSpPr>
              <a:spLocks noChangeArrowheads="1"/>
            </p:cNvSpPr>
            <p:nvPr/>
          </p:nvSpPr>
          <p:spPr bwMode="auto">
            <a:xfrm>
              <a:off x="1214" y="2725"/>
              <a:ext cx="154" cy="99"/>
            </a:xfrm>
            <a:prstGeom prst="rect">
              <a:avLst/>
            </a:prstGeom>
            <a:gradFill rotWithShape="0">
              <a:gsLst>
                <a:gs pos="0">
                  <a:srgbClr val="FFFF66">
                    <a:gamma/>
                    <a:shade val="69804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4" name="Oval 26"/>
            <p:cNvSpPr>
              <a:spLocks noChangeArrowheads="1"/>
            </p:cNvSpPr>
            <p:nvPr/>
          </p:nvSpPr>
          <p:spPr bwMode="auto">
            <a:xfrm>
              <a:off x="1214" y="2786"/>
              <a:ext cx="154" cy="11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5" name="Freeform 27"/>
            <p:cNvSpPr>
              <a:spLocks/>
            </p:cNvSpPr>
            <p:nvPr/>
          </p:nvSpPr>
          <p:spPr bwMode="auto">
            <a:xfrm>
              <a:off x="1274" y="2266"/>
              <a:ext cx="51" cy="472"/>
            </a:xfrm>
            <a:custGeom>
              <a:avLst/>
              <a:gdLst>
                <a:gd name="T0" fmla="*/ 0 w 51"/>
                <a:gd name="T1" fmla="*/ 455 h 472"/>
                <a:gd name="T2" fmla="*/ 0 w 51"/>
                <a:gd name="T3" fmla="*/ 0 h 472"/>
                <a:gd name="T4" fmla="*/ 16 w 51"/>
                <a:gd name="T5" fmla="*/ 106 h 472"/>
                <a:gd name="T6" fmla="*/ 16 w 51"/>
                <a:gd name="T7" fmla="*/ 0 h 472"/>
                <a:gd name="T8" fmla="*/ 33 w 51"/>
                <a:gd name="T9" fmla="*/ 106 h 472"/>
                <a:gd name="T10" fmla="*/ 33 w 51"/>
                <a:gd name="T11" fmla="*/ 0 h 472"/>
                <a:gd name="T12" fmla="*/ 50 w 51"/>
                <a:gd name="T13" fmla="*/ 106 h 472"/>
                <a:gd name="T14" fmla="*/ 50 w 51"/>
                <a:gd name="T15" fmla="*/ 471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472">
                  <a:moveTo>
                    <a:pt x="0" y="455"/>
                  </a:moveTo>
                  <a:lnTo>
                    <a:pt x="0" y="0"/>
                  </a:lnTo>
                  <a:lnTo>
                    <a:pt x="16" y="106"/>
                  </a:lnTo>
                  <a:lnTo>
                    <a:pt x="16" y="0"/>
                  </a:lnTo>
                  <a:lnTo>
                    <a:pt x="33" y="106"/>
                  </a:lnTo>
                  <a:lnTo>
                    <a:pt x="33" y="0"/>
                  </a:lnTo>
                  <a:lnTo>
                    <a:pt x="50" y="106"/>
                  </a:lnTo>
                  <a:lnTo>
                    <a:pt x="50" y="471"/>
                  </a:lnTo>
                </a:path>
              </a:pathLst>
            </a:custGeom>
            <a:gradFill rotWithShape="0">
              <a:gsLst>
                <a:gs pos="0">
                  <a:srgbClr val="FFFF66">
                    <a:gamma/>
                    <a:shade val="69804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Line 28"/>
            <p:cNvSpPr>
              <a:spLocks noChangeShapeType="1"/>
            </p:cNvSpPr>
            <p:nvPr/>
          </p:nvSpPr>
          <p:spPr bwMode="auto">
            <a:xfrm flipV="1">
              <a:off x="1210" y="2737"/>
              <a:ext cx="162" cy="15"/>
            </a:xfrm>
            <a:prstGeom prst="line">
              <a:avLst/>
            </a:prstGeom>
            <a:noFill/>
            <a:ln w="25400">
              <a:solidFill>
                <a:srgbClr val="FFCC66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7" name="Line 29"/>
            <p:cNvSpPr>
              <a:spLocks noChangeShapeType="1"/>
            </p:cNvSpPr>
            <p:nvPr/>
          </p:nvSpPr>
          <p:spPr bwMode="auto">
            <a:xfrm flipV="1">
              <a:off x="1210" y="2767"/>
              <a:ext cx="162" cy="15"/>
            </a:xfrm>
            <a:prstGeom prst="line">
              <a:avLst/>
            </a:prstGeom>
            <a:noFill/>
            <a:ln w="25400">
              <a:solidFill>
                <a:srgbClr val="FFCC66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" name="Line 30"/>
            <p:cNvSpPr>
              <a:spLocks noChangeShapeType="1"/>
            </p:cNvSpPr>
            <p:nvPr/>
          </p:nvSpPr>
          <p:spPr bwMode="auto">
            <a:xfrm flipV="1">
              <a:off x="1210" y="2797"/>
              <a:ext cx="162" cy="16"/>
            </a:xfrm>
            <a:prstGeom prst="line">
              <a:avLst/>
            </a:prstGeom>
            <a:noFill/>
            <a:ln w="25400">
              <a:solidFill>
                <a:srgbClr val="FFCC66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9" name="Line 31"/>
            <p:cNvSpPr>
              <a:spLocks noChangeShapeType="1"/>
            </p:cNvSpPr>
            <p:nvPr/>
          </p:nvSpPr>
          <p:spPr bwMode="auto">
            <a:xfrm flipV="1">
              <a:off x="1210" y="2828"/>
              <a:ext cx="162" cy="15"/>
            </a:xfrm>
            <a:prstGeom prst="line">
              <a:avLst/>
            </a:prstGeom>
            <a:noFill/>
            <a:ln w="25400">
              <a:solidFill>
                <a:srgbClr val="FFCC66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0" name="Rectangle 32"/>
            <p:cNvSpPr>
              <a:spLocks noChangeArrowheads="1"/>
            </p:cNvSpPr>
            <p:nvPr/>
          </p:nvSpPr>
          <p:spPr bwMode="auto">
            <a:xfrm>
              <a:off x="1263" y="2629"/>
              <a:ext cx="69" cy="97"/>
            </a:xfrm>
            <a:prstGeom prst="rect">
              <a:avLst/>
            </a:prstGeom>
            <a:gradFill rotWithShape="0">
              <a:gsLst>
                <a:gs pos="0">
                  <a:srgbClr val="FFFF66">
                    <a:gamma/>
                    <a:shade val="69804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441" name="Group 33"/>
          <p:cNvGrpSpPr>
            <a:grpSpLocks/>
          </p:cNvGrpSpPr>
          <p:nvPr/>
        </p:nvGrpSpPr>
        <p:grpSpPr bwMode="auto">
          <a:xfrm>
            <a:off x="6407150" y="3683001"/>
            <a:ext cx="2414588" cy="2157413"/>
            <a:chOff x="2814" y="2400"/>
            <a:chExt cx="1536" cy="1440"/>
          </a:xfrm>
        </p:grpSpPr>
        <p:grpSp>
          <p:nvGrpSpPr>
            <p:cNvPr id="17442" name="Group 34"/>
            <p:cNvGrpSpPr>
              <a:grpSpLocks/>
            </p:cNvGrpSpPr>
            <p:nvPr/>
          </p:nvGrpSpPr>
          <p:grpSpPr bwMode="auto">
            <a:xfrm>
              <a:off x="2814" y="2400"/>
              <a:ext cx="1536" cy="1308"/>
              <a:chOff x="2814" y="2400"/>
              <a:chExt cx="1536" cy="1308"/>
            </a:xfrm>
          </p:grpSpPr>
          <p:sp>
            <p:nvSpPr>
              <p:cNvPr id="17443" name="Freeform 35"/>
              <p:cNvSpPr>
                <a:spLocks/>
              </p:cNvSpPr>
              <p:nvPr/>
            </p:nvSpPr>
            <p:spPr bwMode="auto">
              <a:xfrm>
                <a:off x="2814" y="2400"/>
                <a:ext cx="1536" cy="1308"/>
              </a:xfrm>
              <a:custGeom>
                <a:avLst/>
                <a:gdLst>
                  <a:gd name="T0" fmla="*/ 1536 w 1536"/>
                  <a:gd name="T1" fmla="*/ 138 h 1308"/>
                  <a:gd name="T2" fmla="*/ 738 w 1536"/>
                  <a:gd name="T3" fmla="*/ 132 h 1308"/>
                  <a:gd name="T4" fmla="*/ 582 w 1536"/>
                  <a:gd name="T5" fmla="*/ 12 h 1308"/>
                  <a:gd name="T6" fmla="*/ 0 w 1536"/>
                  <a:gd name="T7" fmla="*/ 0 h 1308"/>
                  <a:gd name="T8" fmla="*/ 0 w 1536"/>
                  <a:gd name="T9" fmla="*/ 1290 h 1308"/>
                  <a:gd name="T10" fmla="*/ 12 w 1536"/>
                  <a:gd name="T11" fmla="*/ 1308 h 13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36" h="1308">
                    <a:moveTo>
                      <a:pt x="1536" y="138"/>
                    </a:moveTo>
                    <a:lnTo>
                      <a:pt x="738" y="132"/>
                    </a:lnTo>
                    <a:lnTo>
                      <a:pt x="582" y="12"/>
                    </a:lnTo>
                    <a:lnTo>
                      <a:pt x="0" y="0"/>
                    </a:lnTo>
                    <a:lnTo>
                      <a:pt x="0" y="1290"/>
                    </a:lnTo>
                    <a:lnTo>
                      <a:pt x="12" y="1308"/>
                    </a:lnTo>
                  </a:path>
                </a:pathLst>
              </a:custGeom>
              <a:noFill/>
              <a:ln w="28575" cmpd="sng">
                <a:solidFill>
                  <a:srgbClr val="990099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4" name="Line 36"/>
              <p:cNvSpPr>
                <a:spLocks noChangeShapeType="1"/>
              </p:cNvSpPr>
              <p:nvPr/>
            </p:nvSpPr>
            <p:spPr bwMode="auto">
              <a:xfrm flipH="1">
                <a:off x="3984" y="2541"/>
                <a:ext cx="164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5" name="Line 37"/>
              <p:cNvSpPr>
                <a:spLocks noChangeShapeType="1"/>
              </p:cNvSpPr>
              <p:nvPr/>
            </p:nvSpPr>
            <p:spPr bwMode="auto">
              <a:xfrm flipH="1">
                <a:off x="3081" y="2412"/>
                <a:ext cx="109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46" name="Line 38"/>
            <p:cNvSpPr>
              <a:spLocks noChangeShapeType="1"/>
            </p:cNvSpPr>
            <p:nvPr/>
          </p:nvSpPr>
          <p:spPr bwMode="auto">
            <a:xfrm>
              <a:off x="2817" y="3638"/>
              <a:ext cx="0" cy="202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447" name="Group 39"/>
          <p:cNvGrpSpPr>
            <a:grpSpLocks/>
          </p:cNvGrpSpPr>
          <p:nvPr/>
        </p:nvGrpSpPr>
        <p:grpSpPr bwMode="auto">
          <a:xfrm>
            <a:off x="6115051" y="1930400"/>
            <a:ext cx="144463" cy="3886200"/>
            <a:chOff x="2628" y="1230"/>
            <a:chExt cx="92" cy="2595"/>
          </a:xfrm>
        </p:grpSpPr>
        <p:grpSp>
          <p:nvGrpSpPr>
            <p:cNvPr id="17448" name="Group 40"/>
            <p:cNvGrpSpPr>
              <a:grpSpLocks/>
            </p:cNvGrpSpPr>
            <p:nvPr/>
          </p:nvGrpSpPr>
          <p:grpSpPr bwMode="auto">
            <a:xfrm>
              <a:off x="2628" y="1230"/>
              <a:ext cx="90" cy="2532"/>
              <a:chOff x="2628" y="1230"/>
              <a:chExt cx="90" cy="2532"/>
            </a:xfrm>
          </p:grpSpPr>
          <p:sp>
            <p:nvSpPr>
              <p:cNvPr id="17449" name="Freeform 41"/>
              <p:cNvSpPr>
                <a:spLocks/>
              </p:cNvSpPr>
              <p:nvPr/>
            </p:nvSpPr>
            <p:spPr bwMode="auto">
              <a:xfrm>
                <a:off x="2628" y="1230"/>
                <a:ext cx="90" cy="2532"/>
              </a:xfrm>
              <a:custGeom>
                <a:avLst/>
                <a:gdLst>
                  <a:gd name="T0" fmla="*/ 0 w 90"/>
                  <a:gd name="T1" fmla="*/ 0 h 2532"/>
                  <a:gd name="T2" fmla="*/ 0 w 90"/>
                  <a:gd name="T3" fmla="*/ 1062 h 2532"/>
                  <a:gd name="T4" fmla="*/ 90 w 90"/>
                  <a:gd name="T5" fmla="*/ 1236 h 2532"/>
                  <a:gd name="T6" fmla="*/ 90 w 90"/>
                  <a:gd name="T7" fmla="*/ 2532 h 25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0" h="2532">
                    <a:moveTo>
                      <a:pt x="0" y="0"/>
                    </a:moveTo>
                    <a:lnTo>
                      <a:pt x="0" y="1062"/>
                    </a:lnTo>
                    <a:lnTo>
                      <a:pt x="90" y="1236"/>
                    </a:lnTo>
                    <a:lnTo>
                      <a:pt x="90" y="2532"/>
                    </a:lnTo>
                  </a:path>
                </a:pathLst>
              </a:custGeom>
              <a:noFill/>
              <a:ln w="28575" cmpd="sng">
                <a:solidFill>
                  <a:srgbClr val="DC8300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0" name="Line 42"/>
              <p:cNvSpPr>
                <a:spLocks noChangeShapeType="1"/>
              </p:cNvSpPr>
              <p:nvPr/>
            </p:nvSpPr>
            <p:spPr bwMode="auto">
              <a:xfrm>
                <a:off x="2629" y="1536"/>
                <a:ext cx="0" cy="82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51" name="Line 43"/>
            <p:cNvSpPr>
              <a:spLocks noChangeShapeType="1"/>
            </p:cNvSpPr>
            <p:nvPr/>
          </p:nvSpPr>
          <p:spPr bwMode="auto">
            <a:xfrm>
              <a:off x="2720" y="3670"/>
              <a:ext cx="0" cy="155"/>
            </a:xfrm>
            <a:prstGeom prst="line">
              <a:avLst/>
            </a:prstGeom>
            <a:noFill/>
            <a:ln w="38100">
              <a:solidFill>
                <a:srgbClr val="DC8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7452" name="Object 44"/>
          <p:cNvGraphicFramePr>
            <a:graphicFrameLocks noChangeAspect="1"/>
          </p:cNvGraphicFramePr>
          <p:nvPr/>
        </p:nvGraphicFramePr>
        <p:xfrm>
          <a:off x="4935539" y="4257676"/>
          <a:ext cx="6699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4" name="Equation" r:id="rId9" imgW="203040" imgH="215640" progId="Equation.3">
                  <p:embed/>
                </p:oleObj>
              </mc:Choice>
              <mc:Fallback>
                <p:oleObj name="Equation" r:id="rId9" imgW="203040" imgH="215640" progId="Equation.3">
                  <p:embed/>
                  <p:pic>
                    <p:nvPicPr>
                      <p:cNvPr id="17452" name="Object 4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9" y="4257676"/>
                        <a:ext cx="6699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3" name="Object 45"/>
          <p:cNvGraphicFramePr>
            <a:graphicFrameLocks noChangeAspect="1"/>
          </p:cNvGraphicFramePr>
          <p:nvPr/>
        </p:nvGraphicFramePr>
        <p:xfrm>
          <a:off x="7038975" y="4257676"/>
          <a:ext cx="6794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5" name="Equation" r:id="rId11" imgW="215640" imgH="215640" progId="Equation.3">
                  <p:embed/>
                </p:oleObj>
              </mc:Choice>
              <mc:Fallback>
                <p:oleObj name="Equation" r:id="rId11" imgW="215640" imgH="215640" progId="Equation.3">
                  <p:embed/>
                  <p:pic>
                    <p:nvPicPr>
                      <p:cNvPr id="17453" name="Object 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4257676"/>
                        <a:ext cx="6794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6" name="Rectangle 48"/>
          <p:cNvSpPr>
            <a:spLocks noChangeArrowheads="1"/>
          </p:cNvSpPr>
          <p:nvPr/>
        </p:nvSpPr>
        <p:spPr bwMode="auto">
          <a:xfrm rot="18900000">
            <a:off x="5238750" y="3638550"/>
            <a:ext cx="1614488" cy="287338"/>
          </a:xfrm>
          <a:prstGeom prst="rect">
            <a:avLst/>
          </a:prstGeom>
          <a:solidFill>
            <a:srgbClr val="00FFCC">
              <a:alpha val="5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57" name="Rectangle 49"/>
          <p:cNvSpPr>
            <a:spLocks noChangeArrowheads="1"/>
          </p:cNvSpPr>
          <p:nvPr/>
        </p:nvSpPr>
        <p:spPr bwMode="auto">
          <a:xfrm rot="18900000">
            <a:off x="6627814" y="3702051"/>
            <a:ext cx="1506537" cy="288925"/>
          </a:xfrm>
          <a:prstGeom prst="rect">
            <a:avLst/>
          </a:prstGeom>
          <a:solidFill>
            <a:srgbClr val="00FFCC">
              <a:alpha val="5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458" name="Group 50"/>
          <p:cNvGrpSpPr>
            <a:grpSpLocks/>
          </p:cNvGrpSpPr>
          <p:nvPr/>
        </p:nvGrpSpPr>
        <p:grpSpPr bwMode="auto">
          <a:xfrm>
            <a:off x="8774114" y="3219450"/>
            <a:ext cx="255587" cy="1212850"/>
            <a:chOff x="4149" y="2005"/>
            <a:chExt cx="162" cy="809"/>
          </a:xfrm>
        </p:grpSpPr>
        <p:sp>
          <p:nvSpPr>
            <p:cNvPr id="17459" name="Rectangle 51"/>
            <p:cNvSpPr>
              <a:spLocks noChangeArrowheads="1"/>
            </p:cNvSpPr>
            <p:nvPr/>
          </p:nvSpPr>
          <p:spPr bwMode="auto">
            <a:xfrm>
              <a:off x="4149" y="2005"/>
              <a:ext cx="162" cy="806"/>
            </a:xfrm>
            <a:prstGeom prst="rect">
              <a:avLst/>
            </a:prstGeom>
            <a:solidFill>
              <a:srgbClr val="99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0" name="Line 52"/>
            <p:cNvSpPr>
              <a:spLocks noChangeShapeType="1"/>
            </p:cNvSpPr>
            <p:nvPr/>
          </p:nvSpPr>
          <p:spPr bwMode="auto">
            <a:xfrm>
              <a:off x="4149" y="2005"/>
              <a:ext cx="0" cy="809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62" name="Text Box 54"/>
          <p:cNvSpPr txBox="1">
            <a:spLocks noChangeArrowheads="1"/>
          </p:cNvSpPr>
          <p:nvPr/>
        </p:nvSpPr>
        <p:spPr bwMode="auto">
          <a:xfrm>
            <a:off x="6934201" y="5376863"/>
            <a:ext cx="158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光程差</a:t>
            </a:r>
          </a:p>
        </p:txBody>
      </p:sp>
      <p:graphicFrame>
        <p:nvGraphicFramePr>
          <p:cNvPr id="17463" name="Object 55"/>
          <p:cNvGraphicFramePr>
            <a:graphicFrameLocks noChangeAspect="1"/>
          </p:cNvGraphicFramePr>
          <p:nvPr/>
        </p:nvGraphicFramePr>
        <p:xfrm>
          <a:off x="8259763" y="5410201"/>
          <a:ext cx="13319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6" name="Equation" r:id="rId13" imgW="469800" imgH="177480" progId="Equation.3">
                  <p:embed/>
                </p:oleObj>
              </mc:Choice>
              <mc:Fallback>
                <p:oleObj name="Equation" r:id="rId13" imgW="469800" imgH="177480" progId="Equation.3">
                  <p:embed/>
                  <p:pic>
                    <p:nvPicPr>
                      <p:cNvPr id="1746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9763" y="5410201"/>
                        <a:ext cx="13319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CFFFF">
                                    <a:gamma/>
                                    <a:shade val="76078"/>
                                    <a:invGamma/>
                                  </a:srgbClr>
                                </a:gs>
                                <a:gs pos="50000">
                                  <a:srgbClr val="CCFFFF"/>
                                </a:gs>
                                <a:gs pos="100000">
                                  <a:srgbClr val="CCFFFF">
                                    <a:gamma/>
                                    <a:shade val="76078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64" name="Group 56"/>
          <p:cNvGrpSpPr>
            <a:grpSpLocks/>
          </p:cNvGrpSpPr>
          <p:nvPr/>
        </p:nvGrpSpPr>
        <p:grpSpPr bwMode="auto">
          <a:xfrm>
            <a:off x="3038475" y="1055689"/>
            <a:ext cx="3867150" cy="549275"/>
            <a:chOff x="912" y="619"/>
            <a:chExt cx="2459" cy="367"/>
          </a:xfrm>
        </p:grpSpPr>
        <p:sp>
          <p:nvSpPr>
            <p:cNvPr id="17465" name="Text Box 57"/>
            <p:cNvSpPr txBox="1">
              <a:spLocks noChangeArrowheads="1"/>
            </p:cNvSpPr>
            <p:nvPr/>
          </p:nvSpPr>
          <p:spPr bwMode="auto">
            <a:xfrm>
              <a:off x="912" y="633"/>
              <a:ext cx="1392" cy="35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zh-CN" altLang="en-US" sz="28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的像</a:t>
              </a:r>
            </a:p>
          </p:txBody>
        </p:sp>
        <p:sp>
          <p:nvSpPr>
            <p:cNvPr id="17466" name="Rectangle 58"/>
            <p:cNvSpPr>
              <a:spLocks noChangeArrowheads="1"/>
            </p:cNvSpPr>
            <p:nvPr/>
          </p:nvSpPr>
          <p:spPr bwMode="auto">
            <a:xfrm>
              <a:off x="2363" y="680"/>
              <a:ext cx="1008" cy="192"/>
            </a:xfrm>
            <a:prstGeom prst="rect">
              <a:avLst/>
            </a:prstGeom>
            <a:solidFill>
              <a:srgbClr val="00FFFF">
                <a:alpha val="50000"/>
              </a:srgbClr>
            </a:solidFill>
            <a:ln w="28575">
              <a:solidFill>
                <a:schemeClr val="tx2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67" name="Object 59"/>
            <p:cNvGraphicFramePr>
              <a:graphicFrameLocks noChangeAspect="1"/>
            </p:cNvGraphicFramePr>
            <p:nvPr/>
          </p:nvGraphicFramePr>
          <p:xfrm>
            <a:off x="1872" y="619"/>
            <a:ext cx="38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7" name="Equation" r:id="rId15" imgW="457200" imgH="368280" progId="Equation.3">
                    <p:embed/>
                  </p:oleObj>
                </mc:Choice>
                <mc:Fallback>
                  <p:oleObj name="Equation" r:id="rId15" imgW="457200" imgH="368280" progId="Equation.3">
                    <p:embed/>
                    <p:pic>
                      <p:nvPicPr>
                        <p:cNvPr id="17467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619"/>
                          <a:ext cx="38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8" name="Object 60"/>
            <p:cNvGraphicFramePr>
              <a:graphicFrameLocks noChangeAspect="1"/>
            </p:cNvGraphicFramePr>
            <p:nvPr/>
          </p:nvGraphicFramePr>
          <p:xfrm>
            <a:off x="960" y="624"/>
            <a:ext cx="3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8" name="Equation" r:id="rId17" imgW="419040" imgH="368280" progId="Equation.3">
                    <p:embed/>
                  </p:oleObj>
                </mc:Choice>
                <mc:Fallback>
                  <p:oleObj name="Equation" r:id="rId17" imgW="419040" imgH="368280" progId="Equation.3">
                    <p:embed/>
                    <p:pic>
                      <p:nvPicPr>
                        <p:cNvPr id="17468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24"/>
                          <a:ext cx="3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69" name="Group 61"/>
          <p:cNvGrpSpPr>
            <a:grpSpLocks/>
          </p:cNvGrpSpPr>
          <p:nvPr/>
        </p:nvGrpSpPr>
        <p:grpSpPr bwMode="auto">
          <a:xfrm>
            <a:off x="5981700" y="1409700"/>
            <a:ext cx="2566988" cy="527050"/>
            <a:chOff x="2784" y="856"/>
            <a:chExt cx="1632" cy="352"/>
          </a:xfrm>
        </p:grpSpPr>
        <p:grpSp>
          <p:nvGrpSpPr>
            <p:cNvPr id="17470" name="Group 62"/>
            <p:cNvGrpSpPr>
              <a:grpSpLocks/>
            </p:cNvGrpSpPr>
            <p:nvPr/>
          </p:nvGrpSpPr>
          <p:grpSpPr bwMode="auto">
            <a:xfrm>
              <a:off x="3408" y="856"/>
              <a:ext cx="1008" cy="352"/>
              <a:chOff x="2832" y="800"/>
              <a:chExt cx="1008" cy="352"/>
            </a:xfrm>
          </p:grpSpPr>
          <p:sp>
            <p:nvSpPr>
              <p:cNvPr id="17471" name="Line 63"/>
              <p:cNvSpPr>
                <a:spLocks noChangeShapeType="1"/>
              </p:cNvSpPr>
              <p:nvPr/>
            </p:nvSpPr>
            <p:spPr bwMode="auto">
              <a:xfrm>
                <a:off x="2832" y="816"/>
                <a:ext cx="96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72" name="Line 64"/>
              <p:cNvSpPr>
                <a:spLocks noChangeShapeType="1"/>
              </p:cNvSpPr>
              <p:nvPr/>
            </p:nvSpPr>
            <p:spPr bwMode="auto">
              <a:xfrm>
                <a:off x="2832" y="1138"/>
                <a:ext cx="96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73" name="Line 65"/>
              <p:cNvSpPr>
                <a:spLocks noChangeShapeType="1"/>
              </p:cNvSpPr>
              <p:nvPr/>
            </p:nvSpPr>
            <p:spPr bwMode="auto">
              <a:xfrm>
                <a:off x="3600" y="816"/>
                <a:ext cx="0" cy="336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474" name="Object 66"/>
              <p:cNvGraphicFramePr>
                <a:graphicFrameLocks noChangeAspect="1"/>
              </p:cNvGraphicFramePr>
              <p:nvPr/>
            </p:nvGraphicFramePr>
            <p:xfrm>
              <a:off x="3612" y="800"/>
              <a:ext cx="228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49" name="Equation" r:id="rId19" imgW="190440" imgH="253800" progId="Equation.3">
                      <p:embed/>
                    </p:oleObj>
                  </mc:Choice>
                  <mc:Fallback>
                    <p:oleObj name="Equation" r:id="rId19" imgW="190440" imgH="253800" progId="Equation.3">
                      <p:embed/>
                      <p:pic>
                        <p:nvPicPr>
                          <p:cNvPr id="17474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2" y="800"/>
                            <a:ext cx="228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75" name="Line 67"/>
            <p:cNvSpPr>
              <a:spLocks noChangeShapeType="1"/>
            </p:cNvSpPr>
            <p:nvPr/>
          </p:nvSpPr>
          <p:spPr bwMode="auto">
            <a:xfrm flipV="1">
              <a:off x="2784" y="864"/>
              <a:ext cx="0" cy="33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6" name="Line 68"/>
            <p:cNvSpPr>
              <a:spLocks noChangeShapeType="1"/>
            </p:cNvSpPr>
            <p:nvPr/>
          </p:nvSpPr>
          <p:spPr bwMode="auto">
            <a:xfrm flipV="1">
              <a:off x="2856" y="864"/>
              <a:ext cx="0" cy="33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479" name="Line 71"/>
          <p:cNvSpPr>
            <a:spLocks noChangeShapeType="1"/>
          </p:cNvSpPr>
          <p:nvPr/>
        </p:nvSpPr>
        <p:spPr bwMode="auto">
          <a:xfrm rot="21139151" flipV="1">
            <a:off x="5510213" y="3373439"/>
            <a:ext cx="1314450" cy="993775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099194" y="5928523"/>
            <a:ext cx="391264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M1</a:t>
            </a:r>
            <a:r>
              <a:rPr lang="zh-CN" altLang="en-US" sz="2400" dirty="0"/>
              <a:t>⊥</a:t>
            </a:r>
            <a:r>
              <a:rPr lang="en-US" altLang="zh-CN" sz="2400" dirty="0"/>
              <a:t>M2</a:t>
            </a:r>
            <a:r>
              <a:rPr lang="zh-CN" altLang="en-US" sz="2400" dirty="0"/>
              <a:t>，形成厚度均匀的空气膜，等倾干涉。</a:t>
            </a:r>
          </a:p>
        </p:txBody>
      </p:sp>
    </p:spTree>
    <p:extLst>
      <p:ext uri="{BB962C8B-B14F-4D97-AF65-F5344CB8AC3E}">
        <p14:creationId xmlns:p14="http://schemas.microsoft.com/office/powerpoint/2010/main" val="414749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2" grpId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AB04825-E27D-41C6-847E-B6784B7B03FF}" type="slidenum">
              <a:rPr lang="en-US" altLang="zh-CN"/>
              <a:pPr/>
              <a:t>5</a:t>
            </a:fld>
            <a:endParaRPr lang="en-US" altLang="zh-CN" dirty="0"/>
          </a:p>
        </p:txBody>
      </p:sp>
      <p:grpSp>
        <p:nvGrpSpPr>
          <p:cNvPr id="5123" name="Group 2"/>
          <p:cNvGrpSpPr>
            <a:grpSpLocks/>
          </p:cNvGrpSpPr>
          <p:nvPr/>
        </p:nvGrpSpPr>
        <p:grpSpPr bwMode="auto">
          <a:xfrm>
            <a:off x="4953000" y="1676400"/>
            <a:ext cx="5334000" cy="3581400"/>
            <a:chOff x="1968" y="720"/>
            <a:chExt cx="3360" cy="2256"/>
          </a:xfrm>
        </p:grpSpPr>
        <p:sp>
          <p:nvSpPr>
            <p:cNvPr id="5172" name="Rectangle 3"/>
            <p:cNvSpPr>
              <a:spLocks noChangeArrowheads="1"/>
            </p:cNvSpPr>
            <p:nvPr/>
          </p:nvSpPr>
          <p:spPr bwMode="auto">
            <a:xfrm>
              <a:off x="1968" y="720"/>
              <a:ext cx="3264" cy="2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173" name="Rectangle 4"/>
            <p:cNvSpPr>
              <a:spLocks noChangeArrowheads="1"/>
            </p:cNvSpPr>
            <p:nvPr/>
          </p:nvSpPr>
          <p:spPr bwMode="auto">
            <a:xfrm>
              <a:off x="2400" y="1968"/>
              <a:ext cx="2496" cy="576"/>
            </a:xfrm>
            <a:prstGeom prst="rect">
              <a:avLst/>
            </a:prstGeom>
            <a:solidFill>
              <a:srgbClr val="CAEDF2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74" name="Line 5"/>
            <p:cNvSpPr>
              <a:spLocks noChangeShapeType="1"/>
            </p:cNvSpPr>
            <p:nvPr/>
          </p:nvSpPr>
          <p:spPr bwMode="auto">
            <a:xfrm>
              <a:off x="4726" y="743"/>
              <a:ext cx="24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5" name="Text Box 6"/>
            <p:cNvSpPr txBox="1">
              <a:spLocks noChangeArrowheads="1"/>
            </p:cNvSpPr>
            <p:nvPr/>
          </p:nvSpPr>
          <p:spPr bwMode="auto">
            <a:xfrm>
              <a:off x="4896" y="96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graphicFrame>
          <p:nvGraphicFramePr>
            <p:cNvPr id="5176" name="Object 7"/>
            <p:cNvGraphicFramePr>
              <a:graphicFrameLocks noChangeAspect="1"/>
            </p:cNvGraphicFramePr>
            <p:nvPr/>
          </p:nvGraphicFramePr>
          <p:xfrm>
            <a:off x="2493" y="1632"/>
            <a:ext cx="2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9" name="公式" r:id="rId3" imgW="215619" imgH="317087" progId="Equation.3">
                    <p:embed/>
                  </p:oleObj>
                </mc:Choice>
                <mc:Fallback>
                  <p:oleObj name="公式" r:id="rId3" imgW="215619" imgH="317087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" y="1632"/>
                          <a:ext cx="2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7" name="Object 8"/>
            <p:cNvGraphicFramePr>
              <a:graphicFrameLocks noChangeAspect="1"/>
            </p:cNvGraphicFramePr>
            <p:nvPr/>
          </p:nvGraphicFramePr>
          <p:xfrm>
            <a:off x="2496" y="2496"/>
            <a:ext cx="2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0" name="公式" r:id="rId5" imgW="215619" imgH="317087" progId="Equation.3">
                    <p:embed/>
                  </p:oleObj>
                </mc:Choice>
                <mc:Fallback>
                  <p:oleObj name="公式" r:id="rId5" imgW="215619" imgH="317087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96"/>
                          <a:ext cx="2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8" name="Object 9"/>
            <p:cNvGraphicFramePr>
              <a:graphicFrameLocks noChangeAspect="1"/>
            </p:cNvGraphicFramePr>
            <p:nvPr/>
          </p:nvGraphicFramePr>
          <p:xfrm>
            <a:off x="2496" y="2064"/>
            <a:ext cx="25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1" name="公式" r:id="rId6" imgW="241091" imgH="317225" progId="Equation.3">
                    <p:embed/>
                  </p:oleObj>
                </mc:Choice>
                <mc:Fallback>
                  <p:oleObj name="公式" r:id="rId6" imgW="241091" imgH="31722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064"/>
                          <a:ext cx="25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9" name="Object 10"/>
            <p:cNvGraphicFramePr>
              <a:graphicFrameLocks noChangeAspect="1"/>
            </p:cNvGraphicFramePr>
            <p:nvPr/>
          </p:nvGraphicFramePr>
          <p:xfrm>
            <a:off x="2064" y="1776"/>
            <a:ext cx="30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2" name="Equation" r:id="rId8" imgW="228501" imgH="215806" progId="Equation.3">
                    <p:embed/>
                  </p:oleObj>
                </mc:Choice>
                <mc:Fallback>
                  <p:oleObj name="Equation" r:id="rId8" imgW="228501" imgH="2158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776"/>
                          <a:ext cx="30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0" name="Object 11"/>
            <p:cNvGraphicFramePr>
              <a:graphicFrameLocks noChangeAspect="1"/>
            </p:cNvGraphicFramePr>
            <p:nvPr/>
          </p:nvGraphicFramePr>
          <p:xfrm>
            <a:off x="2064" y="2400"/>
            <a:ext cx="32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3" name="Equation" r:id="rId10" imgW="241091" imgH="215713" progId="Equation.3">
                    <p:embed/>
                  </p:oleObj>
                </mc:Choice>
                <mc:Fallback>
                  <p:oleObj name="Equation" r:id="rId10" imgW="241091" imgH="215713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400"/>
                          <a:ext cx="32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1" name="Line 12"/>
            <p:cNvSpPr>
              <a:spLocks noChangeShapeType="1"/>
            </p:cNvSpPr>
            <p:nvPr/>
          </p:nvSpPr>
          <p:spPr bwMode="auto">
            <a:xfrm>
              <a:off x="2400" y="1968"/>
              <a:ext cx="2496" cy="0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82" name="Line 13"/>
            <p:cNvSpPr>
              <a:spLocks noChangeShapeType="1"/>
            </p:cNvSpPr>
            <p:nvPr/>
          </p:nvSpPr>
          <p:spPr bwMode="auto">
            <a:xfrm>
              <a:off x="2400" y="2544"/>
              <a:ext cx="2496" cy="0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183" name="Object 14"/>
            <p:cNvGraphicFramePr>
              <a:graphicFrameLocks noChangeAspect="1"/>
            </p:cNvGraphicFramePr>
            <p:nvPr/>
          </p:nvGraphicFramePr>
          <p:xfrm>
            <a:off x="4656" y="2094"/>
            <a:ext cx="17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4" name="Equation" r:id="rId12" imgW="190417" imgH="253890" progId="Equation.3">
                    <p:embed/>
                  </p:oleObj>
                </mc:Choice>
                <mc:Fallback>
                  <p:oleObj name="Equation" r:id="rId12" imgW="190417" imgH="25389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094"/>
                          <a:ext cx="17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4" name="Line 15"/>
            <p:cNvSpPr>
              <a:spLocks noChangeShapeType="1"/>
            </p:cNvSpPr>
            <p:nvPr/>
          </p:nvSpPr>
          <p:spPr bwMode="auto">
            <a:xfrm flipH="1" flipV="1">
              <a:off x="4656" y="1968"/>
              <a:ext cx="0" cy="576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124" name="Text Box 16"/>
          <p:cNvSpPr txBox="1">
            <a:spLocks noChangeArrowheads="1"/>
          </p:cNvSpPr>
          <p:nvPr/>
        </p:nvSpPr>
        <p:spPr bwMode="auto">
          <a:xfrm>
            <a:off x="8213726" y="1828800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5125" name="Text Box 17"/>
          <p:cNvSpPr txBox="1">
            <a:spLocks noChangeArrowheads="1"/>
          </p:cNvSpPr>
          <p:nvPr/>
        </p:nvSpPr>
        <p:spPr bwMode="auto">
          <a:xfrm>
            <a:off x="3162300" y="771597"/>
            <a:ext cx="464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t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薄膜干涉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03301"/>
              </p:ext>
            </p:extLst>
          </p:nvPr>
        </p:nvGraphicFramePr>
        <p:xfrm>
          <a:off x="9308513" y="3027570"/>
          <a:ext cx="1295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5" name="Equation" r:id="rId14" imgW="901309" imgH="241195" progId="Equation.DSMT4">
                  <p:embed/>
                </p:oleObj>
              </mc:Choice>
              <mc:Fallback>
                <p:oleObj name="Equation" r:id="rId14" imgW="901309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8513" y="3027570"/>
                        <a:ext cx="1295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41979"/>
              </p:ext>
            </p:extLst>
          </p:nvPr>
        </p:nvGraphicFramePr>
        <p:xfrm>
          <a:off x="9144000" y="789327"/>
          <a:ext cx="1143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" name="公式" r:id="rId16" imgW="685502" imgH="317362" progId="Equation.3">
                  <p:embed/>
                </p:oleObj>
              </mc:Choice>
              <mc:Fallback>
                <p:oleObj name="公式" r:id="rId16" imgW="685502" imgH="31736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789327"/>
                        <a:ext cx="1143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5" name="Group 21"/>
          <p:cNvGrpSpPr>
            <a:grpSpLocks/>
          </p:cNvGrpSpPr>
          <p:nvPr/>
        </p:nvGrpSpPr>
        <p:grpSpPr bwMode="auto">
          <a:xfrm>
            <a:off x="6553200" y="2819400"/>
            <a:ext cx="381000" cy="1600200"/>
            <a:chOff x="2976" y="1440"/>
            <a:chExt cx="240" cy="1008"/>
          </a:xfrm>
        </p:grpSpPr>
        <p:sp>
          <p:nvSpPr>
            <p:cNvPr id="5168" name="Line 22"/>
            <p:cNvSpPr>
              <a:spLocks noChangeShapeType="1"/>
            </p:cNvSpPr>
            <p:nvPr/>
          </p:nvSpPr>
          <p:spPr bwMode="auto">
            <a:xfrm flipV="1">
              <a:off x="3216" y="1440"/>
              <a:ext cx="0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69" name="Group 23"/>
            <p:cNvGrpSpPr>
              <a:grpSpLocks/>
            </p:cNvGrpSpPr>
            <p:nvPr/>
          </p:nvGrpSpPr>
          <p:grpSpPr bwMode="auto">
            <a:xfrm>
              <a:off x="2976" y="1440"/>
              <a:ext cx="240" cy="336"/>
              <a:chOff x="2976" y="1440"/>
              <a:chExt cx="240" cy="336"/>
            </a:xfrm>
          </p:grpSpPr>
          <p:sp>
            <p:nvSpPr>
              <p:cNvPr id="5170" name="Arc 24"/>
              <p:cNvSpPr>
                <a:spLocks/>
              </p:cNvSpPr>
              <p:nvPr/>
            </p:nvSpPr>
            <p:spPr bwMode="auto">
              <a:xfrm flipH="1">
                <a:off x="3024" y="1680"/>
                <a:ext cx="192" cy="96"/>
              </a:xfrm>
              <a:custGeom>
                <a:avLst/>
                <a:gdLst>
                  <a:gd name="T0" fmla="*/ 0 w 21600"/>
                  <a:gd name="T1" fmla="*/ 0 h 21600"/>
                  <a:gd name="T2" fmla="*/ 192 w 21600"/>
                  <a:gd name="T3" fmla="*/ 96 h 21600"/>
                  <a:gd name="T4" fmla="*/ 0 w 21600"/>
                  <a:gd name="T5" fmla="*/ 9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71" name="Object 25"/>
              <p:cNvGraphicFramePr>
                <a:graphicFrameLocks noChangeAspect="1"/>
              </p:cNvGraphicFramePr>
              <p:nvPr/>
            </p:nvGraphicFramePr>
            <p:xfrm>
              <a:off x="2976" y="1440"/>
              <a:ext cx="119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27" name="公式" r:id="rId18" imgW="114250" imgH="228501" progId="Equation.3">
                      <p:embed/>
                    </p:oleObj>
                  </mc:Choice>
                  <mc:Fallback>
                    <p:oleObj name="公式" r:id="rId18" imgW="114250" imgH="228501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1440"/>
                            <a:ext cx="119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1530" name="Group 26"/>
          <p:cNvGrpSpPr>
            <a:grpSpLocks/>
          </p:cNvGrpSpPr>
          <p:nvPr/>
        </p:nvGrpSpPr>
        <p:grpSpPr bwMode="auto">
          <a:xfrm>
            <a:off x="7145338" y="2819400"/>
            <a:ext cx="779462" cy="838200"/>
            <a:chOff x="3349" y="1440"/>
            <a:chExt cx="491" cy="528"/>
          </a:xfrm>
        </p:grpSpPr>
        <p:sp>
          <p:nvSpPr>
            <p:cNvPr id="5166" name="Line 27"/>
            <p:cNvSpPr>
              <a:spLocks noChangeShapeType="1"/>
            </p:cNvSpPr>
            <p:nvPr/>
          </p:nvSpPr>
          <p:spPr bwMode="auto">
            <a:xfrm flipH="1" flipV="1">
              <a:off x="3552" y="1680"/>
              <a:ext cx="240" cy="288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7" name="Text Box 28"/>
            <p:cNvSpPr txBox="1">
              <a:spLocks noChangeArrowheads="1"/>
            </p:cNvSpPr>
            <p:nvPr/>
          </p:nvSpPr>
          <p:spPr bwMode="auto">
            <a:xfrm>
              <a:off x="3349" y="1440"/>
              <a:ext cx="4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21533" name="Group 29"/>
          <p:cNvGrpSpPr>
            <a:grpSpLocks/>
          </p:cNvGrpSpPr>
          <p:nvPr/>
        </p:nvGrpSpPr>
        <p:grpSpPr bwMode="auto">
          <a:xfrm>
            <a:off x="7391400" y="1905000"/>
            <a:ext cx="2133600" cy="3352800"/>
            <a:chOff x="3504" y="864"/>
            <a:chExt cx="1344" cy="2112"/>
          </a:xfrm>
        </p:grpSpPr>
        <p:sp>
          <p:nvSpPr>
            <p:cNvPr id="5158" name="Line 30"/>
            <p:cNvSpPr>
              <a:spLocks noChangeShapeType="1"/>
            </p:cNvSpPr>
            <p:nvPr/>
          </p:nvSpPr>
          <p:spPr bwMode="auto">
            <a:xfrm flipV="1">
              <a:off x="4320" y="1296"/>
              <a:ext cx="288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9" name="Line 31"/>
            <p:cNvSpPr>
              <a:spLocks noChangeShapeType="1"/>
            </p:cNvSpPr>
            <p:nvPr/>
          </p:nvSpPr>
          <p:spPr bwMode="auto">
            <a:xfrm flipV="1">
              <a:off x="3504" y="1968"/>
              <a:ext cx="288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0" name="Line 32"/>
            <p:cNvSpPr>
              <a:spLocks noChangeShapeType="1"/>
            </p:cNvSpPr>
            <p:nvPr/>
          </p:nvSpPr>
          <p:spPr bwMode="auto">
            <a:xfrm flipV="1">
              <a:off x="3792" y="1440"/>
              <a:ext cx="624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" name="Line 33"/>
            <p:cNvSpPr>
              <a:spLocks noChangeShapeType="1"/>
            </p:cNvSpPr>
            <p:nvPr/>
          </p:nvSpPr>
          <p:spPr bwMode="auto">
            <a:xfrm>
              <a:off x="3504" y="2544"/>
              <a:ext cx="336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" name="Line 34"/>
            <p:cNvSpPr>
              <a:spLocks noChangeShapeType="1"/>
            </p:cNvSpPr>
            <p:nvPr/>
          </p:nvSpPr>
          <p:spPr bwMode="auto">
            <a:xfrm flipV="1">
              <a:off x="4560" y="864"/>
              <a:ext cx="288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3" name="Text Box 35"/>
            <p:cNvSpPr txBox="1">
              <a:spLocks noChangeArrowheads="1"/>
            </p:cNvSpPr>
            <p:nvPr/>
          </p:nvSpPr>
          <p:spPr bwMode="auto">
            <a:xfrm>
              <a:off x="3792" y="1872"/>
              <a:ext cx="5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164" name="Text Box 36"/>
            <p:cNvSpPr txBox="1">
              <a:spLocks noChangeArrowheads="1"/>
            </p:cNvSpPr>
            <p:nvPr/>
          </p:nvSpPr>
          <p:spPr bwMode="auto">
            <a:xfrm>
              <a:off x="4060" y="1344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165" name="Text Box 37"/>
            <p:cNvSpPr txBox="1">
              <a:spLocks noChangeArrowheads="1"/>
            </p:cNvSpPr>
            <p:nvPr/>
          </p:nvSpPr>
          <p:spPr bwMode="auto">
            <a:xfrm>
              <a:off x="3504" y="2688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21542" name="Group 38"/>
          <p:cNvGrpSpPr>
            <a:grpSpLocks/>
          </p:cNvGrpSpPr>
          <p:nvPr/>
        </p:nvGrpSpPr>
        <p:grpSpPr bwMode="auto">
          <a:xfrm>
            <a:off x="7848601" y="3657600"/>
            <a:ext cx="2073275" cy="1600200"/>
            <a:chOff x="3792" y="1968"/>
            <a:chExt cx="1306" cy="1008"/>
          </a:xfrm>
        </p:grpSpPr>
        <p:sp>
          <p:nvSpPr>
            <p:cNvPr id="5153" name="Line 39"/>
            <p:cNvSpPr>
              <a:spLocks noChangeShapeType="1"/>
            </p:cNvSpPr>
            <p:nvPr/>
          </p:nvSpPr>
          <p:spPr bwMode="auto">
            <a:xfrm>
              <a:off x="3792" y="1968"/>
              <a:ext cx="288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4" name="Line 40"/>
            <p:cNvSpPr>
              <a:spLocks noChangeShapeType="1"/>
            </p:cNvSpPr>
            <p:nvPr/>
          </p:nvSpPr>
          <p:spPr bwMode="auto">
            <a:xfrm flipV="1">
              <a:off x="4080" y="2112"/>
              <a:ext cx="192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Line 41"/>
            <p:cNvSpPr>
              <a:spLocks noChangeShapeType="1"/>
            </p:cNvSpPr>
            <p:nvPr/>
          </p:nvSpPr>
          <p:spPr bwMode="auto">
            <a:xfrm>
              <a:off x="4080" y="2544"/>
              <a:ext cx="336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6" name="Text Box 42"/>
            <p:cNvSpPr txBox="1">
              <a:spLocks noChangeArrowheads="1"/>
            </p:cNvSpPr>
            <p:nvPr/>
          </p:nvSpPr>
          <p:spPr bwMode="auto">
            <a:xfrm>
              <a:off x="4176" y="2496"/>
              <a:ext cx="9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5157" name="Text Box 43"/>
            <p:cNvSpPr txBox="1">
              <a:spLocks noChangeArrowheads="1"/>
            </p:cNvSpPr>
            <p:nvPr/>
          </p:nvSpPr>
          <p:spPr bwMode="auto">
            <a:xfrm>
              <a:off x="4080" y="2688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21548" name="Group 44"/>
          <p:cNvGrpSpPr>
            <a:grpSpLocks/>
          </p:cNvGrpSpPr>
          <p:nvPr/>
        </p:nvGrpSpPr>
        <p:grpSpPr bwMode="auto">
          <a:xfrm>
            <a:off x="5791200" y="2362200"/>
            <a:ext cx="1600200" cy="1600200"/>
            <a:chOff x="2496" y="1152"/>
            <a:chExt cx="1008" cy="1008"/>
          </a:xfrm>
        </p:grpSpPr>
        <p:sp>
          <p:nvSpPr>
            <p:cNvPr id="5149" name="Line 45"/>
            <p:cNvSpPr>
              <a:spLocks noChangeShapeType="1"/>
            </p:cNvSpPr>
            <p:nvPr/>
          </p:nvSpPr>
          <p:spPr bwMode="auto">
            <a:xfrm rot="396450" flipH="1" flipV="1">
              <a:off x="2641" y="1440"/>
              <a:ext cx="144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" name="Text Box 46"/>
            <p:cNvSpPr txBox="1">
              <a:spLocks noChangeArrowheads="1"/>
            </p:cNvSpPr>
            <p:nvPr/>
          </p:nvSpPr>
          <p:spPr bwMode="auto">
            <a:xfrm>
              <a:off x="2971" y="1872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151" name="Line 47"/>
            <p:cNvSpPr>
              <a:spLocks noChangeShapeType="1"/>
            </p:cNvSpPr>
            <p:nvPr/>
          </p:nvSpPr>
          <p:spPr bwMode="auto">
            <a:xfrm>
              <a:off x="2496" y="1296"/>
              <a:ext cx="72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2" name="Text Box 48"/>
            <p:cNvSpPr txBox="1">
              <a:spLocks noChangeArrowheads="1"/>
            </p:cNvSpPr>
            <p:nvPr/>
          </p:nvSpPr>
          <p:spPr bwMode="auto">
            <a:xfrm>
              <a:off x="2592" y="115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1553" name="Group 49"/>
          <p:cNvGrpSpPr>
            <a:grpSpLocks/>
          </p:cNvGrpSpPr>
          <p:nvPr/>
        </p:nvGrpSpPr>
        <p:grpSpPr bwMode="auto">
          <a:xfrm>
            <a:off x="6934201" y="3657600"/>
            <a:ext cx="511175" cy="1219200"/>
            <a:chOff x="3216" y="1968"/>
            <a:chExt cx="322" cy="768"/>
          </a:xfrm>
        </p:grpSpPr>
        <p:grpSp>
          <p:nvGrpSpPr>
            <p:cNvPr id="5143" name="Group 50"/>
            <p:cNvGrpSpPr>
              <a:grpSpLocks/>
            </p:cNvGrpSpPr>
            <p:nvPr/>
          </p:nvGrpSpPr>
          <p:grpSpPr bwMode="auto">
            <a:xfrm>
              <a:off x="3216" y="2016"/>
              <a:ext cx="322" cy="490"/>
              <a:chOff x="3216" y="2016"/>
              <a:chExt cx="322" cy="490"/>
            </a:xfrm>
          </p:grpSpPr>
          <p:sp>
            <p:nvSpPr>
              <p:cNvPr id="5145" name="Arc 51"/>
              <p:cNvSpPr>
                <a:spLocks/>
              </p:cNvSpPr>
              <p:nvPr/>
            </p:nvSpPr>
            <p:spPr bwMode="auto">
              <a:xfrm rot="13394629" flipH="1">
                <a:off x="3217" y="2160"/>
                <a:ext cx="96" cy="137"/>
              </a:xfrm>
              <a:custGeom>
                <a:avLst/>
                <a:gdLst>
                  <a:gd name="T0" fmla="*/ 29 w 21600"/>
                  <a:gd name="T1" fmla="*/ 0 h 20614"/>
                  <a:gd name="T2" fmla="*/ 96 w 21600"/>
                  <a:gd name="T3" fmla="*/ 137 h 20614"/>
                  <a:gd name="T4" fmla="*/ 0 w 21600"/>
                  <a:gd name="T5" fmla="*/ 137 h 206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0614" fill="none" extrusionOk="0">
                    <a:moveTo>
                      <a:pt x="6451" y="-1"/>
                    </a:moveTo>
                    <a:cubicBezTo>
                      <a:pt x="15464" y="2820"/>
                      <a:pt x="21600" y="11169"/>
                      <a:pt x="21600" y="20614"/>
                    </a:cubicBezTo>
                  </a:path>
                  <a:path w="21600" h="20614" stroke="0" extrusionOk="0">
                    <a:moveTo>
                      <a:pt x="6451" y="-1"/>
                    </a:moveTo>
                    <a:cubicBezTo>
                      <a:pt x="15464" y="2820"/>
                      <a:pt x="21600" y="11169"/>
                      <a:pt x="21600" y="20614"/>
                    </a:cubicBezTo>
                    <a:lnTo>
                      <a:pt x="0" y="20614"/>
                    </a:lnTo>
                    <a:lnTo>
                      <a:pt x="6451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46" name="Arc 52"/>
              <p:cNvSpPr>
                <a:spLocks/>
              </p:cNvSpPr>
              <p:nvPr/>
            </p:nvSpPr>
            <p:spPr bwMode="auto">
              <a:xfrm rot="10986807" flipV="1">
                <a:off x="3361" y="2254"/>
                <a:ext cx="177" cy="50"/>
              </a:xfrm>
              <a:custGeom>
                <a:avLst/>
                <a:gdLst>
                  <a:gd name="T0" fmla="*/ 36 w 18917"/>
                  <a:gd name="T1" fmla="*/ 0 h 21245"/>
                  <a:gd name="T2" fmla="*/ 177 w 18917"/>
                  <a:gd name="T3" fmla="*/ 25 h 21245"/>
                  <a:gd name="T4" fmla="*/ 0 w 18917"/>
                  <a:gd name="T5" fmla="*/ 50 h 2124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917" h="21245" fill="none" extrusionOk="0">
                    <a:moveTo>
                      <a:pt x="3899" y="-1"/>
                    </a:moveTo>
                    <a:cubicBezTo>
                      <a:pt x="10274" y="1169"/>
                      <a:pt x="15788" y="5141"/>
                      <a:pt x="18917" y="10818"/>
                    </a:cubicBezTo>
                  </a:path>
                  <a:path w="18917" h="21245" stroke="0" extrusionOk="0">
                    <a:moveTo>
                      <a:pt x="3899" y="-1"/>
                    </a:moveTo>
                    <a:cubicBezTo>
                      <a:pt x="10274" y="1169"/>
                      <a:pt x="15788" y="5141"/>
                      <a:pt x="18917" y="10818"/>
                    </a:cubicBezTo>
                    <a:lnTo>
                      <a:pt x="0" y="21245"/>
                    </a:lnTo>
                    <a:lnTo>
                      <a:pt x="3899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47" name="Object 53"/>
              <p:cNvGraphicFramePr>
                <a:graphicFrameLocks noChangeAspect="1"/>
              </p:cNvGraphicFramePr>
              <p:nvPr/>
            </p:nvGraphicFramePr>
            <p:xfrm>
              <a:off x="3216" y="2304"/>
              <a:ext cx="149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28" name="公式" r:id="rId20" imgW="177646" imgH="241091" progId="Equation.3">
                      <p:embed/>
                    </p:oleObj>
                  </mc:Choice>
                  <mc:Fallback>
                    <p:oleObj name="公式" r:id="rId20" imgW="177646" imgH="241091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304"/>
                            <a:ext cx="149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8" name="Object 54"/>
              <p:cNvGraphicFramePr>
                <a:graphicFrameLocks noChangeAspect="1"/>
              </p:cNvGraphicFramePr>
              <p:nvPr/>
            </p:nvGraphicFramePr>
            <p:xfrm>
              <a:off x="3360" y="2016"/>
              <a:ext cx="149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29" name="公式" r:id="rId22" imgW="177646" imgH="241091" progId="Equation.3">
                      <p:embed/>
                    </p:oleObj>
                  </mc:Choice>
                  <mc:Fallback>
                    <p:oleObj name="公式" r:id="rId22" imgW="177646" imgH="241091" progId="Equation.3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016"/>
                            <a:ext cx="149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44" name="Line 55"/>
            <p:cNvSpPr>
              <a:spLocks noChangeShapeType="1"/>
            </p:cNvSpPr>
            <p:nvPr/>
          </p:nvSpPr>
          <p:spPr bwMode="auto">
            <a:xfrm flipV="1">
              <a:off x="3504" y="1968"/>
              <a:ext cx="0" cy="7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560" name="Group 56"/>
          <p:cNvGrpSpPr>
            <a:grpSpLocks/>
          </p:cNvGrpSpPr>
          <p:nvPr/>
        </p:nvGrpSpPr>
        <p:grpSpPr bwMode="auto">
          <a:xfrm>
            <a:off x="6934200" y="1905001"/>
            <a:ext cx="2590800" cy="3078163"/>
            <a:chOff x="3216" y="864"/>
            <a:chExt cx="1632" cy="1939"/>
          </a:xfrm>
        </p:grpSpPr>
        <p:sp>
          <p:nvSpPr>
            <p:cNvPr id="5137" name="Line 57"/>
            <p:cNvSpPr>
              <a:spLocks noChangeShapeType="1"/>
            </p:cNvSpPr>
            <p:nvPr/>
          </p:nvSpPr>
          <p:spPr bwMode="auto">
            <a:xfrm>
              <a:off x="3216" y="1968"/>
              <a:ext cx="288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8" name="Text Box 58"/>
            <p:cNvSpPr txBox="1">
              <a:spLocks noChangeArrowheads="1"/>
            </p:cNvSpPr>
            <p:nvPr/>
          </p:nvSpPr>
          <p:spPr bwMode="auto">
            <a:xfrm>
              <a:off x="3264" y="2515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139" name="Line 59"/>
            <p:cNvSpPr>
              <a:spLocks noChangeShapeType="1"/>
            </p:cNvSpPr>
            <p:nvPr/>
          </p:nvSpPr>
          <p:spPr bwMode="auto">
            <a:xfrm flipV="1">
              <a:off x="4320" y="864"/>
              <a:ext cx="528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0" name="Text Box 60"/>
            <p:cNvSpPr txBox="1">
              <a:spLocks noChangeArrowheads="1"/>
            </p:cNvSpPr>
            <p:nvPr/>
          </p:nvSpPr>
          <p:spPr bwMode="auto">
            <a:xfrm>
              <a:off x="3792" y="100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141" name="Line 61"/>
            <p:cNvSpPr>
              <a:spLocks noChangeShapeType="1"/>
            </p:cNvSpPr>
            <p:nvPr/>
          </p:nvSpPr>
          <p:spPr bwMode="auto">
            <a:xfrm flipV="1">
              <a:off x="3216" y="1008"/>
              <a:ext cx="1104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2" name="Line 62"/>
            <p:cNvSpPr>
              <a:spLocks noChangeShapeType="1"/>
            </p:cNvSpPr>
            <p:nvPr/>
          </p:nvSpPr>
          <p:spPr bwMode="auto">
            <a:xfrm flipV="1">
              <a:off x="3936" y="1248"/>
              <a:ext cx="96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136" name="Oval 63"/>
          <p:cNvSpPr>
            <a:spLocks noChangeArrowheads="1"/>
          </p:cNvSpPr>
          <p:nvPr/>
        </p:nvSpPr>
        <p:spPr bwMode="auto">
          <a:xfrm rot="19380629">
            <a:off x="8769350" y="1851025"/>
            <a:ext cx="228600" cy="1066800"/>
          </a:xfrm>
          <a:prstGeom prst="ellipse">
            <a:avLst/>
          </a:prstGeom>
          <a:solidFill>
            <a:srgbClr val="00FFCC">
              <a:alpha val="50195"/>
            </a:srgb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763914" y="1412948"/>
            <a:ext cx="31049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反射光</a:t>
            </a:r>
            <a:r>
              <a:rPr lang="en-US" altLang="zh-CN" sz="2400" dirty="0"/>
              <a:t>2</a:t>
            </a:r>
            <a:r>
              <a:rPr lang="zh-CN" altLang="en-US" sz="2400" dirty="0"/>
              <a:t>、</a:t>
            </a:r>
            <a:r>
              <a:rPr lang="en-US" altLang="zh-CN" sz="2400" dirty="0"/>
              <a:t>3</a:t>
            </a:r>
            <a:r>
              <a:rPr lang="zh-CN" altLang="en-US" sz="2400" dirty="0"/>
              <a:t>是相干光</a:t>
            </a:r>
            <a:endParaRPr lang="en-US" altLang="zh-CN" sz="2400" dirty="0"/>
          </a:p>
          <a:p>
            <a:r>
              <a:rPr lang="zh-CN" altLang="en-US" sz="2400" dirty="0"/>
              <a:t>透射光</a:t>
            </a:r>
            <a:r>
              <a:rPr lang="en-US" altLang="zh-CN" sz="2400" dirty="0"/>
              <a:t>4</a:t>
            </a:r>
            <a:r>
              <a:rPr lang="zh-CN" altLang="en-US" sz="2400" dirty="0"/>
              <a:t>、</a:t>
            </a:r>
            <a:r>
              <a:rPr lang="en-US" altLang="zh-CN" sz="2400" dirty="0"/>
              <a:t>5</a:t>
            </a:r>
            <a:r>
              <a:rPr lang="zh-CN" altLang="en-US" sz="2400" dirty="0"/>
              <a:t>是相干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728789" y="2488943"/>
                <a:ext cx="337026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先分析反射光</a:t>
                </a:r>
                <a:r>
                  <a:rPr lang="en-US" altLang="zh-CN" sz="2400" dirty="0"/>
                  <a:t>2,3</a:t>
                </a:r>
                <a:r>
                  <a:rPr lang="zh-CN" altLang="en-US" sz="2400" dirty="0"/>
                  <a:t>的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zh-CN" altLang="en-US" sz="2400" dirty="0"/>
                  <a:t>：</a:t>
                </a:r>
                <a:endParaRPr lang="en-US" altLang="zh-CN" sz="2400" dirty="0"/>
              </a:p>
              <a:p>
                <a:r>
                  <a:rPr lang="zh-CN" altLang="en-US" sz="2400" dirty="0"/>
                  <a:t>光程</a:t>
                </a:r>
                <a:r>
                  <a:rPr lang="en-US" altLang="zh-CN" sz="2400" dirty="0"/>
                  <a:t>+</a:t>
                </a:r>
                <a:r>
                  <a:rPr lang="zh-CN" altLang="en-US" sz="2400" dirty="0"/>
                  <a:t>半波损失。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789" y="2488943"/>
                <a:ext cx="3370262" cy="830997"/>
              </a:xfrm>
              <a:prstGeom prst="rect">
                <a:avLst/>
              </a:prstGeom>
              <a:blipFill>
                <a:blip r:embed="rId23"/>
                <a:stretch>
                  <a:fillRect l="-2899" t="-8029" b="-16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Line 57"/>
          <p:cNvSpPr>
            <a:spLocks noChangeShapeType="1"/>
          </p:cNvSpPr>
          <p:nvPr/>
        </p:nvSpPr>
        <p:spPr bwMode="auto">
          <a:xfrm>
            <a:off x="6929438" y="3657600"/>
            <a:ext cx="457200" cy="914400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Line 57"/>
          <p:cNvSpPr>
            <a:spLocks noChangeShapeType="1"/>
          </p:cNvSpPr>
          <p:nvPr/>
        </p:nvSpPr>
        <p:spPr bwMode="auto">
          <a:xfrm flipV="1">
            <a:off x="7407080" y="3680430"/>
            <a:ext cx="428820" cy="845532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Line 57"/>
          <p:cNvSpPr>
            <a:spLocks noChangeShapeType="1"/>
          </p:cNvSpPr>
          <p:nvPr/>
        </p:nvSpPr>
        <p:spPr bwMode="auto">
          <a:xfrm flipV="1">
            <a:off x="6934199" y="3200398"/>
            <a:ext cx="528638" cy="453414"/>
          </a:xfrm>
          <a:prstGeom prst="line">
            <a:avLst/>
          </a:prstGeom>
          <a:ln w="57150">
            <a:headEnd type="none" w="sm" len="lg"/>
            <a:tailEnd type="triangle" w="sm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93663" y="3503032"/>
            <a:ext cx="203132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/>
              <a:t>几何路程之差</a:t>
            </a:r>
            <a:endParaRPr lang="en-US" altLang="zh-CN" sz="2400" dirty="0"/>
          </a:p>
          <a:p>
            <a:r>
              <a:rPr lang="en-US" altLang="zh-CN" sz="2400" dirty="0"/>
              <a:t>3</a:t>
            </a:r>
            <a:r>
              <a:rPr lang="zh-CN" altLang="en-US" sz="2400" dirty="0"/>
              <a:t>光：</a:t>
            </a:r>
            <a:r>
              <a:rPr lang="en-US" altLang="zh-CN" sz="2400" dirty="0"/>
              <a:t>AB+BC</a:t>
            </a:r>
          </a:p>
          <a:p>
            <a:r>
              <a:rPr lang="en-US" altLang="zh-CN" sz="2400" dirty="0"/>
              <a:t>2</a:t>
            </a:r>
            <a:r>
              <a:rPr lang="zh-CN" altLang="en-US" sz="2400" dirty="0"/>
              <a:t>光：</a:t>
            </a:r>
            <a:r>
              <a:rPr lang="en-US" altLang="zh-CN" sz="2400" dirty="0"/>
              <a:t>AD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723935" y="3819059"/>
                <a:ext cx="74090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3935" y="3819059"/>
                <a:ext cx="740908" cy="523220"/>
              </a:xfrm>
              <a:prstGeom prst="rect">
                <a:avLst/>
              </a:prstGeom>
              <a:blipFill>
                <a:blip r:embed="rId24"/>
                <a:stretch>
                  <a:fillRect t="-11628" r="-743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矩形 73"/>
              <p:cNvSpPr/>
              <p:nvPr/>
            </p:nvSpPr>
            <p:spPr>
              <a:xfrm>
                <a:off x="3198198" y="4191000"/>
                <a:ext cx="7409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28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矩形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8198" y="4191000"/>
                <a:ext cx="740908" cy="523220"/>
              </a:xfrm>
              <a:prstGeom prst="rect">
                <a:avLst/>
              </a:prstGeom>
              <a:blipFill>
                <a:blip r:embed="rId25"/>
                <a:stretch>
                  <a:fillRect t="-12941" r="-7438" b="-3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1763914" y="5007154"/>
            <a:ext cx="2243983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半波损失：</a:t>
            </a:r>
            <a:endParaRPr lang="en-US" altLang="zh-CN" sz="2400" dirty="0"/>
          </a:p>
          <a:p>
            <a:r>
              <a:rPr lang="en-US" altLang="zh-CN" sz="2400" dirty="0"/>
              <a:t>2</a:t>
            </a:r>
            <a:r>
              <a:rPr lang="zh-CN" altLang="en-US" sz="2400" dirty="0"/>
              <a:t>光：有？无？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en-US" altLang="zh-CN" sz="2400" dirty="0"/>
              <a:t>3</a:t>
            </a:r>
            <a:r>
              <a:rPr lang="zh-CN" altLang="en-US" sz="2400" dirty="0"/>
              <a:t>光：有？无？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796882" y="789327"/>
            <a:ext cx="20780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膜厚为</a:t>
            </a:r>
            <a:r>
              <a:rPr lang="en-US" altLang="zh-CN" sz="2800" dirty="0"/>
              <a:t>d</a:t>
            </a:r>
            <a:endParaRPr lang="zh-CN" altLang="en-US" sz="2800" dirty="0"/>
          </a:p>
        </p:txBody>
      </p:sp>
      <p:sp>
        <p:nvSpPr>
          <p:cNvPr id="10" name="文本框 9"/>
          <p:cNvSpPr txBox="1"/>
          <p:nvPr/>
        </p:nvSpPr>
        <p:spPr>
          <a:xfrm>
            <a:off x="3936917" y="5425043"/>
            <a:ext cx="2819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光疏向光密，反射波；</a:t>
            </a:r>
            <a:r>
              <a:rPr lang="zh-CN" altLang="en-US" b="1" dirty="0">
                <a:solidFill>
                  <a:srgbClr val="FF0000"/>
                </a:solidFill>
              </a:rPr>
              <a:t>有</a:t>
            </a:r>
          </a:p>
        </p:txBody>
      </p:sp>
      <p:sp>
        <p:nvSpPr>
          <p:cNvPr id="79" name="文本框 78"/>
          <p:cNvSpPr txBox="1"/>
          <p:nvPr/>
        </p:nvSpPr>
        <p:spPr>
          <a:xfrm>
            <a:off x="3936918" y="5975333"/>
            <a:ext cx="3860089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透射波，无</a:t>
            </a:r>
            <a:endParaRPr lang="en-US" altLang="zh-CN" dirty="0"/>
          </a:p>
          <a:p>
            <a:r>
              <a:rPr lang="zh-CN" altLang="en-US" dirty="0"/>
              <a:t>光密向光疏，反射波；</a:t>
            </a:r>
            <a:r>
              <a:rPr lang="zh-CN" altLang="en-US" b="1" dirty="0">
                <a:solidFill>
                  <a:srgbClr val="FF0000"/>
                </a:solidFill>
              </a:rPr>
              <a:t>无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/>
              <a:t>光密向光疏，透射波：</a:t>
            </a:r>
            <a:r>
              <a:rPr lang="zh-CN" altLang="en-US" b="1" dirty="0">
                <a:solidFill>
                  <a:srgbClr val="FF0000"/>
                </a:solidFill>
              </a:rPr>
              <a:t>无</a:t>
            </a:r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1524000" y="1412947"/>
            <a:ext cx="9144000" cy="1158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" name="墨迹 1"/>
              <p14:cNvContentPartPr/>
              <p14:nvPr/>
            </p14:nvContentPartPr>
            <p14:xfrm>
              <a:off x="1654920" y="604080"/>
              <a:ext cx="8950320" cy="6135120"/>
            </p14:xfrm>
          </p:contentPart>
        </mc:Choice>
        <mc:Fallback>
          <p:pic>
            <p:nvPicPr>
              <p:cNvPr id="2" name="墨迹 1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645560" y="593280"/>
                <a:ext cx="8970120" cy="6155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4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8" grpId="0" animBg="1"/>
      <p:bldP spid="69" grpId="0" animBg="1"/>
      <p:bldP spid="70" grpId="0" animBg="1"/>
      <p:bldP spid="5" grpId="0"/>
      <p:bldP spid="6" grpId="0"/>
      <p:bldP spid="74" grpId="0"/>
      <p:bldP spid="7" grpId="0" animBg="1"/>
      <p:bldP spid="10" grpId="0"/>
      <p:bldP spid="7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1FFAD-CD5E-495D-8EDA-ABF15CB20B84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133600" y="1066800"/>
            <a:ext cx="7848600" cy="5029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6934200" y="1066800"/>
            <a:ext cx="3048000" cy="1371600"/>
            <a:chOff x="3504" y="576"/>
            <a:chExt cx="1920" cy="895"/>
          </a:xfrm>
        </p:grpSpPr>
        <p:sp>
          <p:nvSpPr>
            <p:cNvPr id="18436" name="Rectangle 4"/>
            <p:cNvSpPr>
              <a:spLocks noChangeArrowheads="1"/>
            </p:cNvSpPr>
            <p:nvPr/>
          </p:nvSpPr>
          <p:spPr bwMode="auto">
            <a:xfrm>
              <a:off x="3504" y="576"/>
              <a:ext cx="1920" cy="86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3553" y="576"/>
              <a:ext cx="1871" cy="8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</a:rPr>
                <a:t>当     不垂直于       时，可形成劈尖型等厚干涉条纹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3840" y="589"/>
            <a:ext cx="33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12" name="Equation" r:id="rId3" imgW="330120" imgH="317160" progId="Equation.3">
                    <p:embed/>
                  </p:oleObj>
                </mc:Choice>
                <mc:Fallback>
                  <p:oleObj name="Equation" r:id="rId3" imgW="330120" imgH="317160" progId="Equation.3">
                    <p:embed/>
                    <p:pic>
                      <p:nvPicPr>
                        <p:cNvPr id="1843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589"/>
                          <a:ext cx="33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5005" y="576"/>
            <a:ext cx="32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13" name="Equation" r:id="rId5" imgW="355320" imgH="317160" progId="Equation.3">
                    <p:embed/>
                  </p:oleObj>
                </mc:Choice>
                <mc:Fallback>
                  <p:oleObj name="Equation" r:id="rId5" imgW="355320" imgH="317160" progId="Equation.3">
                    <p:embed/>
                    <p:pic>
                      <p:nvPicPr>
                        <p:cNvPr id="1843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5" y="576"/>
                          <a:ext cx="32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95" name="Group 63"/>
          <p:cNvGrpSpPr>
            <a:grpSpLocks/>
          </p:cNvGrpSpPr>
          <p:nvPr/>
        </p:nvGrpSpPr>
        <p:grpSpPr bwMode="auto">
          <a:xfrm>
            <a:off x="8882064" y="2986090"/>
            <a:ext cx="642937" cy="1738313"/>
            <a:chOff x="4683" y="1881"/>
            <a:chExt cx="405" cy="1095"/>
          </a:xfrm>
        </p:grpSpPr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4683" y="1881"/>
              <a:ext cx="324" cy="8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</a:rPr>
                <a:t>反射镜 </a:t>
              </a:r>
            </a:p>
          </p:txBody>
        </p:sp>
        <p:graphicFrame>
          <p:nvGraphicFramePr>
            <p:cNvPr id="18442" name="Object 10"/>
            <p:cNvGraphicFramePr>
              <a:graphicFrameLocks noChangeAspect="1"/>
            </p:cNvGraphicFramePr>
            <p:nvPr/>
          </p:nvGraphicFramePr>
          <p:xfrm>
            <a:off x="4764" y="2701"/>
            <a:ext cx="32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14" name="Equation" r:id="rId7" imgW="355320" imgH="317160" progId="Equation.3">
                    <p:embed/>
                  </p:oleObj>
                </mc:Choice>
                <mc:Fallback>
                  <p:oleObj name="Equation" r:id="rId7" imgW="355320" imgH="317160" progId="Equation.3">
                    <p:embed/>
                    <p:pic>
                      <p:nvPicPr>
                        <p:cNvPr id="18442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2701"/>
                          <a:ext cx="32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3" name="Group 11"/>
          <p:cNvGrpSpPr>
            <a:grpSpLocks/>
          </p:cNvGrpSpPr>
          <p:nvPr/>
        </p:nvGrpSpPr>
        <p:grpSpPr bwMode="auto">
          <a:xfrm>
            <a:off x="5589589" y="2036764"/>
            <a:ext cx="2778125" cy="2033587"/>
            <a:chOff x="2550" y="1242"/>
            <a:chExt cx="1818" cy="1398"/>
          </a:xfrm>
        </p:grpSpPr>
        <p:sp>
          <p:nvSpPr>
            <p:cNvPr id="18444" name="Freeform 12"/>
            <p:cNvSpPr>
              <a:spLocks/>
            </p:cNvSpPr>
            <p:nvPr/>
          </p:nvSpPr>
          <p:spPr bwMode="auto">
            <a:xfrm>
              <a:off x="2682" y="2520"/>
              <a:ext cx="1686" cy="120"/>
            </a:xfrm>
            <a:custGeom>
              <a:avLst/>
              <a:gdLst>
                <a:gd name="T0" fmla="*/ 0 w 1686"/>
                <a:gd name="T1" fmla="*/ 6 h 120"/>
                <a:gd name="T2" fmla="*/ 618 w 1686"/>
                <a:gd name="T3" fmla="*/ 0 h 120"/>
                <a:gd name="T4" fmla="*/ 768 w 1686"/>
                <a:gd name="T5" fmla="*/ 114 h 120"/>
                <a:gd name="T6" fmla="*/ 1686 w 1686"/>
                <a:gd name="T7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86" h="120">
                  <a:moveTo>
                    <a:pt x="0" y="6"/>
                  </a:moveTo>
                  <a:lnTo>
                    <a:pt x="618" y="0"/>
                  </a:lnTo>
                  <a:lnTo>
                    <a:pt x="768" y="114"/>
                  </a:lnTo>
                  <a:lnTo>
                    <a:pt x="1686" y="120"/>
                  </a:lnTo>
                </a:path>
              </a:pathLst>
            </a:custGeom>
            <a:noFill/>
            <a:ln w="28575" cmpd="sng">
              <a:solidFill>
                <a:srgbClr val="990099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5" name="Line 13"/>
            <p:cNvSpPr>
              <a:spLocks noChangeShapeType="1"/>
            </p:cNvSpPr>
            <p:nvPr/>
          </p:nvSpPr>
          <p:spPr bwMode="auto">
            <a:xfrm>
              <a:off x="2972" y="2532"/>
              <a:ext cx="116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>
              <a:off x="4077" y="2640"/>
              <a:ext cx="117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7" name="Freeform 15"/>
            <p:cNvSpPr>
              <a:spLocks/>
            </p:cNvSpPr>
            <p:nvPr/>
          </p:nvSpPr>
          <p:spPr bwMode="auto">
            <a:xfrm>
              <a:off x="2556" y="1242"/>
              <a:ext cx="116" cy="1294"/>
            </a:xfrm>
            <a:custGeom>
              <a:avLst/>
              <a:gdLst>
                <a:gd name="T0" fmla="*/ 116 w 116"/>
                <a:gd name="T1" fmla="*/ 1294 h 1294"/>
                <a:gd name="T2" fmla="*/ 0 w 116"/>
                <a:gd name="T3" fmla="*/ 1122 h 1294"/>
                <a:gd name="T4" fmla="*/ 0 w 116"/>
                <a:gd name="T5" fmla="*/ 0 h 1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6" h="1294">
                  <a:moveTo>
                    <a:pt x="116" y="1294"/>
                  </a:moveTo>
                  <a:lnTo>
                    <a:pt x="0" y="1122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DC83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8" name="Line 16"/>
            <p:cNvSpPr>
              <a:spLocks noChangeShapeType="1"/>
            </p:cNvSpPr>
            <p:nvPr/>
          </p:nvSpPr>
          <p:spPr bwMode="auto">
            <a:xfrm flipH="1" flipV="1">
              <a:off x="2550" y="1403"/>
              <a:ext cx="2" cy="162"/>
            </a:xfrm>
            <a:prstGeom prst="line">
              <a:avLst/>
            </a:prstGeom>
            <a:noFill/>
            <a:ln w="38100">
              <a:solidFill>
                <a:srgbClr val="DC8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49" name="Group 17"/>
          <p:cNvGrpSpPr>
            <a:grpSpLocks/>
          </p:cNvGrpSpPr>
          <p:nvPr/>
        </p:nvGrpSpPr>
        <p:grpSpPr bwMode="auto">
          <a:xfrm>
            <a:off x="3508376" y="3808414"/>
            <a:ext cx="2284413" cy="104775"/>
            <a:chOff x="1188" y="2460"/>
            <a:chExt cx="1494" cy="72"/>
          </a:xfrm>
        </p:grpSpPr>
        <p:sp>
          <p:nvSpPr>
            <p:cNvPr id="18450" name="Freeform 18"/>
            <p:cNvSpPr>
              <a:spLocks/>
            </p:cNvSpPr>
            <p:nvPr/>
          </p:nvSpPr>
          <p:spPr bwMode="auto">
            <a:xfrm>
              <a:off x="1188" y="2460"/>
              <a:ext cx="1494" cy="72"/>
            </a:xfrm>
            <a:custGeom>
              <a:avLst/>
              <a:gdLst>
                <a:gd name="T0" fmla="*/ 0 w 1494"/>
                <a:gd name="T1" fmla="*/ 0 h 72"/>
                <a:gd name="T2" fmla="*/ 1278 w 1494"/>
                <a:gd name="T3" fmla="*/ 0 h 72"/>
                <a:gd name="T4" fmla="*/ 1494 w 1494"/>
                <a:gd name="T5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94" h="72">
                  <a:moveTo>
                    <a:pt x="0" y="0"/>
                  </a:moveTo>
                  <a:lnTo>
                    <a:pt x="1278" y="0"/>
                  </a:lnTo>
                  <a:lnTo>
                    <a:pt x="1494" y="72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1" name="Line 19"/>
            <p:cNvSpPr>
              <a:spLocks noChangeShapeType="1"/>
            </p:cNvSpPr>
            <p:nvPr/>
          </p:nvSpPr>
          <p:spPr bwMode="auto">
            <a:xfrm>
              <a:off x="1451" y="2461"/>
              <a:ext cx="27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52" name="Line 20"/>
          <p:cNvSpPr>
            <a:spLocks noChangeShapeType="1"/>
          </p:cNvSpPr>
          <p:nvPr/>
        </p:nvSpPr>
        <p:spPr bwMode="auto">
          <a:xfrm flipV="1">
            <a:off x="4941888" y="2014538"/>
            <a:ext cx="156845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 type="none" w="sm" len="sm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453" name="Group 21"/>
          <p:cNvGrpSpPr>
            <a:grpSpLocks/>
          </p:cNvGrpSpPr>
          <p:nvPr/>
        </p:nvGrpSpPr>
        <p:grpSpPr bwMode="auto">
          <a:xfrm>
            <a:off x="3135313" y="3206750"/>
            <a:ext cx="392112" cy="1200150"/>
            <a:chOff x="1177" y="2167"/>
            <a:chExt cx="228" cy="733"/>
          </a:xfrm>
        </p:grpSpPr>
        <p:sp>
          <p:nvSpPr>
            <p:cNvPr id="18454" name="AutoShape 22"/>
            <p:cNvSpPr>
              <a:spLocks noChangeArrowheads="1"/>
            </p:cNvSpPr>
            <p:nvPr/>
          </p:nvSpPr>
          <p:spPr bwMode="auto">
            <a:xfrm>
              <a:off x="1177" y="2167"/>
              <a:ext cx="228" cy="577"/>
            </a:xfrm>
            <a:prstGeom prst="roundRect">
              <a:avLst>
                <a:gd name="adj" fmla="val 49995"/>
              </a:avLst>
            </a:prstGeom>
            <a:gradFill rotWithShape="0">
              <a:gsLst>
                <a:gs pos="0">
                  <a:srgbClr val="FFFF66">
                    <a:gamma/>
                    <a:shade val="69804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5" name="Rectangle 23"/>
            <p:cNvSpPr>
              <a:spLocks noChangeArrowheads="1"/>
            </p:cNvSpPr>
            <p:nvPr/>
          </p:nvSpPr>
          <p:spPr bwMode="auto">
            <a:xfrm>
              <a:off x="1214" y="2725"/>
              <a:ext cx="154" cy="99"/>
            </a:xfrm>
            <a:prstGeom prst="rect">
              <a:avLst/>
            </a:prstGeom>
            <a:gradFill rotWithShape="0">
              <a:gsLst>
                <a:gs pos="0">
                  <a:srgbClr val="FFFF66">
                    <a:gamma/>
                    <a:shade val="69804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Oval 24"/>
            <p:cNvSpPr>
              <a:spLocks noChangeArrowheads="1"/>
            </p:cNvSpPr>
            <p:nvPr/>
          </p:nvSpPr>
          <p:spPr bwMode="auto">
            <a:xfrm>
              <a:off x="1214" y="2786"/>
              <a:ext cx="154" cy="11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7" name="Freeform 25"/>
            <p:cNvSpPr>
              <a:spLocks/>
            </p:cNvSpPr>
            <p:nvPr/>
          </p:nvSpPr>
          <p:spPr bwMode="auto">
            <a:xfrm>
              <a:off x="1274" y="2266"/>
              <a:ext cx="51" cy="472"/>
            </a:xfrm>
            <a:custGeom>
              <a:avLst/>
              <a:gdLst>
                <a:gd name="T0" fmla="*/ 0 w 51"/>
                <a:gd name="T1" fmla="*/ 455 h 472"/>
                <a:gd name="T2" fmla="*/ 0 w 51"/>
                <a:gd name="T3" fmla="*/ 0 h 472"/>
                <a:gd name="T4" fmla="*/ 16 w 51"/>
                <a:gd name="T5" fmla="*/ 106 h 472"/>
                <a:gd name="T6" fmla="*/ 16 w 51"/>
                <a:gd name="T7" fmla="*/ 0 h 472"/>
                <a:gd name="T8" fmla="*/ 33 w 51"/>
                <a:gd name="T9" fmla="*/ 106 h 472"/>
                <a:gd name="T10" fmla="*/ 33 w 51"/>
                <a:gd name="T11" fmla="*/ 0 h 472"/>
                <a:gd name="T12" fmla="*/ 50 w 51"/>
                <a:gd name="T13" fmla="*/ 106 h 472"/>
                <a:gd name="T14" fmla="*/ 50 w 51"/>
                <a:gd name="T15" fmla="*/ 471 h 4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472">
                  <a:moveTo>
                    <a:pt x="0" y="455"/>
                  </a:moveTo>
                  <a:lnTo>
                    <a:pt x="0" y="0"/>
                  </a:lnTo>
                  <a:lnTo>
                    <a:pt x="16" y="106"/>
                  </a:lnTo>
                  <a:lnTo>
                    <a:pt x="16" y="0"/>
                  </a:lnTo>
                  <a:lnTo>
                    <a:pt x="33" y="106"/>
                  </a:lnTo>
                  <a:lnTo>
                    <a:pt x="33" y="0"/>
                  </a:lnTo>
                  <a:lnTo>
                    <a:pt x="50" y="106"/>
                  </a:lnTo>
                  <a:lnTo>
                    <a:pt x="50" y="471"/>
                  </a:lnTo>
                </a:path>
              </a:pathLst>
            </a:custGeom>
            <a:gradFill rotWithShape="0">
              <a:gsLst>
                <a:gs pos="0">
                  <a:srgbClr val="FFFF66">
                    <a:gamma/>
                    <a:shade val="69804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Line 26"/>
            <p:cNvSpPr>
              <a:spLocks noChangeShapeType="1"/>
            </p:cNvSpPr>
            <p:nvPr/>
          </p:nvSpPr>
          <p:spPr bwMode="auto">
            <a:xfrm flipV="1">
              <a:off x="1210" y="2737"/>
              <a:ext cx="162" cy="15"/>
            </a:xfrm>
            <a:prstGeom prst="line">
              <a:avLst/>
            </a:prstGeom>
            <a:noFill/>
            <a:ln w="25400">
              <a:solidFill>
                <a:srgbClr val="FFCC66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9" name="Line 27"/>
            <p:cNvSpPr>
              <a:spLocks noChangeShapeType="1"/>
            </p:cNvSpPr>
            <p:nvPr/>
          </p:nvSpPr>
          <p:spPr bwMode="auto">
            <a:xfrm flipV="1">
              <a:off x="1210" y="2767"/>
              <a:ext cx="162" cy="15"/>
            </a:xfrm>
            <a:prstGeom prst="line">
              <a:avLst/>
            </a:prstGeom>
            <a:noFill/>
            <a:ln w="25400">
              <a:solidFill>
                <a:srgbClr val="FFCC66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Line 28"/>
            <p:cNvSpPr>
              <a:spLocks noChangeShapeType="1"/>
            </p:cNvSpPr>
            <p:nvPr/>
          </p:nvSpPr>
          <p:spPr bwMode="auto">
            <a:xfrm flipV="1">
              <a:off x="1210" y="2797"/>
              <a:ext cx="162" cy="16"/>
            </a:xfrm>
            <a:prstGeom prst="line">
              <a:avLst/>
            </a:prstGeom>
            <a:noFill/>
            <a:ln w="25400">
              <a:solidFill>
                <a:srgbClr val="FFCC66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1" name="Line 29"/>
            <p:cNvSpPr>
              <a:spLocks noChangeShapeType="1"/>
            </p:cNvSpPr>
            <p:nvPr/>
          </p:nvSpPr>
          <p:spPr bwMode="auto">
            <a:xfrm flipV="1">
              <a:off x="1210" y="2828"/>
              <a:ext cx="162" cy="15"/>
            </a:xfrm>
            <a:prstGeom prst="line">
              <a:avLst/>
            </a:prstGeom>
            <a:noFill/>
            <a:ln w="25400">
              <a:solidFill>
                <a:srgbClr val="FFCC66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2" name="Rectangle 30"/>
            <p:cNvSpPr>
              <a:spLocks noChangeArrowheads="1"/>
            </p:cNvSpPr>
            <p:nvPr/>
          </p:nvSpPr>
          <p:spPr bwMode="auto">
            <a:xfrm>
              <a:off x="1263" y="2629"/>
              <a:ext cx="69" cy="97"/>
            </a:xfrm>
            <a:prstGeom prst="rect">
              <a:avLst/>
            </a:prstGeom>
            <a:gradFill rotWithShape="0">
              <a:gsLst>
                <a:gs pos="0">
                  <a:srgbClr val="FFFF66">
                    <a:gamma/>
                    <a:shade val="69804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63" name="Group 31"/>
          <p:cNvGrpSpPr>
            <a:grpSpLocks/>
          </p:cNvGrpSpPr>
          <p:nvPr/>
        </p:nvGrpSpPr>
        <p:grpSpPr bwMode="auto">
          <a:xfrm>
            <a:off x="3086100" y="1628776"/>
            <a:ext cx="1981200" cy="519113"/>
            <a:chOff x="618" y="757"/>
            <a:chExt cx="1297" cy="357"/>
          </a:xfrm>
        </p:grpSpPr>
        <p:sp>
          <p:nvSpPr>
            <p:cNvPr id="18464" name="Rectangle 32"/>
            <p:cNvSpPr>
              <a:spLocks noChangeArrowheads="1"/>
            </p:cNvSpPr>
            <p:nvPr/>
          </p:nvSpPr>
          <p:spPr bwMode="auto">
            <a:xfrm>
              <a:off x="618" y="757"/>
              <a:ext cx="1297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</a:rPr>
                <a:t>反射镜</a:t>
              </a:r>
            </a:p>
          </p:txBody>
        </p:sp>
        <p:graphicFrame>
          <p:nvGraphicFramePr>
            <p:cNvPr id="18465" name="Object 33"/>
            <p:cNvGraphicFramePr>
              <a:graphicFrameLocks noChangeAspect="1"/>
            </p:cNvGraphicFramePr>
            <p:nvPr/>
          </p:nvGraphicFramePr>
          <p:xfrm>
            <a:off x="1392" y="768"/>
            <a:ext cx="33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15" name="Equation" r:id="rId9" imgW="330120" imgH="317160" progId="Equation.3">
                    <p:embed/>
                  </p:oleObj>
                </mc:Choice>
                <mc:Fallback>
                  <p:oleObj name="Equation" r:id="rId9" imgW="330120" imgH="317160" progId="Equation.3">
                    <p:embed/>
                    <p:pic>
                      <p:nvPicPr>
                        <p:cNvPr id="18465" name="Object 3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768"/>
                          <a:ext cx="33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66" name="Group 34"/>
          <p:cNvGrpSpPr>
            <a:grpSpLocks/>
          </p:cNvGrpSpPr>
          <p:nvPr/>
        </p:nvGrpSpPr>
        <p:grpSpPr bwMode="auto">
          <a:xfrm>
            <a:off x="5994401" y="3721100"/>
            <a:ext cx="2346325" cy="2095500"/>
            <a:chOff x="2814" y="2400"/>
            <a:chExt cx="1536" cy="1440"/>
          </a:xfrm>
        </p:grpSpPr>
        <p:grpSp>
          <p:nvGrpSpPr>
            <p:cNvPr id="18467" name="Group 35"/>
            <p:cNvGrpSpPr>
              <a:grpSpLocks/>
            </p:cNvGrpSpPr>
            <p:nvPr/>
          </p:nvGrpSpPr>
          <p:grpSpPr bwMode="auto">
            <a:xfrm>
              <a:off x="2814" y="2400"/>
              <a:ext cx="1536" cy="1308"/>
              <a:chOff x="2814" y="2400"/>
              <a:chExt cx="1536" cy="1308"/>
            </a:xfrm>
          </p:grpSpPr>
          <p:sp>
            <p:nvSpPr>
              <p:cNvPr id="18468" name="Freeform 36"/>
              <p:cNvSpPr>
                <a:spLocks/>
              </p:cNvSpPr>
              <p:nvPr/>
            </p:nvSpPr>
            <p:spPr bwMode="auto">
              <a:xfrm>
                <a:off x="2814" y="2400"/>
                <a:ext cx="1536" cy="1308"/>
              </a:xfrm>
              <a:custGeom>
                <a:avLst/>
                <a:gdLst>
                  <a:gd name="T0" fmla="*/ 1536 w 1536"/>
                  <a:gd name="T1" fmla="*/ 138 h 1308"/>
                  <a:gd name="T2" fmla="*/ 738 w 1536"/>
                  <a:gd name="T3" fmla="*/ 132 h 1308"/>
                  <a:gd name="T4" fmla="*/ 582 w 1536"/>
                  <a:gd name="T5" fmla="*/ 12 h 1308"/>
                  <a:gd name="T6" fmla="*/ 0 w 1536"/>
                  <a:gd name="T7" fmla="*/ 0 h 1308"/>
                  <a:gd name="T8" fmla="*/ 0 w 1536"/>
                  <a:gd name="T9" fmla="*/ 1290 h 1308"/>
                  <a:gd name="T10" fmla="*/ 12 w 1536"/>
                  <a:gd name="T11" fmla="*/ 1308 h 13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36" h="1308">
                    <a:moveTo>
                      <a:pt x="1536" y="138"/>
                    </a:moveTo>
                    <a:lnTo>
                      <a:pt x="738" y="132"/>
                    </a:lnTo>
                    <a:lnTo>
                      <a:pt x="582" y="12"/>
                    </a:lnTo>
                    <a:lnTo>
                      <a:pt x="0" y="0"/>
                    </a:lnTo>
                    <a:lnTo>
                      <a:pt x="0" y="1290"/>
                    </a:lnTo>
                    <a:lnTo>
                      <a:pt x="12" y="1308"/>
                    </a:lnTo>
                  </a:path>
                </a:pathLst>
              </a:custGeom>
              <a:noFill/>
              <a:ln w="28575" cmpd="sng">
                <a:solidFill>
                  <a:srgbClr val="990099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69" name="Line 37"/>
              <p:cNvSpPr>
                <a:spLocks noChangeShapeType="1"/>
              </p:cNvSpPr>
              <p:nvPr/>
            </p:nvSpPr>
            <p:spPr bwMode="auto">
              <a:xfrm flipH="1">
                <a:off x="3984" y="2541"/>
                <a:ext cx="164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0" name="Line 38"/>
              <p:cNvSpPr>
                <a:spLocks noChangeShapeType="1"/>
              </p:cNvSpPr>
              <p:nvPr/>
            </p:nvSpPr>
            <p:spPr bwMode="auto">
              <a:xfrm flipH="1">
                <a:off x="3081" y="2412"/>
                <a:ext cx="109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471" name="Line 39"/>
            <p:cNvSpPr>
              <a:spLocks noChangeShapeType="1"/>
            </p:cNvSpPr>
            <p:nvPr/>
          </p:nvSpPr>
          <p:spPr bwMode="auto">
            <a:xfrm>
              <a:off x="2817" y="3638"/>
              <a:ext cx="0" cy="202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472" name="Group 40"/>
          <p:cNvGrpSpPr>
            <a:grpSpLocks/>
          </p:cNvGrpSpPr>
          <p:nvPr/>
        </p:nvGrpSpPr>
        <p:grpSpPr bwMode="auto">
          <a:xfrm>
            <a:off x="5710238" y="2019301"/>
            <a:ext cx="139700" cy="3775075"/>
            <a:chOff x="2628" y="1230"/>
            <a:chExt cx="92" cy="2595"/>
          </a:xfrm>
        </p:grpSpPr>
        <p:grpSp>
          <p:nvGrpSpPr>
            <p:cNvPr id="18473" name="Group 41"/>
            <p:cNvGrpSpPr>
              <a:grpSpLocks/>
            </p:cNvGrpSpPr>
            <p:nvPr/>
          </p:nvGrpSpPr>
          <p:grpSpPr bwMode="auto">
            <a:xfrm>
              <a:off x="2628" y="1230"/>
              <a:ext cx="90" cy="2532"/>
              <a:chOff x="2628" y="1230"/>
              <a:chExt cx="90" cy="2532"/>
            </a:xfrm>
          </p:grpSpPr>
          <p:sp>
            <p:nvSpPr>
              <p:cNvPr id="18474" name="Freeform 42"/>
              <p:cNvSpPr>
                <a:spLocks/>
              </p:cNvSpPr>
              <p:nvPr/>
            </p:nvSpPr>
            <p:spPr bwMode="auto">
              <a:xfrm>
                <a:off x="2628" y="1230"/>
                <a:ext cx="90" cy="2532"/>
              </a:xfrm>
              <a:custGeom>
                <a:avLst/>
                <a:gdLst>
                  <a:gd name="T0" fmla="*/ 0 w 90"/>
                  <a:gd name="T1" fmla="*/ 0 h 2532"/>
                  <a:gd name="T2" fmla="*/ 0 w 90"/>
                  <a:gd name="T3" fmla="*/ 1062 h 2532"/>
                  <a:gd name="T4" fmla="*/ 90 w 90"/>
                  <a:gd name="T5" fmla="*/ 1236 h 2532"/>
                  <a:gd name="T6" fmla="*/ 90 w 90"/>
                  <a:gd name="T7" fmla="*/ 2532 h 25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0" h="2532">
                    <a:moveTo>
                      <a:pt x="0" y="0"/>
                    </a:moveTo>
                    <a:lnTo>
                      <a:pt x="0" y="1062"/>
                    </a:lnTo>
                    <a:lnTo>
                      <a:pt x="90" y="1236"/>
                    </a:lnTo>
                    <a:lnTo>
                      <a:pt x="90" y="2532"/>
                    </a:lnTo>
                  </a:path>
                </a:pathLst>
              </a:custGeom>
              <a:noFill/>
              <a:ln w="28575" cmpd="sng">
                <a:solidFill>
                  <a:srgbClr val="DC8300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5" name="Line 43"/>
              <p:cNvSpPr>
                <a:spLocks noChangeShapeType="1"/>
              </p:cNvSpPr>
              <p:nvPr/>
            </p:nvSpPr>
            <p:spPr bwMode="auto">
              <a:xfrm>
                <a:off x="2629" y="1536"/>
                <a:ext cx="0" cy="82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476" name="Line 44"/>
            <p:cNvSpPr>
              <a:spLocks noChangeShapeType="1"/>
            </p:cNvSpPr>
            <p:nvPr/>
          </p:nvSpPr>
          <p:spPr bwMode="auto">
            <a:xfrm>
              <a:off x="2720" y="3670"/>
              <a:ext cx="0" cy="155"/>
            </a:xfrm>
            <a:prstGeom prst="line">
              <a:avLst/>
            </a:prstGeom>
            <a:noFill/>
            <a:ln w="38100">
              <a:solidFill>
                <a:srgbClr val="DC8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18477" name="Object 45"/>
          <p:cNvGraphicFramePr>
            <a:graphicFrameLocks noChangeAspect="1"/>
          </p:cNvGraphicFramePr>
          <p:nvPr/>
        </p:nvGraphicFramePr>
        <p:xfrm>
          <a:off x="4564064" y="4279901"/>
          <a:ext cx="6508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6" name="Equation" r:id="rId11" imgW="203040" imgH="215640" progId="Equation.3">
                  <p:embed/>
                </p:oleObj>
              </mc:Choice>
              <mc:Fallback>
                <p:oleObj name="Equation" r:id="rId11" imgW="203040" imgH="215640" progId="Equation.3">
                  <p:embed/>
                  <p:pic>
                    <p:nvPicPr>
                      <p:cNvPr id="18477" name="Object 4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4" y="4279901"/>
                        <a:ext cx="6508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8" name="Object 46"/>
          <p:cNvGraphicFramePr>
            <a:graphicFrameLocks noChangeAspect="1"/>
          </p:cNvGraphicFramePr>
          <p:nvPr/>
        </p:nvGraphicFramePr>
        <p:xfrm>
          <a:off x="6608763" y="4279900"/>
          <a:ext cx="658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7" name="Equation" r:id="rId13" imgW="215640" imgH="215640" progId="Equation.3">
                  <p:embed/>
                </p:oleObj>
              </mc:Choice>
              <mc:Fallback>
                <p:oleObj name="Equation" r:id="rId13" imgW="215640" imgH="215640" progId="Equation.3">
                  <p:embed/>
                  <p:pic>
                    <p:nvPicPr>
                      <p:cNvPr id="18478" name="Object 4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4279900"/>
                        <a:ext cx="658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9" name="Text Box 47"/>
          <p:cNvSpPr txBox="1">
            <a:spLocks noChangeArrowheads="1"/>
          </p:cNvSpPr>
          <p:nvPr/>
        </p:nvSpPr>
        <p:spPr bwMode="auto">
          <a:xfrm>
            <a:off x="2397523" y="2813050"/>
            <a:ext cx="615553" cy="18161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50000">
                <a:srgbClr val="FFFFFF"/>
              </a:gs>
              <a:gs pos="100000">
                <a:schemeClr val="folHlink"/>
              </a:gs>
            </a:gsLst>
            <a:lin ang="0" scaled="1"/>
          </a:gradFill>
          <a:ln w="9525">
            <a:solidFill>
              <a:srgbClr val="CC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1C1C1C"/>
                </a:solidFill>
                <a:latin typeface="Times New Roman" panose="02020603050405020304" pitchFamily="18" charset="0"/>
              </a:rPr>
              <a:t>单色光源</a:t>
            </a:r>
          </a:p>
        </p:txBody>
      </p:sp>
      <p:grpSp>
        <p:nvGrpSpPr>
          <p:cNvPr id="18480" name="Group 48"/>
          <p:cNvGrpSpPr>
            <a:grpSpLocks/>
          </p:cNvGrpSpPr>
          <p:nvPr/>
        </p:nvGrpSpPr>
        <p:grpSpPr bwMode="auto">
          <a:xfrm rot="20984902">
            <a:off x="8326438" y="3286126"/>
            <a:ext cx="247650" cy="1177925"/>
            <a:chOff x="4224" y="2087"/>
            <a:chExt cx="144" cy="720"/>
          </a:xfrm>
        </p:grpSpPr>
        <p:sp>
          <p:nvSpPr>
            <p:cNvPr id="18481" name="Rectangle 49"/>
            <p:cNvSpPr>
              <a:spLocks noChangeArrowheads="1"/>
            </p:cNvSpPr>
            <p:nvPr/>
          </p:nvSpPr>
          <p:spPr bwMode="auto">
            <a:xfrm>
              <a:off x="4224" y="2087"/>
              <a:ext cx="144" cy="717"/>
            </a:xfrm>
            <a:prstGeom prst="rect">
              <a:avLst/>
            </a:prstGeom>
            <a:solidFill>
              <a:srgbClr val="99FFFF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2" name="Line 50"/>
            <p:cNvSpPr>
              <a:spLocks noChangeShapeType="1"/>
            </p:cNvSpPr>
            <p:nvPr/>
          </p:nvSpPr>
          <p:spPr bwMode="auto">
            <a:xfrm>
              <a:off x="4224" y="2087"/>
              <a:ext cx="0" cy="720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85" name="Rectangle 53"/>
          <p:cNvSpPr>
            <a:spLocks noChangeArrowheads="1"/>
          </p:cNvSpPr>
          <p:nvPr/>
        </p:nvSpPr>
        <p:spPr bwMode="auto">
          <a:xfrm rot="18900000">
            <a:off x="4857750" y="3676650"/>
            <a:ext cx="1570038" cy="280988"/>
          </a:xfrm>
          <a:prstGeom prst="rect">
            <a:avLst/>
          </a:prstGeom>
          <a:solidFill>
            <a:srgbClr val="00FFCC">
              <a:alpha val="5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6" name="Rectangle 54"/>
          <p:cNvSpPr>
            <a:spLocks noChangeArrowheads="1"/>
          </p:cNvSpPr>
          <p:nvPr/>
        </p:nvSpPr>
        <p:spPr bwMode="auto">
          <a:xfrm>
            <a:off x="4941888" y="1765300"/>
            <a:ext cx="1554162" cy="249238"/>
          </a:xfrm>
          <a:prstGeom prst="rect">
            <a:avLst/>
          </a:prstGeom>
          <a:solidFill>
            <a:srgbClr val="99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87" name="Rectangle 55"/>
          <p:cNvSpPr>
            <a:spLocks noChangeArrowheads="1"/>
          </p:cNvSpPr>
          <p:nvPr/>
        </p:nvSpPr>
        <p:spPr bwMode="auto">
          <a:xfrm rot="18900000">
            <a:off x="6207126" y="3740150"/>
            <a:ext cx="1465263" cy="280988"/>
          </a:xfrm>
          <a:prstGeom prst="rect">
            <a:avLst/>
          </a:prstGeom>
          <a:solidFill>
            <a:srgbClr val="00FFCC">
              <a:alpha val="5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488" name="Group 56"/>
          <p:cNvGrpSpPr>
            <a:grpSpLocks/>
          </p:cNvGrpSpPr>
          <p:nvPr/>
        </p:nvGrpSpPr>
        <p:grpSpPr bwMode="auto">
          <a:xfrm>
            <a:off x="4187825" y="1066800"/>
            <a:ext cx="2300288" cy="977900"/>
            <a:chOff x="1632" y="576"/>
            <a:chExt cx="1506" cy="672"/>
          </a:xfrm>
        </p:grpSpPr>
        <p:grpSp>
          <p:nvGrpSpPr>
            <p:cNvPr id="18489" name="Group 57"/>
            <p:cNvGrpSpPr>
              <a:grpSpLocks/>
            </p:cNvGrpSpPr>
            <p:nvPr/>
          </p:nvGrpSpPr>
          <p:grpSpPr bwMode="auto">
            <a:xfrm>
              <a:off x="1632" y="576"/>
              <a:ext cx="1506" cy="338"/>
              <a:chOff x="1632" y="576"/>
              <a:chExt cx="1506" cy="338"/>
            </a:xfrm>
          </p:grpSpPr>
          <p:sp>
            <p:nvSpPr>
              <p:cNvPr id="18490" name="Rectangle 58"/>
              <p:cNvSpPr>
                <a:spLocks noChangeArrowheads="1"/>
              </p:cNvSpPr>
              <p:nvPr/>
            </p:nvSpPr>
            <p:spPr bwMode="auto">
              <a:xfrm rot="533178">
                <a:off x="2130" y="720"/>
                <a:ext cx="1008" cy="192"/>
              </a:xfrm>
              <a:prstGeom prst="rect">
                <a:avLst/>
              </a:prstGeom>
              <a:solidFill>
                <a:srgbClr val="00FFFF">
                  <a:alpha val="50000"/>
                </a:srgbClr>
              </a:solidFill>
              <a:ln w="28575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491" name="Object 59"/>
              <p:cNvGraphicFramePr>
                <a:graphicFrameLocks noChangeAspect="1"/>
              </p:cNvGraphicFramePr>
              <p:nvPr/>
            </p:nvGraphicFramePr>
            <p:xfrm>
              <a:off x="1632" y="576"/>
              <a:ext cx="401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818" name="Equation" r:id="rId15" imgW="457200" imgH="368280" progId="Equation.3">
                      <p:embed/>
                    </p:oleObj>
                  </mc:Choice>
                  <mc:Fallback>
                    <p:oleObj name="Equation" r:id="rId15" imgW="457200" imgH="368280" progId="Equation.3">
                      <p:embed/>
                      <p:pic>
                        <p:nvPicPr>
                          <p:cNvPr id="18491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576"/>
                            <a:ext cx="401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92" name="Line 60"/>
            <p:cNvSpPr>
              <a:spLocks noChangeShapeType="1"/>
            </p:cNvSpPr>
            <p:nvPr/>
          </p:nvSpPr>
          <p:spPr bwMode="auto">
            <a:xfrm flipV="1">
              <a:off x="2544" y="888"/>
              <a:ext cx="0" cy="33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93" name="Line 61"/>
            <p:cNvSpPr>
              <a:spLocks noChangeShapeType="1"/>
            </p:cNvSpPr>
            <p:nvPr/>
          </p:nvSpPr>
          <p:spPr bwMode="auto">
            <a:xfrm flipV="1">
              <a:off x="2618" y="912"/>
              <a:ext cx="0" cy="33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496" name="Line 64"/>
          <p:cNvSpPr>
            <a:spLocks noChangeShapeType="1"/>
          </p:cNvSpPr>
          <p:nvPr/>
        </p:nvSpPr>
        <p:spPr bwMode="auto">
          <a:xfrm rot="21139151" flipV="1">
            <a:off x="5086350" y="3429001"/>
            <a:ext cx="1314450" cy="993775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964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A7C32-35A9-4E80-907F-B02D1F730CE3}" type="slidenum">
              <a:rPr lang="en-US" altLang="zh-CN"/>
              <a:pPr/>
              <a:t>51</a:t>
            </a:fld>
            <a:endParaRPr lang="en-US" altLang="zh-CN"/>
          </a:p>
        </p:txBody>
      </p:sp>
      <p:grpSp>
        <p:nvGrpSpPr>
          <p:cNvPr id="19511" name="Group 55"/>
          <p:cNvGrpSpPr>
            <a:grpSpLocks/>
          </p:cNvGrpSpPr>
          <p:nvPr/>
        </p:nvGrpSpPr>
        <p:grpSpPr bwMode="auto">
          <a:xfrm>
            <a:off x="9144000" y="4114800"/>
            <a:ext cx="914400" cy="1905000"/>
            <a:chOff x="4848" y="2544"/>
            <a:chExt cx="624" cy="1200"/>
          </a:xfrm>
        </p:grpSpPr>
        <p:sp>
          <p:nvSpPr>
            <p:cNvPr id="19512" name="AutoShape 56"/>
            <p:cNvSpPr>
              <a:spLocks noChangeArrowheads="1"/>
            </p:cNvSpPr>
            <p:nvPr/>
          </p:nvSpPr>
          <p:spPr bwMode="auto">
            <a:xfrm>
              <a:off x="4848" y="2544"/>
              <a:ext cx="576" cy="1200"/>
            </a:xfrm>
            <a:prstGeom prst="wedgeRectCallout">
              <a:avLst>
                <a:gd name="adj1" fmla="val -61111"/>
                <a:gd name="adj2" fmla="val -88917"/>
              </a:avLst>
            </a:prstGeom>
            <a:gradFill rotWithShape="0">
              <a:gsLst>
                <a:gs pos="0">
                  <a:schemeClr val="folHlink"/>
                </a:gs>
                <a:gs pos="5000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solidFill>
                <a:srgbClr val="CC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13" name="Rectangle 57"/>
            <p:cNvSpPr>
              <a:spLocks noChangeArrowheads="1"/>
            </p:cNvSpPr>
            <p:nvPr/>
          </p:nvSpPr>
          <p:spPr bwMode="auto">
            <a:xfrm>
              <a:off x="4848" y="2592"/>
              <a:ext cx="624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5000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干涉条纹移动数目</a:t>
              </a:r>
            </a:p>
          </p:txBody>
        </p:sp>
      </p:grpSp>
      <p:sp>
        <p:nvSpPr>
          <p:cNvPr id="19514" name="Text Box 58"/>
          <p:cNvSpPr txBox="1">
            <a:spLocks noChangeArrowheads="1"/>
          </p:cNvSpPr>
          <p:nvPr/>
        </p:nvSpPr>
        <p:spPr bwMode="auto">
          <a:xfrm>
            <a:off x="1981200" y="76200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600" b="1">
                <a:solidFill>
                  <a:srgbClr val="CC0000"/>
                </a:solidFill>
                <a:latin typeface="Bookman Old Style" panose="02050604050505020204" pitchFamily="18" charset="0"/>
              </a:rPr>
              <a:t>二  迈克耳孙干涉仪的主要特性</a:t>
            </a:r>
          </a:p>
        </p:txBody>
      </p:sp>
      <p:sp>
        <p:nvSpPr>
          <p:cNvPr id="19515" name="Text Box 59"/>
          <p:cNvSpPr txBox="1">
            <a:spLocks noChangeArrowheads="1"/>
          </p:cNvSpPr>
          <p:nvPr/>
        </p:nvSpPr>
        <p:spPr bwMode="auto">
          <a:xfrm>
            <a:off x="2057400" y="13716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  (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latin typeface="Bookman Old Style" panose="02050604050505020204" pitchFamily="18" charset="0"/>
              </a:rPr>
              <a:t>两相干光束完全分开；</a:t>
            </a:r>
          </a:p>
          <a:p>
            <a:pPr eaLnBrk="0" hangingPunct="0"/>
            <a:r>
              <a:rPr lang="zh-CN" altLang="en-US" sz="3200" b="1">
                <a:solidFill>
                  <a:srgbClr val="000000"/>
                </a:solidFill>
                <a:latin typeface="Bookman Old Style" panose="02050604050505020204" pitchFamily="18" charset="0"/>
              </a:rPr>
              <a:t>   </a:t>
            </a: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 b="1">
                <a:solidFill>
                  <a:srgbClr val="CC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>
                <a:solidFill>
                  <a:srgbClr val="CC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latin typeface="Bookman Old Style" panose="02050604050505020204" pitchFamily="18" charset="0"/>
              </a:rPr>
              <a:t>两光束的光程差可调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9516" name="Group 60"/>
          <p:cNvGrpSpPr>
            <a:grpSpLocks/>
          </p:cNvGrpSpPr>
          <p:nvPr/>
        </p:nvGrpSpPr>
        <p:grpSpPr bwMode="auto">
          <a:xfrm>
            <a:off x="7772401" y="3944938"/>
            <a:ext cx="703263" cy="2227262"/>
            <a:chOff x="3936" y="2437"/>
            <a:chExt cx="480" cy="1403"/>
          </a:xfrm>
        </p:grpSpPr>
        <p:sp>
          <p:nvSpPr>
            <p:cNvPr id="19517" name="AutoShape 61"/>
            <p:cNvSpPr>
              <a:spLocks noChangeArrowheads="1"/>
            </p:cNvSpPr>
            <p:nvPr/>
          </p:nvSpPr>
          <p:spPr bwMode="auto">
            <a:xfrm>
              <a:off x="3936" y="2496"/>
              <a:ext cx="480" cy="1344"/>
            </a:xfrm>
            <a:prstGeom prst="wedgeRectCallout">
              <a:avLst>
                <a:gd name="adj1" fmla="val -12708"/>
                <a:gd name="adj2" fmla="val -84005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9518" name="Group 62"/>
            <p:cNvGrpSpPr>
              <a:grpSpLocks/>
            </p:cNvGrpSpPr>
            <p:nvPr/>
          </p:nvGrpSpPr>
          <p:grpSpPr bwMode="auto">
            <a:xfrm>
              <a:off x="3984" y="2437"/>
              <a:ext cx="384" cy="1403"/>
              <a:chOff x="3984" y="2437"/>
              <a:chExt cx="384" cy="1403"/>
            </a:xfrm>
          </p:grpSpPr>
          <p:sp>
            <p:nvSpPr>
              <p:cNvPr id="19519" name="Rectangle 63"/>
              <p:cNvSpPr>
                <a:spLocks noChangeArrowheads="1"/>
              </p:cNvSpPr>
              <p:nvPr/>
            </p:nvSpPr>
            <p:spPr bwMode="auto">
              <a:xfrm>
                <a:off x="3984" y="2437"/>
                <a:ext cx="347" cy="14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 altLang="zh-CN" sz="2800" b="1">
                  <a:solidFill>
                    <a:srgbClr val="000000"/>
                  </a:solidFill>
                  <a:latin typeface="Bookman Old Style" panose="02050604050505020204" pitchFamily="18" charset="0"/>
                </a:endParaRPr>
              </a:p>
              <a:p>
                <a:r>
                  <a:rPr lang="zh-CN" altLang="en-US" sz="2800" b="1">
                    <a:solidFill>
                      <a:srgbClr val="000000"/>
                    </a:solidFill>
                    <a:latin typeface="Bookman Old Style" panose="02050604050505020204" pitchFamily="18" charset="0"/>
                  </a:rPr>
                  <a:t>移动距离</a:t>
                </a:r>
              </a:p>
            </p:txBody>
          </p:sp>
          <p:graphicFrame>
            <p:nvGraphicFramePr>
              <p:cNvPr id="19520" name="Object 64"/>
              <p:cNvGraphicFramePr>
                <a:graphicFrameLocks noChangeAspect="1"/>
              </p:cNvGraphicFramePr>
              <p:nvPr/>
            </p:nvGraphicFramePr>
            <p:xfrm>
              <a:off x="3984" y="2441"/>
              <a:ext cx="384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89" name="Equation" r:id="rId3" imgW="228600" imgH="215640" progId="Equation.3">
                      <p:embed/>
                    </p:oleObj>
                  </mc:Choice>
                  <mc:Fallback>
                    <p:oleObj name="Equation" r:id="rId3" imgW="228600" imgH="215640" progId="Equation.3">
                      <p:embed/>
                      <p:pic>
                        <p:nvPicPr>
                          <p:cNvPr id="19520" name="Object 6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441"/>
                            <a:ext cx="384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2133600" y="2362200"/>
            <a:ext cx="4953000" cy="3810000"/>
            <a:chOff x="240" y="1440"/>
            <a:chExt cx="3264" cy="2592"/>
          </a:xfrm>
        </p:grpSpPr>
        <p:grpSp>
          <p:nvGrpSpPr>
            <p:cNvPr id="19459" name="Group 3"/>
            <p:cNvGrpSpPr>
              <a:grpSpLocks/>
            </p:cNvGrpSpPr>
            <p:nvPr/>
          </p:nvGrpSpPr>
          <p:grpSpPr bwMode="auto">
            <a:xfrm>
              <a:off x="240" y="1440"/>
              <a:ext cx="3264" cy="2592"/>
              <a:chOff x="240" y="1440"/>
              <a:chExt cx="3264" cy="2592"/>
            </a:xfrm>
          </p:grpSpPr>
          <p:sp>
            <p:nvSpPr>
              <p:cNvPr id="19460" name="Rectangle 4"/>
              <p:cNvSpPr>
                <a:spLocks noChangeArrowheads="1"/>
              </p:cNvSpPr>
              <p:nvPr/>
            </p:nvSpPr>
            <p:spPr bwMode="auto">
              <a:xfrm>
                <a:off x="240" y="1440"/>
                <a:ext cx="3264" cy="25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61" name="Rectangle 5"/>
              <p:cNvSpPr>
                <a:spLocks noChangeArrowheads="1"/>
              </p:cNvSpPr>
              <p:nvPr/>
            </p:nvSpPr>
            <p:spPr bwMode="auto">
              <a:xfrm>
                <a:off x="1205" y="1861"/>
                <a:ext cx="913" cy="134"/>
              </a:xfrm>
              <a:prstGeom prst="rect">
                <a:avLst/>
              </a:prstGeom>
              <a:solidFill>
                <a:srgbClr val="99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462" name="Group 6"/>
              <p:cNvGrpSpPr>
                <a:grpSpLocks/>
              </p:cNvGrpSpPr>
              <p:nvPr/>
            </p:nvGrpSpPr>
            <p:grpSpPr bwMode="auto">
              <a:xfrm>
                <a:off x="1585" y="2022"/>
                <a:ext cx="1632" cy="1081"/>
                <a:chOff x="1537" y="1070"/>
                <a:chExt cx="1632" cy="1081"/>
              </a:xfrm>
            </p:grpSpPr>
            <p:sp>
              <p:nvSpPr>
                <p:cNvPr id="19463" name="Freeform 7"/>
                <p:cNvSpPr>
                  <a:spLocks/>
                </p:cNvSpPr>
                <p:nvPr/>
              </p:nvSpPr>
              <p:spPr bwMode="auto">
                <a:xfrm>
                  <a:off x="1656" y="2058"/>
                  <a:ext cx="1513" cy="93"/>
                </a:xfrm>
                <a:custGeom>
                  <a:avLst/>
                  <a:gdLst>
                    <a:gd name="T0" fmla="*/ 0 w 1686"/>
                    <a:gd name="T1" fmla="*/ 6 h 120"/>
                    <a:gd name="T2" fmla="*/ 618 w 1686"/>
                    <a:gd name="T3" fmla="*/ 0 h 120"/>
                    <a:gd name="T4" fmla="*/ 768 w 1686"/>
                    <a:gd name="T5" fmla="*/ 114 h 120"/>
                    <a:gd name="T6" fmla="*/ 1686 w 1686"/>
                    <a:gd name="T7" fmla="*/ 120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86" h="120">
                      <a:moveTo>
                        <a:pt x="0" y="6"/>
                      </a:moveTo>
                      <a:lnTo>
                        <a:pt x="618" y="0"/>
                      </a:lnTo>
                      <a:lnTo>
                        <a:pt x="768" y="114"/>
                      </a:lnTo>
                      <a:lnTo>
                        <a:pt x="1686" y="120"/>
                      </a:lnTo>
                    </a:path>
                  </a:pathLst>
                </a:custGeom>
                <a:noFill/>
                <a:ln w="28575" cmpd="sng">
                  <a:solidFill>
                    <a:srgbClr val="990099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64" name="Line 8"/>
                <p:cNvSpPr>
                  <a:spLocks noChangeShapeType="1"/>
                </p:cNvSpPr>
                <p:nvPr/>
              </p:nvSpPr>
              <p:spPr bwMode="auto">
                <a:xfrm>
                  <a:off x="1916" y="2062"/>
                  <a:ext cx="103" cy="0"/>
                </a:xfrm>
                <a:prstGeom prst="line">
                  <a:avLst/>
                </a:prstGeom>
                <a:noFill/>
                <a:ln w="38100">
                  <a:solidFill>
                    <a:srgbClr val="990099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65" name="Line 9"/>
                <p:cNvSpPr>
                  <a:spLocks noChangeShapeType="1"/>
                </p:cNvSpPr>
                <p:nvPr/>
              </p:nvSpPr>
              <p:spPr bwMode="auto">
                <a:xfrm>
                  <a:off x="2989" y="2151"/>
                  <a:ext cx="104" cy="0"/>
                </a:xfrm>
                <a:prstGeom prst="line">
                  <a:avLst/>
                </a:prstGeom>
                <a:noFill/>
                <a:ln w="38100">
                  <a:solidFill>
                    <a:srgbClr val="990099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66" name="Freeform 10"/>
                <p:cNvSpPr>
                  <a:spLocks/>
                </p:cNvSpPr>
                <p:nvPr/>
              </p:nvSpPr>
              <p:spPr bwMode="auto">
                <a:xfrm>
                  <a:off x="1542" y="1070"/>
                  <a:ext cx="104" cy="1001"/>
                </a:xfrm>
                <a:custGeom>
                  <a:avLst/>
                  <a:gdLst>
                    <a:gd name="T0" fmla="*/ 116 w 116"/>
                    <a:gd name="T1" fmla="*/ 1294 h 1294"/>
                    <a:gd name="T2" fmla="*/ 0 w 116"/>
                    <a:gd name="T3" fmla="*/ 1122 h 1294"/>
                    <a:gd name="T4" fmla="*/ 0 w 116"/>
                    <a:gd name="T5" fmla="*/ 0 h 12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16" h="1294">
                      <a:moveTo>
                        <a:pt x="116" y="1294"/>
                      </a:moveTo>
                      <a:lnTo>
                        <a:pt x="0" y="112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mpd="sng">
                  <a:solidFill>
                    <a:srgbClr val="DC83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67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1537" y="1195"/>
                  <a:ext cx="2" cy="125"/>
                </a:xfrm>
                <a:prstGeom prst="line">
                  <a:avLst/>
                </a:prstGeom>
                <a:noFill/>
                <a:ln w="38100">
                  <a:solidFill>
                    <a:srgbClr val="DC83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468" name="Group 12"/>
              <p:cNvGrpSpPr>
                <a:grpSpLocks/>
              </p:cNvGrpSpPr>
              <p:nvPr/>
            </p:nvGrpSpPr>
            <p:grpSpPr bwMode="auto">
              <a:xfrm>
                <a:off x="364" y="2962"/>
                <a:ext cx="1340" cy="59"/>
                <a:chOff x="316" y="2010"/>
                <a:chExt cx="1340" cy="59"/>
              </a:xfrm>
            </p:grpSpPr>
            <p:sp>
              <p:nvSpPr>
                <p:cNvPr id="19469" name="Freeform 13"/>
                <p:cNvSpPr>
                  <a:spLocks/>
                </p:cNvSpPr>
                <p:nvPr/>
              </p:nvSpPr>
              <p:spPr bwMode="auto">
                <a:xfrm>
                  <a:off x="316" y="2010"/>
                  <a:ext cx="1340" cy="59"/>
                </a:xfrm>
                <a:custGeom>
                  <a:avLst/>
                  <a:gdLst>
                    <a:gd name="T0" fmla="*/ 0 w 1340"/>
                    <a:gd name="T1" fmla="*/ 1 h 59"/>
                    <a:gd name="T2" fmla="*/ 1184 w 1340"/>
                    <a:gd name="T3" fmla="*/ 0 h 59"/>
                    <a:gd name="T4" fmla="*/ 1340 w 1340"/>
                    <a:gd name="T5" fmla="*/ 59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340" h="59">
                      <a:moveTo>
                        <a:pt x="0" y="1"/>
                      </a:moveTo>
                      <a:lnTo>
                        <a:pt x="1184" y="0"/>
                      </a:lnTo>
                      <a:lnTo>
                        <a:pt x="1340" y="59"/>
                      </a:lnTo>
                    </a:path>
                  </a:pathLst>
                </a:custGeom>
                <a:noFill/>
                <a:ln w="38100" cmpd="sng">
                  <a:solidFill>
                    <a:srgbClr val="FF0000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70" name="Line 14"/>
                <p:cNvSpPr>
                  <a:spLocks noChangeShapeType="1"/>
                </p:cNvSpPr>
                <p:nvPr/>
              </p:nvSpPr>
              <p:spPr bwMode="auto">
                <a:xfrm>
                  <a:off x="778" y="2012"/>
                  <a:ext cx="24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9471" name="Line 15"/>
              <p:cNvSpPr>
                <a:spLocks noChangeShapeType="1"/>
              </p:cNvSpPr>
              <p:nvPr/>
            </p:nvSpPr>
            <p:spPr bwMode="auto">
              <a:xfrm flipV="1">
                <a:off x="1205" y="2010"/>
                <a:ext cx="921" cy="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472" name="Group 16"/>
              <p:cNvGrpSpPr>
                <a:grpSpLocks/>
              </p:cNvGrpSpPr>
              <p:nvPr/>
            </p:nvGrpSpPr>
            <p:grpSpPr bwMode="auto">
              <a:xfrm>
                <a:off x="321" y="2645"/>
                <a:ext cx="230" cy="637"/>
                <a:chOff x="1177" y="2167"/>
                <a:chExt cx="228" cy="733"/>
              </a:xfrm>
            </p:grpSpPr>
            <p:sp>
              <p:nvSpPr>
                <p:cNvPr id="19473" name="AutoShape 17"/>
                <p:cNvSpPr>
                  <a:spLocks noChangeArrowheads="1"/>
                </p:cNvSpPr>
                <p:nvPr/>
              </p:nvSpPr>
              <p:spPr bwMode="auto">
                <a:xfrm>
                  <a:off x="1177" y="2167"/>
                  <a:ext cx="228" cy="577"/>
                </a:xfrm>
                <a:prstGeom prst="roundRect">
                  <a:avLst>
                    <a:gd name="adj" fmla="val 49995"/>
                  </a:avLst>
                </a:prstGeom>
                <a:gradFill rotWithShape="0">
                  <a:gsLst>
                    <a:gs pos="0">
                      <a:srgbClr val="FFFF66">
                        <a:gamma/>
                        <a:shade val="69804"/>
                        <a:invGamma/>
                      </a:srgbClr>
                    </a:gs>
                    <a:gs pos="50000">
                      <a:srgbClr val="FFFF66"/>
                    </a:gs>
                    <a:gs pos="100000">
                      <a:srgbClr val="FFFF66">
                        <a:gamma/>
                        <a:shade val="69804"/>
                        <a:invGamma/>
                      </a:srgbClr>
                    </a:gs>
                  </a:gsLst>
                  <a:lin ang="0" scaled="1"/>
                </a:gra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74" name="Rectangle 18"/>
                <p:cNvSpPr>
                  <a:spLocks noChangeArrowheads="1"/>
                </p:cNvSpPr>
                <p:nvPr/>
              </p:nvSpPr>
              <p:spPr bwMode="auto">
                <a:xfrm>
                  <a:off x="1214" y="2725"/>
                  <a:ext cx="154" cy="99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6">
                        <a:gamma/>
                        <a:shade val="69804"/>
                        <a:invGamma/>
                      </a:srgbClr>
                    </a:gs>
                    <a:gs pos="50000">
                      <a:srgbClr val="FFFF66"/>
                    </a:gs>
                    <a:gs pos="100000">
                      <a:srgbClr val="FFFF66">
                        <a:gamma/>
                        <a:shade val="69804"/>
                        <a:invGamma/>
                      </a:srgbClr>
                    </a:gs>
                  </a:gsLst>
                  <a:lin ang="0" scaled="1"/>
                </a:gra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75" name="Oval 19"/>
                <p:cNvSpPr>
                  <a:spLocks noChangeArrowheads="1"/>
                </p:cNvSpPr>
                <p:nvPr/>
              </p:nvSpPr>
              <p:spPr bwMode="auto">
                <a:xfrm>
                  <a:off x="1214" y="2786"/>
                  <a:ext cx="154" cy="114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76" name="Freeform 20"/>
                <p:cNvSpPr>
                  <a:spLocks/>
                </p:cNvSpPr>
                <p:nvPr/>
              </p:nvSpPr>
              <p:spPr bwMode="auto">
                <a:xfrm>
                  <a:off x="1274" y="2266"/>
                  <a:ext cx="51" cy="472"/>
                </a:xfrm>
                <a:custGeom>
                  <a:avLst/>
                  <a:gdLst>
                    <a:gd name="T0" fmla="*/ 0 w 51"/>
                    <a:gd name="T1" fmla="*/ 455 h 472"/>
                    <a:gd name="T2" fmla="*/ 0 w 51"/>
                    <a:gd name="T3" fmla="*/ 0 h 472"/>
                    <a:gd name="T4" fmla="*/ 16 w 51"/>
                    <a:gd name="T5" fmla="*/ 106 h 472"/>
                    <a:gd name="T6" fmla="*/ 16 w 51"/>
                    <a:gd name="T7" fmla="*/ 0 h 472"/>
                    <a:gd name="T8" fmla="*/ 33 w 51"/>
                    <a:gd name="T9" fmla="*/ 106 h 472"/>
                    <a:gd name="T10" fmla="*/ 33 w 51"/>
                    <a:gd name="T11" fmla="*/ 0 h 472"/>
                    <a:gd name="T12" fmla="*/ 50 w 51"/>
                    <a:gd name="T13" fmla="*/ 106 h 472"/>
                    <a:gd name="T14" fmla="*/ 50 w 51"/>
                    <a:gd name="T15" fmla="*/ 471 h 4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1" h="472">
                      <a:moveTo>
                        <a:pt x="0" y="455"/>
                      </a:moveTo>
                      <a:lnTo>
                        <a:pt x="0" y="0"/>
                      </a:lnTo>
                      <a:lnTo>
                        <a:pt x="16" y="106"/>
                      </a:lnTo>
                      <a:lnTo>
                        <a:pt x="16" y="0"/>
                      </a:lnTo>
                      <a:lnTo>
                        <a:pt x="33" y="106"/>
                      </a:lnTo>
                      <a:lnTo>
                        <a:pt x="33" y="0"/>
                      </a:lnTo>
                      <a:lnTo>
                        <a:pt x="50" y="106"/>
                      </a:lnTo>
                      <a:lnTo>
                        <a:pt x="50" y="471"/>
                      </a:lnTo>
                    </a:path>
                  </a:pathLst>
                </a:custGeom>
                <a:gradFill rotWithShape="0">
                  <a:gsLst>
                    <a:gs pos="0">
                      <a:srgbClr val="FFFF66">
                        <a:gamma/>
                        <a:shade val="69804"/>
                        <a:invGamma/>
                      </a:srgbClr>
                    </a:gs>
                    <a:gs pos="50000">
                      <a:srgbClr val="FFFF66"/>
                    </a:gs>
                    <a:gs pos="100000">
                      <a:srgbClr val="FFFF66">
                        <a:gamma/>
                        <a:shade val="69804"/>
                        <a:invGamma/>
                      </a:srgbClr>
                    </a:gs>
                  </a:gsLst>
                  <a:lin ang="0" scaled="1"/>
                </a:grad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77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1210" y="2737"/>
                  <a:ext cx="162" cy="15"/>
                </a:xfrm>
                <a:prstGeom prst="line">
                  <a:avLst/>
                </a:prstGeom>
                <a:noFill/>
                <a:ln w="25400">
                  <a:solidFill>
                    <a:srgbClr val="FFCC66"/>
                  </a:solidFill>
                  <a:round/>
                  <a:headEnd type="none" w="sm" len="sm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78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1210" y="2767"/>
                  <a:ext cx="162" cy="15"/>
                </a:xfrm>
                <a:prstGeom prst="line">
                  <a:avLst/>
                </a:prstGeom>
                <a:noFill/>
                <a:ln w="25400">
                  <a:solidFill>
                    <a:srgbClr val="FFCC66"/>
                  </a:solidFill>
                  <a:round/>
                  <a:headEnd type="none" w="sm" len="sm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79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210" y="2797"/>
                  <a:ext cx="162" cy="16"/>
                </a:xfrm>
                <a:prstGeom prst="line">
                  <a:avLst/>
                </a:prstGeom>
                <a:noFill/>
                <a:ln w="25400">
                  <a:solidFill>
                    <a:srgbClr val="FFCC66"/>
                  </a:solidFill>
                  <a:round/>
                  <a:headEnd type="none" w="sm" len="sm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80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210" y="2828"/>
                  <a:ext cx="162" cy="15"/>
                </a:xfrm>
                <a:prstGeom prst="line">
                  <a:avLst/>
                </a:prstGeom>
                <a:noFill/>
                <a:ln w="25400">
                  <a:solidFill>
                    <a:srgbClr val="FFCC66"/>
                  </a:solidFill>
                  <a:round/>
                  <a:headEnd type="none" w="sm" len="sm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81" name="Rectangle 25"/>
                <p:cNvSpPr>
                  <a:spLocks noChangeArrowheads="1"/>
                </p:cNvSpPr>
                <p:nvPr/>
              </p:nvSpPr>
              <p:spPr bwMode="auto">
                <a:xfrm>
                  <a:off x="1263" y="2629"/>
                  <a:ext cx="69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66">
                        <a:gamma/>
                        <a:shade val="69804"/>
                        <a:invGamma/>
                      </a:srgbClr>
                    </a:gs>
                    <a:gs pos="50000">
                      <a:srgbClr val="FFFF66"/>
                    </a:gs>
                    <a:gs pos="100000">
                      <a:srgbClr val="FFFF66">
                        <a:gamma/>
                        <a:shade val="69804"/>
                        <a:invGamma/>
                      </a:srgbClr>
                    </a:gs>
                  </a:gsLst>
                  <a:lin ang="0" scaled="1"/>
                </a:gra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482" name="Group 26"/>
              <p:cNvGrpSpPr>
                <a:grpSpLocks/>
              </p:cNvGrpSpPr>
              <p:nvPr/>
            </p:nvGrpSpPr>
            <p:grpSpPr bwMode="auto">
              <a:xfrm>
                <a:off x="1821" y="2918"/>
                <a:ext cx="1380" cy="1114"/>
                <a:chOff x="1897" y="1944"/>
                <a:chExt cx="1278" cy="1135"/>
              </a:xfrm>
            </p:grpSpPr>
            <p:grpSp>
              <p:nvGrpSpPr>
                <p:cNvPr id="19483" name="Group 27"/>
                <p:cNvGrpSpPr>
                  <a:grpSpLocks/>
                </p:cNvGrpSpPr>
                <p:nvPr/>
              </p:nvGrpSpPr>
              <p:grpSpPr bwMode="auto">
                <a:xfrm>
                  <a:off x="1897" y="1944"/>
                  <a:ext cx="1278" cy="1031"/>
                  <a:chOff x="1897" y="1944"/>
                  <a:chExt cx="1278" cy="1031"/>
                </a:xfrm>
              </p:grpSpPr>
              <p:sp>
                <p:nvSpPr>
                  <p:cNvPr id="19484" name="Freeform 28"/>
                  <p:cNvSpPr>
                    <a:spLocks/>
                  </p:cNvSpPr>
                  <p:nvPr/>
                </p:nvSpPr>
                <p:spPr bwMode="auto">
                  <a:xfrm>
                    <a:off x="1897" y="1944"/>
                    <a:ext cx="1278" cy="1031"/>
                  </a:xfrm>
                  <a:custGeom>
                    <a:avLst/>
                    <a:gdLst>
                      <a:gd name="T0" fmla="*/ 1536 w 1536"/>
                      <a:gd name="T1" fmla="*/ 138 h 1308"/>
                      <a:gd name="T2" fmla="*/ 738 w 1536"/>
                      <a:gd name="T3" fmla="*/ 132 h 1308"/>
                      <a:gd name="T4" fmla="*/ 582 w 1536"/>
                      <a:gd name="T5" fmla="*/ 12 h 1308"/>
                      <a:gd name="T6" fmla="*/ 0 w 1536"/>
                      <a:gd name="T7" fmla="*/ 0 h 1308"/>
                      <a:gd name="T8" fmla="*/ 0 w 1536"/>
                      <a:gd name="T9" fmla="*/ 1290 h 1308"/>
                      <a:gd name="T10" fmla="*/ 12 w 1536"/>
                      <a:gd name="T11" fmla="*/ 1308 h 13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536" h="1308">
                        <a:moveTo>
                          <a:pt x="1536" y="138"/>
                        </a:moveTo>
                        <a:lnTo>
                          <a:pt x="738" y="132"/>
                        </a:lnTo>
                        <a:lnTo>
                          <a:pt x="582" y="12"/>
                        </a:lnTo>
                        <a:lnTo>
                          <a:pt x="0" y="0"/>
                        </a:lnTo>
                        <a:lnTo>
                          <a:pt x="0" y="1290"/>
                        </a:lnTo>
                        <a:lnTo>
                          <a:pt x="12" y="1308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990099"/>
                    </a:solidFill>
                    <a:round/>
                    <a:headEnd type="none" w="med" len="med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5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35" y="2055"/>
                    <a:ext cx="137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990099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86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19" y="1953"/>
                    <a:ext cx="9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990099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487" name="Line 31"/>
                <p:cNvSpPr>
                  <a:spLocks noChangeShapeType="1"/>
                </p:cNvSpPr>
                <p:nvPr/>
              </p:nvSpPr>
              <p:spPr bwMode="auto">
                <a:xfrm>
                  <a:off x="1899" y="2920"/>
                  <a:ext cx="0" cy="159"/>
                </a:xfrm>
                <a:prstGeom prst="line">
                  <a:avLst/>
                </a:prstGeom>
                <a:noFill/>
                <a:ln w="38100">
                  <a:solidFill>
                    <a:srgbClr val="990099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488" name="Group 32"/>
              <p:cNvGrpSpPr>
                <a:grpSpLocks/>
              </p:cNvGrpSpPr>
              <p:nvPr/>
            </p:nvGrpSpPr>
            <p:grpSpPr bwMode="auto">
              <a:xfrm>
                <a:off x="1655" y="2012"/>
                <a:ext cx="82" cy="2006"/>
                <a:chOff x="2628" y="1230"/>
                <a:chExt cx="92" cy="2595"/>
              </a:xfrm>
            </p:grpSpPr>
            <p:grpSp>
              <p:nvGrpSpPr>
                <p:cNvPr id="19489" name="Group 33"/>
                <p:cNvGrpSpPr>
                  <a:grpSpLocks/>
                </p:cNvGrpSpPr>
                <p:nvPr/>
              </p:nvGrpSpPr>
              <p:grpSpPr bwMode="auto">
                <a:xfrm>
                  <a:off x="2628" y="1230"/>
                  <a:ext cx="90" cy="2532"/>
                  <a:chOff x="2628" y="1230"/>
                  <a:chExt cx="90" cy="2532"/>
                </a:xfrm>
              </p:grpSpPr>
              <p:sp>
                <p:nvSpPr>
                  <p:cNvPr id="19490" name="Freeform 34"/>
                  <p:cNvSpPr>
                    <a:spLocks/>
                  </p:cNvSpPr>
                  <p:nvPr/>
                </p:nvSpPr>
                <p:spPr bwMode="auto">
                  <a:xfrm>
                    <a:off x="2628" y="1230"/>
                    <a:ext cx="90" cy="2532"/>
                  </a:xfrm>
                  <a:custGeom>
                    <a:avLst/>
                    <a:gdLst>
                      <a:gd name="T0" fmla="*/ 0 w 90"/>
                      <a:gd name="T1" fmla="*/ 0 h 2532"/>
                      <a:gd name="T2" fmla="*/ 0 w 90"/>
                      <a:gd name="T3" fmla="*/ 1062 h 2532"/>
                      <a:gd name="T4" fmla="*/ 90 w 90"/>
                      <a:gd name="T5" fmla="*/ 1236 h 2532"/>
                      <a:gd name="T6" fmla="*/ 90 w 90"/>
                      <a:gd name="T7" fmla="*/ 2532 h 25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90" h="2532">
                        <a:moveTo>
                          <a:pt x="0" y="0"/>
                        </a:moveTo>
                        <a:lnTo>
                          <a:pt x="0" y="1062"/>
                        </a:lnTo>
                        <a:lnTo>
                          <a:pt x="90" y="1236"/>
                        </a:lnTo>
                        <a:lnTo>
                          <a:pt x="90" y="2532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DC8300"/>
                    </a:solidFill>
                    <a:round/>
                    <a:headEnd type="none" w="med" len="med"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491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629" y="1536"/>
                    <a:ext cx="0" cy="82"/>
                  </a:xfrm>
                  <a:prstGeom prst="line">
                    <a:avLst/>
                  </a:prstGeom>
                  <a:noFill/>
                  <a:ln w="38100">
                    <a:solidFill>
                      <a:srgbClr val="DC8300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492" name="Line 36"/>
                <p:cNvSpPr>
                  <a:spLocks noChangeShapeType="1"/>
                </p:cNvSpPr>
                <p:nvPr/>
              </p:nvSpPr>
              <p:spPr bwMode="auto">
                <a:xfrm>
                  <a:off x="2720" y="3670"/>
                  <a:ext cx="0" cy="155"/>
                </a:xfrm>
                <a:prstGeom prst="line">
                  <a:avLst/>
                </a:prstGeom>
                <a:noFill/>
                <a:ln w="38100">
                  <a:solidFill>
                    <a:srgbClr val="DC83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9493" name="Object 37"/>
              <p:cNvGraphicFramePr>
                <a:graphicFrameLocks noChangeAspect="1"/>
              </p:cNvGraphicFramePr>
              <p:nvPr/>
            </p:nvGraphicFramePr>
            <p:xfrm>
              <a:off x="982" y="3213"/>
              <a:ext cx="383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90" name="Equation" r:id="rId5" imgW="203040" imgH="215640" progId="Equation.3">
                      <p:embed/>
                    </p:oleObj>
                  </mc:Choice>
                  <mc:Fallback>
                    <p:oleObj name="Equation" r:id="rId5" imgW="203040" imgH="215640" progId="Equation.3">
                      <p:embed/>
                      <p:pic>
                        <p:nvPicPr>
                          <p:cNvPr id="19493" name="Object 37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2" y="3213"/>
                            <a:ext cx="383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4" name="Object 38"/>
              <p:cNvGraphicFramePr>
                <a:graphicFrameLocks noChangeAspect="1"/>
              </p:cNvGraphicFramePr>
              <p:nvPr/>
            </p:nvGraphicFramePr>
            <p:xfrm>
              <a:off x="2183" y="3213"/>
              <a:ext cx="386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91" name="Equation" r:id="rId7" imgW="215640" imgH="215640" progId="Equation.3">
                      <p:embed/>
                    </p:oleObj>
                  </mc:Choice>
                  <mc:Fallback>
                    <p:oleObj name="Equation" r:id="rId7" imgW="215640" imgH="215640" progId="Equation.3">
                      <p:embed/>
                      <p:pic>
                        <p:nvPicPr>
                          <p:cNvPr id="19494" name="Object 3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3" y="3213"/>
                            <a:ext cx="386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5" name="Rectangle 39"/>
              <p:cNvSpPr>
                <a:spLocks noChangeArrowheads="1"/>
              </p:cNvSpPr>
              <p:nvPr/>
            </p:nvSpPr>
            <p:spPr bwMode="auto">
              <a:xfrm rot="18900000">
                <a:off x="1948" y="2929"/>
                <a:ext cx="860" cy="149"/>
              </a:xfrm>
              <a:prstGeom prst="rect">
                <a:avLst/>
              </a:prstGeom>
              <a:solidFill>
                <a:srgbClr val="00FFCC">
                  <a:alpha val="5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496" name="Group 40"/>
              <p:cNvGrpSpPr>
                <a:grpSpLocks/>
              </p:cNvGrpSpPr>
              <p:nvPr/>
            </p:nvGrpSpPr>
            <p:grpSpPr bwMode="auto">
              <a:xfrm>
                <a:off x="3173" y="2679"/>
                <a:ext cx="144" cy="625"/>
                <a:chOff x="4149" y="2005"/>
                <a:chExt cx="162" cy="809"/>
              </a:xfrm>
            </p:grpSpPr>
            <p:sp>
              <p:nvSpPr>
                <p:cNvPr id="19497" name="Rectangle 41"/>
                <p:cNvSpPr>
                  <a:spLocks noChangeArrowheads="1"/>
                </p:cNvSpPr>
                <p:nvPr/>
              </p:nvSpPr>
              <p:spPr bwMode="auto">
                <a:xfrm>
                  <a:off x="4149" y="2005"/>
                  <a:ext cx="162" cy="806"/>
                </a:xfrm>
                <a:prstGeom prst="rect">
                  <a:avLst/>
                </a:prstGeom>
                <a:solidFill>
                  <a:srgbClr val="99FF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498" name="Line 42"/>
                <p:cNvSpPr>
                  <a:spLocks noChangeShapeType="1"/>
                </p:cNvSpPr>
                <p:nvPr/>
              </p:nvSpPr>
              <p:spPr bwMode="auto">
                <a:xfrm>
                  <a:off x="4149" y="2005"/>
                  <a:ext cx="0" cy="809"/>
                </a:xfrm>
                <a:prstGeom prst="line">
                  <a:avLst/>
                </a:prstGeom>
                <a:noFill/>
                <a:ln w="50800">
                  <a:solidFill>
                    <a:schemeClr val="tx2"/>
                  </a:solidFill>
                  <a:round/>
                  <a:headEnd type="none" w="sm" len="sm"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9499" name="Rectangle 43"/>
              <p:cNvSpPr>
                <a:spLocks noChangeArrowheads="1"/>
              </p:cNvSpPr>
              <p:nvPr/>
            </p:nvSpPr>
            <p:spPr bwMode="auto">
              <a:xfrm>
                <a:off x="1203" y="1608"/>
                <a:ext cx="903" cy="150"/>
              </a:xfrm>
              <a:prstGeom prst="rect">
                <a:avLst/>
              </a:prstGeom>
              <a:solidFill>
                <a:srgbClr val="00FFFF">
                  <a:alpha val="50000"/>
                </a:srgbClr>
              </a:solidFill>
              <a:ln w="28575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9500" name="Group 44"/>
              <p:cNvGrpSpPr>
                <a:grpSpLocks/>
              </p:cNvGrpSpPr>
              <p:nvPr/>
            </p:nvGrpSpPr>
            <p:grpSpPr bwMode="auto">
              <a:xfrm>
                <a:off x="2140" y="1745"/>
                <a:ext cx="904" cy="273"/>
                <a:chOff x="2832" y="800"/>
                <a:chExt cx="1008" cy="352"/>
              </a:xfrm>
            </p:grpSpPr>
            <p:sp>
              <p:nvSpPr>
                <p:cNvPr id="19501" name="Line 45"/>
                <p:cNvSpPr>
                  <a:spLocks noChangeShapeType="1"/>
                </p:cNvSpPr>
                <p:nvPr/>
              </p:nvSpPr>
              <p:spPr bwMode="auto">
                <a:xfrm>
                  <a:off x="2832" y="816"/>
                  <a:ext cx="960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2" name="Line 46"/>
                <p:cNvSpPr>
                  <a:spLocks noChangeShapeType="1"/>
                </p:cNvSpPr>
                <p:nvPr/>
              </p:nvSpPr>
              <p:spPr bwMode="auto">
                <a:xfrm>
                  <a:off x="2832" y="1138"/>
                  <a:ext cx="960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3" name="Line 47"/>
                <p:cNvSpPr>
                  <a:spLocks noChangeShapeType="1"/>
                </p:cNvSpPr>
                <p:nvPr/>
              </p:nvSpPr>
              <p:spPr bwMode="auto">
                <a:xfrm>
                  <a:off x="3600" y="816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rgbClr val="FF0066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9504" name="Object 48"/>
                <p:cNvGraphicFramePr>
                  <a:graphicFrameLocks noChangeAspect="1"/>
                </p:cNvGraphicFramePr>
                <p:nvPr/>
              </p:nvGraphicFramePr>
              <p:xfrm>
                <a:off x="3612" y="800"/>
                <a:ext cx="22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892" name="Equation" r:id="rId9" imgW="190440" imgH="253800" progId="Equation.3">
                        <p:embed/>
                      </p:oleObj>
                    </mc:Choice>
                    <mc:Fallback>
                      <p:oleObj name="Equation" r:id="rId9" imgW="190440" imgH="253800" progId="Equation.3">
                        <p:embed/>
                        <p:pic>
                          <p:nvPicPr>
                            <p:cNvPr id="19504" name="Object 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12" y="800"/>
                              <a:ext cx="228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9505" name="Group 49"/>
              <p:cNvGrpSpPr>
                <a:grpSpLocks/>
              </p:cNvGrpSpPr>
              <p:nvPr/>
            </p:nvGrpSpPr>
            <p:grpSpPr bwMode="auto">
              <a:xfrm>
                <a:off x="1152" y="2656"/>
                <a:ext cx="1008" cy="720"/>
                <a:chOff x="1104" y="1704"/>
                <a:chExt cx="1008" cy="720"/>
              </a:xfrm>
            </p:grpSpPr>
            <p:sp>
              <p:nvSpPr>
                <p:cNvPr id="19506" name="Rectangle 50"/>
                <p:cNvSpPr>
                  <a:spLocks noChangeArrowheads="1"/>
                </p:cNvSpPr>
                <p:nvPr/>
              </p:nvSpPr>
              <p:spPr bwMode="auto">
                <a:xfrm rot="18900000">
                  <a:off x="1104" y="1920"/>
                  <a:ext cx="1008" cy="169"/>
                </a:xfrm>
                <a:prstGeom prst="rect">
                  <a:avLst/>
                </a:prstGeom>
                <a:solidFill>
                  <a:srgbClr val="00FFCC">
                    <a:alpha val="50000"/>
                  </a:srgbClr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507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1296" y="1704"/>
                  <a:ext cx="720" cy="720"/>
                </a:xfrm>
                <a:prstGeom prst="line">
                  <a:avLst/>
                </a:prstGeom>
                <a:noFill/>
                <a:ln w="38100">
                  <a:solidFill>
                    <a:srgbClr val="0066FF"/>
                  </a:solidFill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19508" name="Object 52"/>
            <p:cNvGraphicFramePr>
              <a:graphicFrameLocks noChangeAspect="1"/>
            </p:cNvGraphicFramePr>
            <p:nvPr/>
          </p:nvGraphicFramePr>
          <p:xfrm>
            <a:off x="768" y="1488"/>
            <a:ext cx="401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3" name="Equation" r:id="rId11" imgW="457200" imgH="368280" progId="Equation.3">
                    <p:embed/>
                  </p:oleObj>
                </mc:Choice>
                <mc:Fallback>
                  <p:oleObj name="Equation" r:id="rId11" imgW="457200" imgH="368280" progId="Equation.3">
                    <p:embed/>
                    <p:pic>
                      <p:nvPicPr>
                        <p:cNvPr id="19508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88"/>
                          <a:ext cx="401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9" name="Object 53"/>
            <p:cNvGraphicFramePr>
              <a:graphicFrameLocks noChangeAspect="1"/>
            </p:cNvGraphicFramePr>
            <p:nvPr/>
          </p:nvGraphicFramePr>
          <p:xfrm>
            <a:off x="3120" y="3312"/>
            <a:ext cx="37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4" name="Equation" r:id="rId13" imgW="419040" imgH="368280" progId="Equation.3">
                    <p:embed/>
                  </p:oleObj>
                </mc:Choice>
                <mc:Fallback>
                  <p:oleObj name="Equation" r:id="rId13" imgW="419040" imgH="368280" progId="Equation.3">
                    <p:embed/>
                    <p:pic>
                      <p:nvPicPr>
                        <p:cNvPr id="19509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312"/>
                          <a:ext cx="37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0" name="Object 54"/>
            <p:cNvGraphicFramePr>
              <a:graphicFrameLocks noChangeAspect="1"/>
            </p:cNvGraphicFramePr>
            <p:nvPr/>
          </p:nvGraphicFramePr>
          <p:xfrm>
            <a:off x="768" y="1824"/>
            <a:ext cx="35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5" name="Equation" r:id="rId15" imgW="393480" imgH="368280" progId="Equation.3">
                    <p:embed/>
                  </p:oleObj>
                </mc:Choice>
                <mc:Fallback>
                  <p:oleObj name="Equation" r:id="rId15" imgW="393480" imgH="368280" progId="Equation.3">
                    <p:embed/>
                    <p:pic>
                      <p:nvPicPr>
                        <p:cNvPr id="1951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824"/>
                          <a:ext cx="35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21" name="Group 65"/>
          <p:cNvGrpSpPr>
            <a:grpSpLocks/>
          </p:cNvGrpSpPr>
          <p:nvPr/>
        </p:nvGrpSpPr>
        <p:grpSpPr bwMode="auto">
          <a:xfrm>
            <a:off x="3735389" y="2844801"/>
            <a:ext cx="2549525" cy="987425"/>
            <a:chOff x="1344" y="1680"/>
            <a:chExt cx="1586" cy="672"/>
          </a:xfrm>
        </p:grpSpPr>
        <p:grpSp>
          <p:nvGrpSpPr>
            <p:cNvPr id="19522" name="Group 66"/>
            <p:cNvGrpSpPr>
              <a:grpSpLocks/>
            </p:cNvGrpSpPr>
            <p:nvPr/>
          </p:nvGrpSpPr>
          <p:grpSpPr bwMode="auto">
            <a:xfrm>
              <a:off x="1344" y="1680"/>
              <a:ext cx="1488" cy="672"/>
              <a:chOff x="1392" y="1680"/>
              <a:chExt cx="1488" cy="672"/>
            </a:xfrm>
          </p:grpSpPr>
          <p:sp>
            <p:nvSpPr>
              <p:cNvPr id="19523" name="Line 67"/>
              <p:cNvSpPr>
                <a:spLocks noChangeShapeType="1"/>
              </p:cNvSpPr>
              <p:nvPr/>
            </p:nvSpPr>
            <p:spPr bwMode="auto">
              <a:xfrm>
                <a:off x="1392" y="1968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24" name="Line 68"/>
              <p:cNvSpPr>
                <a:spLocks noChangeShapeType="1"/>
              </p:cNvSpPr>
              <p:nvPr/>
            </p:nvSpPr>
            <p:spPr bwMode="auto">
              <a:xfrm>
                <a:off x="2231" y="1920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25" name="Line 69"/>
              <p:cNvSpPr>
                <a:spLocks noChangeShapeType="1"/>
              </p:cNvSpPr>
              <p:nvPr/>
            </p:nvSpPr>
            <p:spPr bwMode="auto">
              <a:xfrm>
                <a:off x="2375" y="168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526" name="Line 70"/>
              <p:cNvSpPr>
                <a:spLocks noChangeShapeType="1"/>
              </p:cNvSpPr>
              <p:nvPr/>
            </p:nvSpPr>
            <p:spPr bwMode="auto">
              <a:xfrm>
                <a:off x="2375" y="1968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527" name="Object 71"/>
              <p:cNvGraphicFramePr>
                <a:graphicFrameLocks noChangeAspect="1"/>
              </p:cNvGraphicFramePr>
              <p:nvPr/>
            </p:nvGraphicFramePr>
            <p:xfrm>
              <a:off x="2448" y="2016"/>
              <a:ext cx="432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96" name="公式" r:id="rId17" imgW="355320" imgH="253800" progId="Equation.3">
                      <p:embed/>
                    </p:oleObj>
                  </mc:Choice>
                  <mc:Fallback>
                    <p:oleObj name="公式" r:id="rId17" imgW="355320" imgH="253800" progId="Equation.3">
                      <p:embed/>
                      <p:pic>
                        <p:nvPicPr>
                          <p:cNvPr id="19527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2016"/>
                            <a:ext cx="432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528" name="Line 72"/>
            <p:cNvSpPr>
              <a:spLocks noChangeShapeType="1"/>
            </p:cNvSpPr>
            <p:nvPr/>
          </p:nvSpPr>
          <p:spPr bwMode="auto">
            <a:xfrm>
              <a:off x="2185" y="1968"/>
              <a:ext cx="7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9533" name="Group 77"/>
          <p:cNvGrpSpPr>
            <a:grpSpLocks/>
          </p:cNvGrpSpPr>
          <p:nvPr/>
        </p:nvGrpSpPr>
        <p:grpSpPr bwMode="auto">
          <a:xfrm>
            <a:off x="7454904" y="2057404"/>
            <a:ext cx="2527301" cy="1316039"/>
            <a:chOff x="3784" y="1296"/>
            <a:chExt cx="1592" cy="829"/>
          </a:xfrm>
        </p:grpSpPr>
        <p:graphicFrame>
          <p:nvGraphicFramePr>
            <p:cNvPr id="19530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2485295"/>
                </p:ext>
              </p:extLst>
            </p:nvPr>
          </p:nvGraphicFramePr>
          <p:xfrm>
            <a:off x="3784" y="1754"/>
            <a:ext cx="148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7" name="Equation" r:id="rId19" imgW="876240" imgH="241200" progId="Equation.DSMT4">
                    <p:embed/>
                  </p:oleObj>
                </mc:Choice>
                <mc:Fallback>
                  <p:oleObj name="Equation" r:id="rId19" imgW="876240" imgH="241200" progId="Equation.DSMT4">
                    <p:embed/>
                    <p:pic>
                      <p:nvPicPr>
                        <p:cNvPr id="1953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1754"/>
                          <a:ext cx="1486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31" name="Rectangle 75"/>
            <p:cNvSpPr>
              <a:spLocks noChangeArrowheads="1"/>
            </p:cNvSpPr>
            <p:nvPr/>
          </p:nvSpPr>
          <p:spPr bwMode="auto">
            <a:xfrm>
              <a:off x="3840" y="1296"/>
              <a:ext cx="1536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移动反射镜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30930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AB1B-85BF-4FFA-AFE7-B33FAC206768}" type="slidenum">
              <a:rPr lang="en-US" altLang="zh-CN"/>
              <a:pPr/>
              <a:t>52</a:t>
            </a:fld>
            <a:endParaRPr lang="en-US" altLang="zh-CN"/>
          </a:p>
        </p:txBody>
      </p:sp>
      <p:graphicFrame>
        <p:nvGraphicFramePr>
          <p:cNvPr id="21560" name="Object 56"/>
          <p:cNvGraphicFramePr>
            <a:graphicFrameLocks noChangeAspect="1"/>
          </p:cNvGraphicFramePr>
          <p:nvPr/>
        </p:nvGraphicFramePr>
        <p:xfrm>
          <a:off x="7300914" y="3097214"/>
          <a:ext cx="26685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3" name="Equation" r:id="rId3" imgW="1130040" imgH="228600" progId="Equation.3">
                  <p:embed/>
                </p:oleObj>
              </mc:Choice>
              <mc:Fallback>
                <p:oleObj name="Equation" r:id="rId3" imgW="1130040" imgH="228600" progId="Equation.3">
                  <p:embed/>
                  <p:pic>
                    <p:nvPicPr>
                      <p:cNvPr id="2156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4" y="3097214"/>
                        <a:ext cx="266858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1" name="Rectangle 57"/>
          <p:cNvSpPr>
            <a:spLocks noChangeArrowheads="1"/>
          </p:cNvSpPr>
          <p:nvPr/>
        </p:nvSpPr>
        <p:spPr bwMode="auto">
          <a:xfrm>
            <a:off x="6858000" y="2133601"/>
            <a:ext cx="3505200" cy="58896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插入介质片光程差</a:t>
            </a:r>
          </a:p>
        </p:txBody>
      </p:sp>
      <p:sp>
        <p:nvSpPr>
          <p:cNvPr id="21563" name="Rectangle 59"/>
          <p:cNvSpPr>
            <a:spLocks noChangeArrowheads="1"/>
          </p:cNvSpPr>
          <p:nvPr/>
        </p:nvSpPr>
        <p:spPr bwMode="auto">
          <a:xfrm>
            <a:off x="6934200" y="3951289"/>
            <a:ext cx="3036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光程差变化</a:t>
            </a:r>
          </a:p>
        </p:txBody>
      </p:sp>
      <p:graphicFrame>
        <p:nvGraphicFramePr>
          <p:cNvPr id="21564" name="Object 60"/>
          <p:cNvGraphicFramePr>
            <a:graphicFrameLocks noChangeAspect="1"/>
          </p:cNvGraphicFramePr>
          <p:nvPr/>
        </p:nvGraphicFramePr>
        <p:xfrm>
          <a:off x="7359651" y="4779964"/>
          <a:ext cx="26892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4" name="Equation" r:id="rId5" imgW="1054080" imgH="228600" progId="Equation.3">
                  <p:embed/>
                </p:oleObj>
              </mc:Choice>
              <mc:Fallback>
                <p:oleObj name="Equation" r:id="rId5" imgW="1054080" imgH="228600" progId="Equation.3">
                  <p:embed/>
                  <p:pic>
                    <p:nvPicPr>
                      <p:cNvPr id="2156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1" y="4779964"/>
                        <a:ext cx="26892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81" name="Group 77"/>
          <p:cNvGrpSpPr>
            <a:grpSpLocks/>
          </p:cNvGrpSpPr>
          <p:nvPr/>
        </p:nvGrpSpPr>
        <p:grpSpPr bwMode="auto">
          <a:xfrm>
            <a:off x="2209800" y="1084263"/>
            <a:ext cx="4572000" cy="4051300"/>
            <a:chOff x="432" y="683"/>
            <a:chExt cx="2880" cy="2552"/>
          </a:xfrm>
        </p:grpSpPr>
        <p:grpSp>
          <p:nvGrpSpPr>
            <p:cNvPr id="21579" name="Group 75"/>
            <p:cNvGrpSpPr>
              <a:grpSpLocks/>
            </p:cNvGrpSpPr>
            <p:nvPr/>
          </p:nvGrpSpPr>
          <p:grpSpPr bwMode="auto">
            <a:xfrm>
              <a:off x="432" y="683"/>
              <a:ext cx="2880" cy="2552"/>
              <a:chOff x="432" y="683"/>
              <a:chExt cx="2880" cy="2552"/>
            </a:xfrm>
          </p:grpSpPr>
          <p:sp>
            <p:nvSpPr>
              <p:cNvPr id="21508" name="Rectangle 4"/>
              <p:cNvSpPr>
                <a:spLocks noChangeArrowheads="1"/>
              </p:cNvSpPr>
              <p:nvPr/>
            </p:nvSpPr>
            <p:spPr bwMode="auto">
              <a:xfrm>
                <a:off x="432" y="683"/>
                <a:ext cx="2880" cy="25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09" name="Rectangle 5"/>
              <p:cNvSpPr>
                <a:spLocks noChangeArrowheads="1"/>
              </p:cNvSpPr>
              <p:nvPr/>
            </p:nvSpPr>
            <p:spPr bwMode="auto">
              <a:xfrm>
                <a:off x="1283" y="1064"/>
                <a:ext cx="806" cy="134"/>
              </a:xfrm>
              <a:prstGeom prst="rect">
                <a:avLst/>
              </a:prstGeom>
              <a:solidFill>
                <a:srgbClr val="99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1" name="Freeform 7"/>
              <p:cNvSpPr>
                <a:spLocks/>
              </p:cNvSpPr>
              <p:nvPr/>
            </p:nvSpPr>
            <p:spPr bwMode="auto">
              <a:xfrm>
                <a:off x="1724" y="2213"/>
                <a:ext cx="1335" cy="93"/>
              </a:xfrm>
              <a:custGeom>
                <a:avLst/>
                <a:gdLst>
                  <a:gd name="T0" fmla="*/ 0 w 1686"/>
                  <a:gd name="T1" fmla="*/ 6 h 120"/>
                  <a:gd name="T2" fmla="*/ 618 w 1686"/>
                  <a:gd name="T3" fmla="*/ 0 h 120"/>
                  <a:gd name="T4" fmla="*/ 768 w 1686"/>
                  <a:gd name="T5" fmla="*/ 114 h 120"/>
                  <a:gd name="T6" fmla="*/ 1686 w 1686"/>
                  <a:gd name="T7" fmla="*/ 12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86" h="120">
                    <a:moveTo>
                      <a:pt x="0" y="6"/>
                    </a:moveTo>
                    <a:lnTo>
                      <a:pt x="618" y="0"/>
                    </a:lnTo>
                    <a:lnTo>
                      <a:pt x="768" y="114"/>
                    </a:lnTo>
                    <a:lnTo>
                      <a:pt x="1686" y="120"/>
                    </a:lnTo>
                  </a:path>
                </a:pathLst>
              </a:custGeom>
              <a:noFill/>
              <a:ln w="28575" cmpd="sng">
                <a:solidFill>
                  <a:srgbClr val="9900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2" name="Line 8"/>
              <p:cNvSpPr>
                <a:spLocks noChangeShapeType="1"/>
              </p:cNvSpPr>
              <p:nvPr/>
            </p:nvSpPr>
            <p:spPr bwMode="auto">
              <a:xfrm>
                <a:off x="1953" y="2217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3" name="Line 9"/>
              <p:cNvSpPr>
                <a:spLocks noChangeShapeType="1"/>
              </p:cNvSpPr>
              <p:nvPr/>
            </p:nvSpPr>
            <p:spPr bwMode="auto">
              <a:xfrm>
                <a:off x="2900" y="2306"/>
                <a:ext cx="92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4" name="Freeform 10"/>
              <p:cNvSpPr>
                <a:spLocks/>
              </p:cNvSpPr>
              <p:nvPr/>
            </p:nvSpPr>
            <p:spPr bwMode="auto">
              <a:xfrm>
                <a:off x="1623" y="1225"/>
                <a:ext cx="92" cy="1001"/>
              </a:xfrm>
              <a:custGeom>
                <a:avLst/>
                <a:gdLst>
                  <a:gd name="T0" fmla="*/ 116 w 116"/>
                  <a:gd name="T1" fmla="*/ 1294 h 1294"/>
                  <a:gd name="T2" fmla="*/ 0 w 116"/>
                  <a:gd name="T3" fmla="*/ 1122 h 1294"/>
                  <a:gd name="T4" fmla="*/ 0 w 116"/>
                  <a:gd name="T5" fmla="*/ 0 h 1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6" h="1294">
                    <a:moveTo>
                      <a:pt x="116" y="1294"/>
                    </a:moveTo>
                    <a:lnTo>
                      <a:pt x="0" y="1122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DC83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5" name="Line 11"/>
              <p:cNvSpPr>
                <a:spLocks noChangeShapeType="1"/>
              </p:cNvSpPr>
              <p:nvPr/>
            </p:nvSpPr>
            <p:spPr bwMode="auto">
              <a:xfrm flipH="1" flipV="1">
                <a:off x="1619" y="1350"/>
                <a:ext cx="2" cy="125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7" name="Freeform 13"/>
              <p:cNvSpPr>
                <a:spLocks/>
              </p:cNvSpPr>
              <p:nvPr/>
            </p:nvSpPr>
            <p:spPr bwMode="auto">
              <a:xfrm>
                <a:off x="541" y="2165"/>
                <a:ext cx="1183" cy="59"/>
              </a:xfrm>
              <a:custGeom>
                <a:avLst/>
                <a:gdLst>
                  <a:gd name="T0" fmla="*/ 0 w 1340"/>
                  <a:gd name="T1" fmla="*/ 1 h 59"/>
                  <a:gd name="T2" fmla="*/ 1184 w 1340"/>
                  <a:gd name="T3" fmla="*/ 0 h 59"/>
                  <a:gd name="T4" fmla="*/ 1340 w 1340"/>
                  <a:gd name="T5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40" h="59">
                    <a:moveTo>
                      <a:pt x="0" y="1"/>
                    </a:moveTo>
                    <a:lnTo>
                      <a:pt x="1184" y="0"/>
                    </a:lnTo>
                    <a:lnTo>
                      <a:pt x="1340" y="59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8" name="Line 14"/>
              <p:cNvSpPr>
                <a:spLocks noChangeShapeType="1"/>
              </p:cNvSpPr>
              <p:nvPr/>
            </p:nvSpPr>
            <p:spPr bwMode="auto">
              <a:xfrm>
                <a:off x="949" y="2167"/>
                <a:ext cx="21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9" name="Line 15"/>
              <p:cNvSpPr>
                <a:spLocks noChangeShapeType="1"/>
              </p:cNvSpPr>
              <p:nvPr/>
            </p:nvSpPr>
            <p:spPr bwMode="auto">
              <a:xfrm flipV="1">
                <a:off x="1283" y="1213"/>
                <a:ext cx="813" cy="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1" name="AutoShape 17"/>
              <p:cNvSpPr>
                <a:spLocks noChangeArrowheads="1"/>
              </p:cNvSpPr>
              <p:nvPr/>
            </p:nvSpPr>
            <p:spPr bwMode="auto">
              <a:xfrm>
                <a:off x="503" y="1848"/>
                <a:ext cx="203" cy="501"/>
              </a:xfrm>
              <a:prstGeom prst="roundRect">
                <a:avLst>
                  <a:gd name="adj" fmla="val 49995"/>
                </a:avLst>
              </a:prstGeom>
              <a:gradFill rotWithShape="0">
                <a:gsLst>
                  <a:gs pos="0">
                    <a:srgbClr val="FFFF66">
                      <a:gamma/>
                      <a:shade val="69804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2" name="Rectangle 18"/>
              <p:cNvSpPr>
                <a:spLocks noChangeArrowheads="1"/>
              </p:cNvSpPr>
              <p:nvPr/>
            </p:nvSpPr>
            <p:spPr bwMode="auto">
              <a:xfrm>
                <a:off x="536" y="2333"/>
                <a:ext cx="137" cy="86"/>
              </a:xfrm>
              <a:prstGeom prst="rect">
                <a:avLst/>
              </a:prstGeom>
              <a:gradFill rotWithShape="0">
                <a:gsLst>
                  <a:gs pos="0">
                    <a:srgbClr val="FFFF66">
                      <a:gamma/>
                      <a:shade val="69804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3" name="Oval 19"/>
              <p:cNvSpPr>
                <a:spLocks noChangeArrowheads="1"/>
              </p:cNvSpPr>
              <p:nvPr/>
            </p:nvSpPr>
            <p:spPr bwMode="auto">
              <a:xfrm>
                <a:off x="536" y="2386"/>
                <a:ext cx="137" cy="99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4" name="Freeform 20"/>
              <p:cNvSpPr>
                <a:spLocks/>
              </p:cNvSpPr>
              <p:nvPr/>
            </p:nvSpPr>
            <p:spPr bwMode="auto">
              <a:xfrm>
                <a:off x="589" y="1934"/>
                <a:ext cx="46" cy="410"/>
              </a:xfrm>
              <a:custGeom>
                <a:avLst/>
                <a:gdLst>
                  <a:gd name="T0" fmla="*/ 0 w 51"/>
                  <a:gd name="T1" fmla="*/ 455 h 472"/>
                  <a:gd name="T2" fmla="*/ 0 w 51"/>
                  <a:gd name="T3" fmla="*/ 0 h 472"/>
                  <a:gd name="T4" fmla="*/ 16 w 51"/>
                  <a:gd name="T5" fmla="*/ 106 h 472"/>
                  <a:gd name="T6" fmla="*/ 16 w 51"/>
                  <a:gd name="T7" fmla="*/ 0 h 472"/>
                  <a:gd name="T8" fmla="*/ 33 w 51"/>
                  <a:gd name="T9" fmla="*/ 106 h 472"/>
                  <a:gd name="T10" fmla="*/ 33 w 51"/>
                  <a:gd name="T11" fmla="*/ 0 h 472"/>
                  <a:gd name="T12" fmla="*/ 50 w 51"/>
                  <a:gd name="T13" fmla="*/ 106 h 472"/>
                  <a:gd name="T14" fmla="*/ 50 w 51"/>
                  <a:gd name="T15" fmla="*/ 471 h 4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1" h="472">
                    <a:moveTo>
                      <a:pt x="0" y="455"/>
                    </a:moveTo>
                    <a:lnTo>
                      <a:pt x="0" y="0"/>
                    </a:lnTo>
                    <a:lnTo>
                      <a:pt x="16" y="106"/>
                    </a:lnTo>
                    <a:lnTo>
                      <a:pt x="16" y="0"/>
                    </a:lnTo>
                    <a:lnTo>
                      <a:pt x="33" y="106"/>
                    </a:lnTo>
                    <a:lnTo>
                      <a:pt x="33" y="0"/>
                    </a:lnTo>
                    <a:lnTo>
                      <a:pt x="50" y="106"/>
                    </a:lnTo>
                    <a:lnTo>
                      <a:pt x="50" y="471"/>
                    </a:lnTo>
                  </a:path>
                </a:pathLst>
              </a:custGeom>
              <a:gradFill rotWithShape="0">
                <a:gsLst>
                  <a:gs pos="0">
                    <a:srgbClr val="FFFF66">
                      <a:gamma/>
                      <a:shade val="69804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127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5" name="Line 21"/>
              <p:cNvSpPr>
                <a:spLocks noChangeShapeType="1"/>
              </p:cNvSpPr>
              <p:nvPr/>
            </p:nvSpPr>
            <p:spPr bwMode="auto">
              <a:xfrm flipV="1">
                <a:off x="532" y="2343"/>
                <a:ext cx="145" cy="13"/>
              </a:xfrm>
              <a:prstGeom prst="line">
                <a:avLst/>
              </a:prstGeom>
              <a:noFill/>
              <a:ln w="25400">
                <a:solidFill>
                  <a:srgbClr val="FFCC66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6" name="Line 22"/>
              <p:cNvSpPr>
                <a:spLocks noChangeShapeType="1"/>
              </p:cNvSpPr>
              <p:nvPr/>
            </p:nvSpPr>
            <p:spPr bwMode="auto">
              <a:xfrm flipV="1">
                <a:off x="532" y="2369"/>
                <a:ext cx="145" cy="13"/>
              </a:xfrm>
              <a:prstGeom prst="line">
                <a:avLst/>
              </a:prstGeom>
              <a:noFill/>
              <a:ln w="25400">
                <a:solidFill>
                  <a:srgbClr val="FFCC66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7" name="Line 23"/>
              <p:cNvSpPr>
                <a:spLocks noChangeShapeType="1"/>
              </p:cNvSpPr>
              <p:nvPr/>
            </p:nvSpPr>
            <p:spPr bwMode="auto">
              <a:xfrm flipV="1">
                <a:off x="532" y="2395"/>
                <a:ext cx="145" cy="14"/>
              </a:xfrm>
              <a:prstGeom prst="line">
                <a:avLst/>
              </a:prstGeom>
              <a:noFill/>
              <a:ln w="25400">
                <a:solidFill>
                  <a:srgbClr val="FFCC66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8" name="Line 24"/>
              <p:cNvSpPr>
                <a:spLocks noChangeShapeType="1"/>
              </p:cNvSpPr>
              <p:nvPr/>
            </p:nvSpPr>
            <p:spPr bwMode="auto">
              <a:xfrm flipV="1">
                <a:off x="532" y="2422"/>
                <a:ext cx="145" cy="13"/>
              </a:xfrm>
              <a:prstGeom prst="line">
                <a:avLst/>
              </a:prstGeom>
              <a:noFill/>
              <a:ln w="25400">
                <a:solidFill>
                  <a:srgbClr val="FFCC66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29" name="Rectangle 25"/>
              <p:cNvSpPr>
                <a:spLocks noChangeArrowheads="1"/>
              </p:cNvSpPr>
              <p:nvPr/>
            </p:nvSpPr>
            <p:spPr bwMode="auto">
              <a:xfrm>
                <a:off x="580" y="2249"/>
                <a:ext cx="61" cy="85"/>
              </a:xfrm>
              <a:prstGeom prst="rect">
                <a:avLst/>
              </a:prstGeom>
              <a:gradFill rotWithShape="0">
                <a:gsLst>
                  <a:gs pos="0">
                    <a:srgbClr val="FFFF66">
                      <a:gamma/>
                      <a:shade val="69804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2" name="Freeform 28"/>
              <p:cNvSpPr>
                <a:spLocks/>
              </p:cNvSpPr>
              <p:nvPr/>
            </p:nvSpPr>
            <p:spPr bwMode="auto">
              <a:xfrm>
                <a:off x="1827" y="2121"/>
                <a:ext cx="1218" cy="1012"/>
              </a:xfrm>
              <a:custGeom>
                <a:avLst/>
                <a:gdLst>
                  <a:gd name="T0" fmla="*/ 1536 w 1536"/>
                  <a:gd name="T1" fmla="*/ 138 h 1308"/>
                  <a:gd name="T2" fmla="*/ 738 w 1536"/>
                  <a:gd name="T3" fmla="*/ 132 h 1308"/>
                  <a:gd name="T4" fmla="*/ 582 w 1536"/>
                  <a:gd name="T5" fmla="*/ 12 h 1308"/>
                  <a:gd name="T6" fmla="*/ 0 w 1536"/>
                  <a:gd name="T7" fmla="*/ 0 h 1308"/>
                  <a:gd name="T8" fmla="*/ 0 w 1536"/>
                  <a:gd name="T9" fmla="*/ 1290 h 1308"/>
                  <a:gd name="T10" fmla="*/ 12 w 1536"/>
                  <a:gd name="T11" fmla="*/ 1308 h 13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36" h="1308">
                    <a:moveTo>
                      <a:pt x="1536" y="138"/>
                    </a:moveTo>
                    <a:lnTo>
                      <a:pt x="738" y="132"/>
                    </a:lnTo>
                    <a:lnTo>
                      <a:pt x="582" y="12"/>
                    </a:lnTo>
                    <a:lnTo>
                      <a:pt x="0" y="0"/>
                    </a:lnTo>
                    <a:lnTo>
                      <a:pt x="0" y="1290"/>
                    </a:lnTo>
                    <a:lnTo>
                      <a:pt x="12" y="1308"/>
                    </a:lnTo>
                  </a:path>
                </a:pathLst>
              </a:custGeom>
              <a:noFill/>
              <a:ln w="28575" cmpd="sng">
                <a:solidFill>
                  <a:srgbClr val="990099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3" name="Line 29"/>
              <p:cNvSpPr>
                <a:spLocks noChangeShapeType="1"/>
              </p:cNvSpPr>
              <p:nvPr/>
            </p:nvSpPr>
            <p:spPr bwMode="auto">
              <a:xfrm flipH="1">
                <a:off x="2816" y="2230"/>
                <a:ext cx="131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4" name="Line 30"/>
              <p:cNvSpPr>
                <a:spLocks noChangeShapeType="1"/>
              </p:cNvSpPr>
              <p:nvPr/>
            </p:nvSpPr>
            <p:spPr bwMode="auto">
              <a:xfrm flipH="1">
                <a:off x="2039" y="2130"/>
                <a:ext cx="86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5" name="Line 31"/>
              <p:cNvSpPr>
                <a:spLocks noChangeShapeType="1"/>
              </p:cNvSpPr>
              <p:nvPr/>
            </p:nvSpPr>
            <p:spPr bwMode="auto">
              <a:xfrm>
                <a:off x="1829" y="3079"/>
                <a:ext cx="0" cy="156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38" name="Freeform 34"/>
              <p:cNvSpPr>
                <a:spLocks/>
              </p:cNvSpPr>
              <p:nvPr/>
            </p:nvSpPr>
            <p:spPr bwMode="auto">
              <a:xfrm>
                <a:off x="1681" y="1215"/>
                <a:ext cx="70" cy="1957"/>
              </a:xfrm>
              <a:custGeom>
                <a:avLst/>
                <a:gdLst>
                  <a:gd name="T0" fmla="*/ 0 w 90"/>
                  <a:gd name="T1" fmla="*/ 0 h 2532"/>
                  <a:gd name="T2" fmla="*/ 0 w 90"/>
                  <a:gd name="T3" fmla="*/ 1062 h 2532"/>
                  <a:gd name="T4" fmla="*/ 90 w 90"/>
                  <a:gd name="T5" fmla="*/ 1236 h 2532"/>
                  <a:gd name="T6" fmla="*/ 90 w 90"/>
                  <a:gd name="T7" fmla="*/ 2532 h 25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0" h="2532">
                    <a:moveTo>
                      <a:pt x="0" y="0"/>
                    </a:moveTo>
                    <a:lnTo>
                      <a:pt x="0" y="1062"/>
                    </a:lnTo>
                    <a:lnTo>
                      <a:pt x="90" y="1236"/>
                    </a:lnTo>
                    <a:lnTo>
                      <a:pt x="90" y="2532"/>
                    </a:lnTo>
                  </a:path>
                </a:pathLst>
              </a:custGeom>
              <a:noFill/>
              <a:ln w="28575" cmpd="sng">
                <a:solidFill>
                  <a:srgbClr val="DC8300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39" name="Line 35"/>
              <p:cNvSpPr>
                <a:spLocks noChangeShapeType="1"/>
              </p:cNvSpPr>
              <p:nvPr/>
            </p:nvSpPr>
            <p:spPr bwMode="auto">
              <a:xfrm>
                <a:off x="1682" y="1452"/>
                <a:ext cx="0" cy="63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0" name="Line 36"/>
              <p:cNvSpPr>
                <a:spLocks noChangeShapeType="1"/>
              </p:cNvSpPr>
              <p:nvPr/>
            </p:nvSpPr>
            <p:spPr bwMode="auto">
              <a:xfrm>
                <a:off x="1753" y="3101"/>
                <a:ext cx="0" cy="120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1541" name="Object 37"/>
              <p:cNvGraphicFramePr>
                <a:graphicFrameLocks noChangeAspect="1"/>
              </p:cNvGraphicFramePr>
              <p:nvPr/>
            </p:nvGraphicFramePr>
            <p:xfrm>
              <a:off x="1087" y="2416"/>
              <a:ext cx="338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85" name="Equation" r:id="rId7" imgW="203040" imgH="215640" progId="Equation.3">
                      <p:embed/>
                    </p:oleObj>
                  </mc:Choice>
                  <mc:Fallback>
                    <p:oleObj name="Equation" r:id="rId7" imgW="203040" imgH="215640" progId="Equation.3">
                      <p:embed/>
                      <p:pic>
                        <p:nvPicPr>
                          <p:cNvPr id="21541" name="Object 37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7" y="2416"/>
                            <a:ext cx="338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2" name="Object 38"/>
              <p:cNvGraphicFramePr>
                <a:graphicFrameLocks noChangeAspect="1"/>
              </p:cNvGraphicFramePr>
              <p:nvPr/>
            </p:nvGraphicFramePr>
            <p:xfrm>
              <a:off x="2146" y="2416"/>
              <a:ext cx="341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86" name="Equation" r:id="rId9" imgW="215640" imgH="215640" progId="Equation.3">
                      <p:embed/>
                    </p:oleObj>
                  </mc:Choice>
                  <mc:Fallback>
                    <p:oleObj name="Equation" r:id="rId9" imgW="215640" imgH="215640" progId="Equation.3">
                      <p:embed/>
                      <p:pic>
                        <p:nvPicPr>
                          <p:cNvPr id="21542" name="Object 3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6" y="2416"/>
                            <a:ext cx="341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43" name="Rectangle 39"/>
              <p:cNvSpPr>
                <a:spLocks noChangeArrowheads="1"/>
              </p:cNvSpPr>
              <p:nvPr/>
            </p:nvSpPr>
            <p:spPr bwMode="auto">
              <a:xfrm rot="18900000">
                <a:off x="1939" y="2132"/>
                <a:ext cx="759" cy="149"/>
              </a:xfrm>
              <a:prstGeom prst="rect">
                <a:avLst/>
              </a:prstGeom>
              <a:solidFill>
                <a:srgbClr val="00FFCC">
                  <a:alpha val="5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5" name="Rectangle 41"/>
              <p:cNvSpPr>
                <a:spLocks noChangeArrowheads="1"/>
              </p:cNvSpPr>
              <p:nvPr/>
            </p:nvSpPr>
            <p:spPr bwMode="auto">
              <a:xfrm>
                <a:off x="3020" y="1882"/>
                <a:ext cx="127" cy="623"/>
              </a:xfrm>
              <a:prstGeom prst="rect">
                <a:avLst/>
              </a:prstGeom>
              <a:solidFill>
                <a:srgbClr val="99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6" name="Line 42"/>
              <p:cNvSpPr>
                <a:spLocks noChangeShapeType="1"/>
              </p:cNvSpPr>
              <p:nvPr/>
            </p:nvSpPr>
            <p:spPr bwMode="auto">
              <a:xfrm>
                <a:off x="3020" y="1882"/>
                <a:ext cx="0" cy="625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7" name="Rectangle 43"/>
              <p:cNvSpPr>
                <a:spLocks noChangeArrowheads="1"/>
              </p:cNvSpPr>
              <p:nvPr/>
            </p:nvSpPr>
            <p:spPr bwMode="auto">
              <a:xfrm>
                <a:off x="1282" y="811"/>
                <a:ext cx="796" cy="150"/>
              </a:xfrm>
              <a:prstGeom prst="rect">
                <a:avLst/>
              </a:prstGeom>
              <a:solidFill>
                <a:srgbClr val="00FFFF">
                  <a:alpha val="50000"/>
                </a:srgbClr>
              </a:solidFill>
              <a:ln w="28575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49" name="Line 45"/>
              <p:cNvSpPr>
                <a:spLocks noChangeShapeType="1"/>
              </p:cNvSpPr>
              <p:nvPr/>
            </p:nvSpPr>
            <p:spPr bwMode="auto">
              <a:xfrm>
                <a:off x="2108" y="960"/>
                <a:ext cx="76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0" name="Line 46"/>
              <p:cNvSpPr>
                <a:spLocks noChangeShapeType="1"/>
              </p:cNvSpPr>
              <p:nvPr/>
            </p:nvSpPr>
            <p:spPr bwMode="auto">
              <a:xfrm>
                <a:off x="2108" y="1210"/>
                <a:ext cx="76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51" name="Line 47"/>
              <p:cNvSpPr>
                <a:spLocks noChangeShapeType="1"/>
              </p:cNvSpPr>
              <p:nvPr/>
            </p:nvSpPr>
            <p:spPr bwMode="auto">
              <a:xfrm>
                <a:off x="2716" y="960"/>
                <a:ext cx="0" cy="261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1552" name="Object 48"/>
              <p:cNvGraphicFramePr>
                <a:graphicFrameLocks noChangeAspect="1"/>
              </p:cNvGraphicFramePr>
              <p:nvPr/>
            </p:nvGraphicFramePr>
            <p:xfrm>
              <a:off x="2726" y="948"/>
              <a:ext cx="180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87" name="Equation" r:id="rId11" imgW="190440" imgH="253800" progId="Equation.3">
                      <p:embed/>
                    </p:oleObj>
                  </mc:Choice>
                  <mc:Fallback>
                    <p:oleObj name="Equation" r:id="rId11" imgW="190440" imgH="253800" progId="Equation.3">
                      <p:embed/>
                      <p:pic>
                        <p:nvPicPr>
                          <p:cNvPr id="21552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6" y="948"/>
                            <a:ext cx="180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6" name="Object 52"/>
              <p:cNvGraphicFramePr>
                <a:graphicFrameLocks noChangeAspect="1"/>
              </p:cNvGraphicFramePr>
              <p:nvPr/>
            </p:nvGraphicFramePr>
            <p:xfrm>
              <a:off x="2931" y="1547"/>
              <a:ext cx="33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88" name="Equation" r:id="rId13" imgW="419040" imgH="368280" progId="Equation.3">
                      <p:embed/>
                    </p:oleObj>
                  </mc:Choice>
                  <mc:Fallback>
                    <p:oleObj name="Equation" r:id="rId13" imgW="419040" imgH="368280" progId="Equation.3">
                      <p:embed/>
                      <p:pic>
                        <p:nvPicPr>
                          <p:cNvPr id="21556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1" y="1547"/>
                            <a:ext cx="33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7" name="Object 53"/>
              <p:cNvGraphicFramePr>
                <a:graphicFrameLocks noChangeAspect="1"/>
              </p:cNvGraphicFramePr>
              <p:nvPr/>
            </p:nvGraphicFramePr>
            <p:xfrm>
              <a:off x="908" y="1067"/>
              <a:ext cx="31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89" name="Equation" r:id="rId15" imgW="393480" imgH="368280" progId="Equation.3">
                      <p:embed/>
                    </p:oleObj>
                  </mc:Choice>
                  <mc:Fallback>
                    <p:oleObj name="Equation" r:id="rId15" imgW="393480" imgH="368280" progId="Equation.3">
                      <p:embed/>
                      <p:pic>
                        <p:nvPicPr>
                          <p:cNvPr id="21557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8" y="1067"/>
                            <a:ext cx="31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8" name="Object 54"/>
              <p:cNvGraphicFramePr>
                <a:graphicFrameLocks noChangeAspect="1"/>
              </p:cNvGraphicFramePr>
              <p:nvPr/>
            </p:nvGraphicFramePr>
            <p:xfrm>
              <a:off x="883" y="731"/>
              <a:ext cx="354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990" name="Equation" r:id="rId17" imgW="457200" imgH="368280" progId="Equation.3">
                      <p:embed/>
                    </p:oleObj>
                  </mc:Choice>
                  <mc:Fallback>
                    <p:oleObj name="Equation" r:id="rId17" imgW="457200" imgH="368280" progId="Equation.3">
                      <p:embed/>
                      <p:pic>
                        <p:nvPicPr>
                          <p:cNvPr id="21558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3" y="731"/>
                            <a:ext cx="354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54" name="Rectangle 50"/>
            <p:cNvSpPr>
              <a:spLocks noChangeArrowheads="1"/>
            </p:cNvSpPr>
            <p:nvPr/>
          </p:nvSpPr>
          <p:spPr bwMode="auto">
            <a:xfrm rot="18900000">
              <a:off x="1248" y="2075"/>
              <a:ext cx="889" cy="169"/>
            </a:xfrm>
            <a:prstGeom prst="rect">
              <a:avLst/>
            </a:prstGeom>
            <a:solidFill>
              <a:srgbClr val="00FFCC">
                <a:alpha val="5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5" name="Line 51"/>
            <p:cNvSpPr>
              <a:spLocks noChangeShapeType="1"/>
            </p:cNvSpPr>
            <p:nvPr/>
          </p:nvSpPr>
          <p:spPr bwMode="auto">
            <a:xfrm flipV="1">
              <a:off x="1441" y="1920"/>
              <a:ext cx="623" cy="62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565" name="Group 61"/>
          <p:cNvGrpSpPr>
            <a:grpSpLocks/>
          </p:cNvGrpSpPr>
          <p:nvPr/>
        </p:nvGrpSpPr>
        <p:grpSpPr bwMode="auto">
          <a:xfrm>
            <a:off x="5437188" y="2806701"/>
            <a:ext cx="806450" cy="2200275"/>
            <a:chOff x="2400" y="1488"/>
            <a:chExt cx="576" cy="1386"/>
          </a:xfrm>
        </p:grpSpPr>
        <p:sp>
          <p:nvSpPr>
            <p:cNvPr id="21566" name="Rectangle 62"/>
            <p:cNvSpPr>
              <a:spLocks noChangeArrowheads="1"/>
            </p:cNvSpPr>
            <p:nvPr/>
          </p:nvSpPr>
          <p:spPr bwMode="auto">
            <a:xfrm>
              <a:off x="2640" y="1728"/>
              <a:ext cx="96" cy="528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7" name="Line 63"/>
            <p:cNvSpPr>
              <a:spLocks noChangeShapeType="1"/>
            </p:cNvSpPr>
            <p:nvPr/>
          </p:nvSpPr>
          <p:spPr bwMode="auto">
            <a:xfrm>
              <a:off x="2640" y="2208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8" name="Line 64"/>
            <p:cNvSpPr>
              <a:spLocks noChangeShapeType="1"/>
            </p:cNvSpPr>
            <p:nvPr/>
          </p:nvSpPr>
          <p:spPr bwMode="auto">
            <a:xfrm>
              <a:off x="2735" y="2208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69" name="Line 65"/>
            <p:cNvSpPr>
              <a:spLocks noChangeShapeType="1"/>
            </p:cNvSpPr>
            <p:nvPr/>
          </p:nvSpPr>
          <p:spPr bwMode="auto">
            <a:xfrm>
              <a:off x="2400" y="2592"/>
              <a:ext cx="24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70" name="Line 66"/>
            <p:cNvSpPr>
              <a:spLocks noChangeShapeType="1"/>
            </p:cNvSpPr>
            <p:nvPr/>
          </p:nvSpPr>
          <p:spPr bwMode="auto">
            <a:xfrm>
              <a:off x="2735" y="2592"/>
              <a:ext cx="24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71" name="Object 67"/>
            <p:cNvGraphicFramePr>
              <a:graphicFrameLocks noChangeAspect="1"/>
            </p:cNvGraphicFramePr>
            <p:nvPr/>
          </p:nvGraphicFramePr>
          <p:xfrm>
            <a:off x="2783" y="2592"/>
            <a:ext cx="19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91" name="公式" r:id="rId19" imgW="114120" imgH="215640" progId="Equation.3">
                    <p:embed/>
                  </p:oleObj>
                </mc:Choice>
                <mc:Fallback>
                  <p:oleObj name="公式" r:id="rId19" imgW="114120" imgH="215640" progId="Equation.3">
                    <p:embed/>
                    <p:pic>
                      <p:nvPicPr>
                        <p:cNvPr id="21571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2592"/>
                          <a:ext cx="19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2" name="Object 68"/>
            <p:cNvGraphicFramePr>
              <a:graphicFrameLocks noChangeAspect="1"/>
            </p:cNvGraphicFramePr>
            <p:nvPr/>
          </p:nvGraphicFramePr>
          <p:xfrm>
            <a:off x="2642" y="1488"/>
            <a:ext cx="20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92" name="Equation" r:id="rId21" imgW="177480" imgH="190440" progId="Equation.3">
                    <p:embed/>
                  </p:oleObj>
                </mc:Choice>
                <mc:Fallback>
                  <p:oleObj name="Equation" r:id="rId21" imgW="177480" imgH="190440" progId="Equation.3">
                    <p:embed/>
                    <p:pic>
                      <p:nvPicPr>
                        <p:cNvPr id="21572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1488"/>
                          <a:ext cx="20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74" name="Text Box 70"/>
          <p:cNvSpPr txBox="1">
            <a:spLocks noChangeArrowheads="1"/>
          </p:cNvSpPr>
          <p:nvPr/>
        </p:nvSpPr>
        <p:spPr bwMode="auto">
          <a:xfrm>
            <a:off x="6781800" y="1325564"/>
            <a:ext cx="1600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光程差</a:t>
            </a:r>
          </a:p>
        </p:txBody>
      </p:sp>
      <p:graphicFrame>
        <p:nvGraphicFramePr>
          <p:cNvPr id="21575" name="Object 71"/>
          <p:cNvGraphicFramePr>
            <a:graphicFrameLocks noChangeAspect="1"/>
          </p:cNvGraphicFramePr>
          <p:nvPr/>
        </p:nvGraphicFramePr>
        <p:xfrm>
          <a:off x="8450263" y="1406526"/>
          <a:ext cx="1320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3" name="Equation" r:id="rId23" imgW="469800" imgH="177480" progId="Equation.3">
                  <p:embed/>
                </p:oleObj>
              </mc:Choice>
              <mc:Fallback>
                <p:oleObj name="Equation" r:id="rId23" imgW="469800" imgH="177480" progId="Equation.3">
                  <p:embed/>
                  <p:pic>
                    <p:nvPicPr>
                      <p:cNvPr id="2157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263" y="1406526"/>
                        <a:ext cx="1320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CFFFF">
                                    <a:gamma/>
                                    <a:shade val="76078"/>
                                    <a:invGamma/>
                                  </a:srgbClr>
                                </a:gs>
                                <a:gs pos="50000">
                                  <a:srgbClr val="CCFFFF"/>
                                </a:gs>
                                <a:gs pos="100000">
                                  <a:srgbClr val="CCFFFF">
                                    <a:gamma/>
                                    <a:shade val="76078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1708150" y="111126"/>
            <a:ext cx="8492306" cy="58541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hangingPunct="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  </a:t>
            </a: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干涉条纹的移动（等厚干涉）</a:t>
            </a:r>
          </a:p>
        </p:txBody>
      </p:sp>
    </p:spTree>
    <p:extLst>
      <p:ext uri="{BB962C8B-B14F-4D97-AF65-F5344CB8AC3E}">
        <p14:creationId xmlns:p14="http://schemas.microsoft.com/office/powerpoint/2010/main" val="341467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899BD-FBB1-4DCF-BA86-BC4735EB8B65}" type="slidenum">
              <a:rPr lang="en-US" altLang="zh-CN"/>
              <a:pPr/>
              <a:t>53</a:t>
            </a:fld>
            <a:endParaRPr lang="en-US" altLang="zh-CN"/>
          </a:p>
        </p:txBody>
      </p:sp>
      <p:graphicFrame>
        <p:nvGraphicFramePr>
          <p:cNvPr id="22583" name="Object 55"/>
          <p:cNvGraphicFramePr>
            <a:graphicFrameLocks noChangeAspect="1"/>
          </p:cNvGraphicFramePr>
          <p:nvPr/>
        </p:nvGraphicFramePr>
        <p:xfrm>
          <a:off x="7086600" y="132715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4" name="公式" r:id="rId3" imgW="1549080" imgH="304560" progId="Equation.3">
                  <p:embed/>
                </p:oleObj>
              </mc:Choice>
              <mc:Fallback>
                <p:oleObj name="公式" r:id="rId3" imgW="1549080" imgH="304560" progId="Equation.3">
                  <p:embed/>
                  <p:pic>
                    <p:nvPicPr>
                      <p:cNvPr id="2258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327150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99" name="Group 71"/>
          <p:cNvGrpSpPr>
            <a:grpSpLocks/>
          </p:cNvGrpSpPr>
          <p:nvPr/>
        </p:nvGrpSpPr>
        <p:grpSpPr bwMode="auto">
          <a:xfrm>
            <a:off x="6934200" y="2057400"/>
            <a:ext cx="3733800" cy="685800"/>
            <a:chOff x="3504" y="1296"/>
            <a:chExt cx="2352" cy="432"/>
          </a:xfrm>
        </p:grpSpPr>
        <p:sp>
          <p:nvSpPr>
            <p:cNvPr id="22585" name="AutoShape 57"/>
            <p:cNvSpPr>
              <a:spLocks noChangeArrowheads="1"/>
            </p:cNvSpPr>
            <p:nvPr/>
          </p:nvSpPr>
          <p:spPr bwMode="auto">
            <a:xfrm>
              <a:off x="3552" y="1296"/>
              <a:ext cx="2064" cy="432"/>
            </a:xfrm>
            <a:prstGeom prst="wedgeRectCallout">
              <a:avLst>
                <a:gd name="adj1" fmla="val 19620"/>
                <a:gd name="adj2" fmla="val -86111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86" name="Rectangle 58"/>
            <p:cNvSpPr>
              <a:spLocks noChangeArrowheads="1"/>
            </p:cNvSpPr>
            <p:nvPr/>
          </p:nvSpPr>
          <p:spPr bwMode="auto">
            <a:xfrm>
              <a:off x="3504" y="1311"/>
              <a:ext cx="23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>
                  <a:solidFill>
                    <a:srgbClr val="000000"/>
                  </a:solidFill>
                  <a:latin typeface="Bookman Old Style" panose="02050604050505020204" pitchFamily="18" charset="0"/>
                </a:rPr>
                <a:t>干涉条纹移动数目</a:t>
              </a:r>
            </a:p>
          </p:txBody>
        </p:sp>
      </p:grpSp>
      <p:grpSp>
        <p:nvGrpSpPr>
          <p:cNvPr id="22651" name="Group 123"/>
          <p:cNvGrpSpPr>
            <a:grpSpLocks/>
          </p:cNvGrpSpPr>
          <p:nvPr/>
        </p:nvGrpSpPr>
        <p:grpSpPr bwMode="auto">
          <a:xfrm>
            <a:off x="7010400" y="3284538"/>
            <a:ext cx="2895600" cy="1744662"/>
            <a:chOff x="3456" y="1920"/>
            <a:chExt cx="1824" cy="1099"/>
          </a:xfrm>
        </p:grpSpPr>
        <p:graphicFrame>
          <p:nvGraphicFramePr>
            <p:cNvPr id="22588" name="Object 60"/>
            <p:cNvGraphicFramePr>
              <a:graphicFrameLocks noChangeAspect="1"/>
            </p:cNvGraphicFramePr>
            <p:nvPr/>
          </p:nvGraphicFramePr>
          <p:xfrm>
            <a:off x="3888" y="2400"/>
            <a:ext cx="1200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75" name="公式" r:id="rId5" imgW="1143000" imgH="609480" progId="Equation.3">
                    <p:embed/>
                  </p:oleObj>
                </mc:Choice>
                <mc:Fallback>
                  <p:oleObj name="公式" r:id="rId5" imgW="1143000" imgH="609480" progId="Equation.3">
                    <p:embed/>
                    <p:pic>
                      <p:nvPicPr>
                        <p:cNvPr id="22588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400"/>
                          <a:ext cx="1200" cy="619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folHlink"/>
                            </a:gs>
                            <a:gs pos="50000">
                              <a:srgbClr val="FFFFFF"/>
                            </a:gs>
                            <a:gs pos="100000">
                              <a:schemeClr val="folHlink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CC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89" name="Rectangle 61"/>
            <p:cNvSpPr>
              <a:spLocks noChangeArrowheads="1"/>
            </p:cNvSpPr>
            <p:nvPr/>
          </p:nvSpPr>
          <p:spPr bwMode="auto">
            <a:xfrm>
              <a:off x="3456" y="1920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介质片厚度</a:t>
              </a:r>
            </a:p>
          </p:txBody>
        </p:sp>
      </p:grpSp>
      <p:grpSp>
        <p:nvGrpSpPr>
          <p:cNvPr id="22600" name="Group 72"/>
          <p:cNvGrpSpPr>
            <a:grpSpLocks/>
          </p:cNvGrpSpPr>
          <p:nvPr/>
        </p:nvGrpSpPr>
        <p:grpSpPr bwMode="auto">
          <a:xfrm>
            <a:off x="2209800" y="1084263"/>
            <a:ext cx="4572000" cy="4051300"/>
            <a:chOff x="432" y="683"/>
            <a:chExt cx="2880" cy="2552"/>
          </a:xfrm>
        </p:grpSpPr>
        <p:grpSp>
          <p:nvGrpSpPr>
            <p:cNvPr id="22601" name="Group 73"/>
            <p:cNvGrpSpPr>
              <a:grpSpLocks/>
            </p:cNvGrpSpPr>
            <p:nvPr/>
          </p:nvGrpSpPr>
          <p:grpSpPr bwMode="auto">
            <a:xfrm>
              <a:off x="432" y="683"/>
              <a:ext cx="2880" cy="2552"/>
              <a:chOff x="432" y="683"/>
              <a:chExt cx="2880" cy="2552"/>
            </a:xfrm>
          </p:grpSpPr>
          <p:sp>
            <p:nvSpPr>
              <p:cNvPr id="22602" name="Rectangle 74"/>
              <p:cNvSpPr>
                <a:spLocks noChangeArrowheads="1"/>
              </p:cNvSpPr>
              <p:nvPr/>
            </p:nvSpPr>
            <p:spPr bwMode="auto">
              <a:xfrm>
                <a:off x="432" y="683"/>
                <a:ext cx="2880" cy="25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3" name="Rectangle 75"/>
              <p:cNvSpPr>
                <a:spLocks noChangeArrowheads="1"/>
              </p:cNvSpPr>
              <p:nvPr/>
            </p:nvSpPr>
            <p:spPr bwMode="auto">
              <a:xfrm>
                <a:off x="1283" y="1064"/>
                <a:ext cx="806" cy="134"/>
              </a:xfrm>
              <a:prstGeom prst="rect">
                <a:avLst/>
              </a:prstGeom>
              <a:solidFill>
                <a:srgbClr val="99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4" name="Freeform 76"/>
              <p:cNvSpPr>
                <a:spLocks/>
              </p:cNvSpPr>
              <p:nvPr/>
            </p:nvSpPr>
            <p:spPr bwMode="auto">
              <a:xfrm>
                <a:off x="1724" y="2213"/>
                <a:ext cx="1335" cy="93"/>
              </a:xfrm>
              <a:custGeom>
                <a:avLst/>
                <a:gdLst>
                  <a:gd name="T0" fmla="*/ 0 w 1686"/>
                  <a:gd name="T1" fmla="*/ 6 h 120"/>
                  <a:gd name="T2" fmla="*/ 618 w 1686"/>
                  <a:gd name="T3" fmla="*/ 0 h 120"/>
                  <a:gd name="T4" fmla="*/ 768 w 1686"/>
                  <a:gd name="T5" fmla="*/ 114 h 120"/>
                  <a:gd name="T6" fmla="*/ 1686 w 1686"/>
                  <a:gd name="T7" fmla="*/ 12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86" h="120">
                    <a:moveTo>
                      <a:pt x="0" y="6"/>
                    </a:moveTo>
                    <a:lnTo>
                      <a:pt x="618" y="0"/>
                    </a:lnTo>
                    <a:lnTo>
                      <a:pt x="768" y="114"/>
                    </a:lnTo>
                    <a:lnTo>
                      <a:pt x="1686" y="120"/>
                    </a:lnTo>
                  </a:path>
                </a:pathLst>
              </a:custGeom>
              <a:noFill/>
              <a:ln w="28575" cmpd="sng">
                <a:solidFill>
                  <a:srgbClr val="990099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5" name="Line 77"/>
              <p:cNvSpPr>
                <a:spLocks noChangeShapeType="1"/>
              </p:cNvSpPr>
              <p:nvPr/>
            </p:nvSpPr>
            <p:spPr bwMode="auto">
              <a:xfrm>
                <a:off x="1953" y="2217"/>
                <a:ext cx="91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6" name="Line 78"/>
              <p:cNvSpPr>
                <a:spLocks noChangeShapeType="1"/>
              </p:cNvSpPr>
              <p:nvPr/>
            </p:nvSpPr>
            <p:spPr bwMode="auto">
              <a:xfrm>
                <a:off x="2900" y="2306"/>
                <a:ext cx="92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7" name="Freeform 79"/>
              <p:cNvSpPr>
                <a:spLocks/>
              </p:cNvSpPr>
              <p:nvPr/>
            </p:nvSpPr>
            <p:spPr bwMode="auto">
              <a:xfrm>
                <a:off x="1623" y="1225"/>
                <a:ext cx="92" cy="1001"/>
              </a:xfrm>
              <a:custGeom>
                <a:avLst/>
                <a:gdLst>
                  <a:gd name="T0" fmla="*/ 116 w 116"/>
                  <a:gd name="T1" fmla="*/ 1294 h 1294"/>
                  <a:gd name="T2" fmla="*/ 0 w 116"/>
                  <a:gd name="T3" fmla="*/ 1122 h 1294"/>
                  <a:gd name="T4" fmla="*/ 0 w 116"/>
                  <a:gd name="T5" fmla="*/ 0 h 1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6" h="1294">
                    <a:moveTo>
                      <a:pt x="116" y="1294"/>
                    </a:moveTo>
                    <a:lnTo>
                      <a:pt x="0" y="1122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DC83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8" name="Line 80"/>
              <p:cNvSpPr>
                <a:spLocks noChangeShapeType="1"/>
              </p:cNvSpPr>
              <p:nvPr/>
            </p:nvSpPr>
            <p:spPr bwMode="auto">
              <a:xfrm flipH="1" flipV="1">
                <a:off x="1619" y="1350"/>
                <a:ext cx="2" cy="125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09" name="Freeform 81"/>
              <p:cNvSpPr>
                <a:spLocks/>
              </p:cNvSpPr>
              <p:nvPr/>
            </p:nvSpPr>
            <p:spPr bwMode="auto">
              <a:xfrm>
                <a:off x="541" y="2165"/>
                <a:ext cx="1183" cy="59"/>
              </a:xfrm>
              <a:custGeom>
                <a:avLst/>
                <a:gdLst>
                  <a:gd name="T0" fmla="*/ 0 w 1340"/>
                  <a:gd name="T1" fmla="*/ 1 h 59"/>
                  <a:gd name="T2" fmla="*/ 1184 w 1340"/>
                  <a:gd name="T3" fmla="*/ 0 h 59"/>
                  <a:gd name="T4" fmla="*/ 1340 w 1340"/>
                  <a:gd name="T5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40" h="59">
                    <a:moveTo>
                      <a:pt x="0" y="1"/>
                    </a:moveTo>
                    <a:lnTo>
                      <a:pt x="1184" y="0"/>
                    </a:lnTo>
                    <a:lnTo>
                      <a:pt x="1340" y="59"/>
                    </a:ln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0" name="Line 82"/>
              <p:cNvSpPr>
                <a:spLocks noChangeShapeType="1"/>
              </p:cNvSpPr>
              <p:nvPr/>
            </p:nvSpPr>
            <p:spPr bwMode="auto">
              <a:xfrm>
                <a:off x="949" y="2167"/>
                <a:ext cx="21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1" name="Line 83"/>
              <p:cNvSpPr>
                <a:spLocks noChangeShapeType="1"/>
              </p:cNvSpPr>
              <p:nvPr/>
            </p:nvSpPr>
            <p:spPr bwMode="auto">
              <a:xfrm flipV="1">
                <a:off x="1283" y="1213"/>
                <a:ext cx="813" cy="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2" name="AutoShape 84"/>
              <p:cNvSpPr>
                <a:spLocks noChangeArrowheads="1"/>
              </p:cNvSpPr>
              <p:nvPr/>
            </p:nvSpPr>
            <p:spPr bwMode="auto">
              <a:xfrm>
                <a:off x="503" y="1848"/>
                <a:ext cx="203" cy="501"/>
              </a:xfrm>
              <a:prstGeom prst="roundRect">
                <a:avLst>
                  <a:gd name="adj" fmla="val 49995"/>
                </a:avLst>
              </a:prstGeom>
              <a:gradFill rotWithShape="0">
                <a:gsLst>
                  <a:gs pos="0">
                    <a:srgbClr val="FFFF66">
                      <a:gamma/>
                      <a:shade val="69804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3" name="Rectangle 85"/>
              <p:cNvSpPr>
                <a:spLocks noChangeArrowheads="1"/>
              </p:cNvSpPr>
              <p:nvPr/>
            </p:nvSpPr>
            <p:spPr bwMode="auto">
              <a:xfrm>
                <a:off x="536" y="2333"/>
                <a:ext cx="137" cy="86"/>
              </a:xfrm>
              <a:prstGeom prst="rect">
                <a:avLst/>
              </a:prstGeom>
              <a:gradFill rotWithShape="0">
                <a:gsLst>
                  <a:gs pos="0">
                    <a:srgbClr val="FFFF66">
                      <a:gamma/>
                      <a:shade val="69804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4" name="Oval 86"/>
              <p:cNvSpPr>
                <a:spLocks noChangeArrowheads="1"/>
              </p:cNvSpPr>
              <p:nvPr/>
            </p:nvSpPr>
            <p:spPr bwMode="auto">
              <a:xfrm>
                <a:off x="536" y="2386"/>
                <a:ext cx="137" cy="99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5" name="Freeform 87"/>
              <p:cNvSpPr>
                <a:spLocks/>
              </p:cNvSpPr>
              <p:nvPr/>
            </p:nvSpPr>
            <p:spPr bwMode="auto">
              <a:xfrm>
                <a:off x="589" y="1934"/>
                <a:ext cx="46" cy="410"/>
              </a:xfrm>
              <a:custGeom>
                <a:avLst/>
                <a:gdLst>
                  <a:gd name="T0" fmla="*/ 0 w 51"/>
                  <a:gd name="T1" fmla="*/ 455 h 472"/>
                  <a:gd name="T2" fmla="*/ 0 w 51"/>
                  <a:gd name="T3" fmla="*/ 0 h 472"/>
                  <a:gd name="T4" fmla="*/ 16 w 51"/>
                  <a:gd name="T5" fmla="*/ 106 h 472"/>
                  <a:gd name="T6" fmla="*/ 16 w 51"/>
                  <a:gd name="T7" fmla="*/ 0 h 472"/>
                  <a:gd name="T8" fmla="*/ 33 w 51"/>
                  <a:gd name="T9" fmla="*/ 106 h 472"/>
                  <a:gd name="T10" fmla="*/ 33 w 51"/>
                  <a:gd name="T11" fmla="*/ 0 h 472"/>
                  <a:gd name="T12" fmla="*/ 50 w 51"/>
                  <a:gd name="T13" fmla="*/ 106 h 472"/>
                  <a:gd name="T14" fmla="*/ 50 w 51"/>
                  <a:gd name="T15" fmla="*/ 471 h 4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1" h="472">
                    <a:moveTo>
                      <a:pt x="0" y="455"/>
                    </a:moveTo>
                    <a:lnTo>
                      <a:pt x="0" y="0"/>
                    </a:lnTo>
                    <a:lnTo>
                      <a:pt x="16" y="106"/>
                    </a:lnTo>
                    <a:lnTo>
                      <a:pt x="16" y="0"/>
                    </a:lnTo>
                    <a:lnTo>
                      <a:pt x="33" y="106"/>
                    </a:lnTo>
                    <a:lnTo>
                      <a:pt x="33" y="0"/>
                    </a:lnTo>
                    <a:lnTo>
                      <a:pt x="50" y="106"/>
                    </a:lnTo>
                    <a:lnTo>
                      <a:pt x="50" y="471"/>
                    </a:lnTo>
                  </a:path>
                </a:pathLst>
              </a:custGeom>
              <a:gradFill rotWithShape="0">
                <a:gsLst>
                  <a:gs pos="0">
                    <a:srgbClr val="FFFF66">
                      <a:gamma/>
                      <a:shade val="69804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127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616" name="Line 88"/>
              <p:cNvSpPr>
                <a:spLocks noChangeShapeType="1"/>
              </p:cNvSpPr>
              <p:nvPr/>
            </p:nvSpPr>
            <p:spPr bwMode="auto">
              <a:xfrm flipV="1">
                <a:off x="532" y="2343"/>
                <a:ext cx="145" cy="13"/>
              </a:xfrm>
              <a:prstGeom prst="line">
                <a:avLst/>
              </a:prstGeom>
              <a:noFill/>
              <a:ln w="25400">
                <a:solidFill>
                  <a:srgbClr val="FFCC66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7" name="Line 89"/>
              <p:cNvSpPr>
                <a:spLocks noChangeShapeType="1"/>
              </p:cNvSpPr>
              <p:nvPr/>
            </p:nvSpPr>
            <p:spPr bwMode="auto">
              <a:xfrm flipV="1">
                <a:off x="532" y="2369"/>
                <a:ext cx="145" cy="13"/>
              </a:xfrm>
              <a:prstGeom prst="line">
                <a:avLst/>
              </a:prstGeom>
              <a:noFill/>
              <a:ln w="25400">
                <a:solidFill>
                  <a:srgbClr val="FFCC66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8" name="Line 90"/>
              <p:cNvSpPr>
                <a:spLocks noChangeShapeType="1"/>
              </p:cNvSpPr>
              <p:nvPr/>
            </p:nvSpPr>
            <p:spPr bwMode="auto">
              <a:xfrm flipV="1">
                <a:off x="532" y="2395"/>
                <a:ext cx="145" cy="14"/>
              </a:xfrm>
              <a:prstGeom prst="line">
                <a:avLst/>
              </a:prstGeom>
              <a:noFill/>
              <a:ln w="25400">
                <a:solidFill>
                  <a:srgbClr val="FFCC66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19" name="Line 91"/>
              <p:cNvSpPr>
                <a:spLocks noChangeShapeType="1"/>
              </p:cNvSpPr>
              <p:nvPr/>
            </p:nvSpPr>
            <p:spPr bwMode="auto">
              <a:xfrm flipV="1">
                <a:off x="532" y="2422"/>
                <a:ext cx="145" cy="13"/>
              </a:xfrm>
              <a:prstGeom prst="line">
                <a:avLst/>
              </a:prstGeom>
              <a:noFill/>
              <a:ln w="25400">
                <a:solidFill>
                  <a:srgbClr val="FFCC66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20" name="Rectangle 92"/>
              <p:cNvSpPr>
                <a:spLocks noChangeArrowheads="1"/>
              </p:cNvSpPr>
              <p:nvPr/>
            </p:nvSpPr>
            <p:spPr bwMode="auto">
              <a:xfrm>
                <a:off x="580" y="2249"/>
                <a:ext cx="61" cy="85"/>
              </a:xfrm>
              <a:prstGeom prst="rect">
                <a:avLst/>
              </a:prstGeom>
              <a:gradFill rotWithShape="0">
                <a:gsLst>
                  <a:gs pos="0">
                    <a:srgbClr val="FFFF66">
                      <a:gamma/>
                      <a:shade val="69804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21" name="Freeform 93"/>
              <p:cNvSpPr>
                <a:spLocks/>
              </p:cNvSpPr>
              <p:nvPr/>
            </p:nvSpPr>
            <p:spPr bwMode="auto">
              <a:xfrm>
                <a:off x="1827" y="2121"/>
                <a:ext cx="1218" cy="1012"/>
              </a:xfrm>
              <a:custGeom>
                <a:avLst/>
                <a:gdLst>
                  <a:gd name="T0" fmla="*/ 1536 w 1536"/>
                  <a:gd name="T1" fmla="*/ 138 h 1308"/>
                  <a:gd name="T2" fmla="*/ 738 w 1536"/>
                  <a:gd name="T3" fmla="*/ 132 h 1308"/>
                  <a:gd name="T4" fmla="*/ 582 w 1536"/>
                  <a:gd name="T5" fmla="*/ 12 h 1308"/>
                  <a:gd name="T6" fmla="*/ 0 w 1536"/>
                  <a:gd name="T7" fmla="*/ 0 h 1308"/>
                  <a:gd name="T8" fmla="*/ 0 w 1536"/>
                  <a:gd name="T9" fmla="*/ 1290 h 1308"/>
                  <a:gd name="T10" fmla="*/ 12 w 1536"/>
                  <a:gd name="T11" fmla="*/ 1308 h 13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36" h="1308">
                    <a:moveTo>
                      <a:pt x="1536" y="138"/>
                    </a:moveTo>
                    <a:lnTo>
                      <a:pt x="738" y="132"/>
                    </a:lnTo>
                    <a:lnTo>
                      <a:pt x="582" y="12"/>
                    </a:lnTo>
                    <a:lnTo>
                      <a:pt x="0" y="0"/>
                    </a:lnTo>
                    <a:lnTo>
                      <a:pt x="0" y="1290"/>
                    </a:lnTo>
                    <a:lnTo>
                      <a:pt x="12" y="1308"/>
                    </a:lnTo>
                  </a:path>
                </a:pathLst>
              </a:custGeom>
              <a:noFill/>
              <a:ln w="28575" cmpd="sng">
                <a:solidFill>
                  <a:srgbClr val="990099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22" name="Line 94"/>
              <p:cNvSpPr>
                <a:spLocks noChangeShapeType="1"/>
              </p:cNvSpPr>
              <p:nvPr/>
            </p:nvSpPr>
            <p:spPr bwMode="auto">
              <a:xfrm flipH="1">
                <a:off x="2816" y="2230"/>
                <a:ext cx="131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23" name="Line 95"/>
              <p:cNvSpPr>
                <a:spLocks noChangeShapeType="1"/>
              </p:cNvSpPr>
              <p:nvPr/>
            </p:nvSpPr>
            <p:spPr bwMode="auto">
              <a:xfrm flipH="1">
                <a:off x="2039" y="2130"/>
                <a:ext cx="86" cy="0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24" name="Line 96"/>
              <p:cNvSpPr>
                <a:spLocks noChangeShapeType="1"/>
              </p:cNvSpPr>
              <p:nvPr/>
            </p:nvSpPr>
            <p:spPr bwMode="auto">
              <a:xfrm>
                <a:off x="1829" y="3079"/>
                <a:ext cx="0" cy="156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625" name="Freeform 97"/>
              <p:cNvSpPr>
                <a:spLocks/>
              </p:cNvSpPr>
              <p:nvPr/>
            </p:nvSpPr>
            <p:spPr bwMode="auto">
              <a:xfrm>
                <a:off x="1681" y="1215"/>
                <a:ext cx="70" cy="1957"/>
              </a:xfrm>
              <a:custGeom>
                <a:avLst/>
                <a:gdLst>
                  <a:gd name="T0" fmla="*/ 0 w 90"/>
                  <a:gd name="T1" fmla="*/ 0 h 2532"/>
                  <a:gd name="T2" fmla="*/ 0 w 90"/>
                  <a:gd name="T3" fmla="*/ 1062 h 2532"/>
                  <a:gd name="T4" fmla="*/ 90 w 90"/>
                  <a:gd name="T5" fmla="*/ 1236 h 2532"/>
                  <a:gd name="T6" fmla="*/ 90 w 90"/>
                  <a:gd name="T7" fmla="*/ 2532 h 25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0" h="2532">
                    <a:moveTo>
                      <a:pt x="0" y="0"/>
                    </a:moveTo>
                    <a:lnTo>
                      <a:pt x="0" y="1062"/>
                    </a:lnTo>
                    <a:lnTo>
                      <a:pt x="90" y="1236"/>
                    </a:lnTo>
                    <a:lnTo>
                      <a:pt x="90" y="2532"/>
                    </a:lnTo>
                  </a:path>
                </a:pathLst>
              </a:custGeom>
              <a:noFill/>
              <a:ln w="28575" cmpd="sng">
                <a:solidFill>
                  <a:srgbClr val="DC8300"/>
                </a:solidFill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26" name="Line 98"/>
              <p:cNvSpPr>
                <a:spLocks noChangeShapeType="1"/>
              </p:cNvSpPr>
              <p:nvPr/>
            </p:nvSpPr>
            <p:spPr bwMode="auto">
              <a:xfrm>
                <a:off x="1682" y="1452"/>
                <a:ext cx="0" cy="63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27" name="Line 99"/>
              <p:cNvSpPr>
                <a:spLocks noChangeShapeType="1"/>
              </p:cNvSpPr>
              <p:nvPr/>
            </p:nvSpPr>
            <p:spPr bwMode="auto">
              <a:xfrm>
                <a:off x="1753" y="3101"/>
                <a:ext cx="0" cy="120"/>
              </a:xfrm>
              <a:prstGeom prst="line">
                <a:avLst/>
              </a:prstGeom>
              <a:noFill/>
              <a:ln w="38100">
                <a:solidFill>
                  <a:srgbClr val="DC83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2628" name="Object 100"/>
              <p:cNvGraphicFramePr>
                <a:graphicFrameLocks noChangeAspect="1"/>
              </p:cNvGraphicFramePr>
              <p:nvPr/>
            </p:nvGraphicFramePr>
            <p:xfrm>
              <a:off x="1087" y="2416"/>
              <a:ext cx="338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76" name="Equation" r:id="rId7" imgW="203040" imgH="215640" progId="Equation.3">
                      <p:embed/>
                    </p:oleObj>
                  </mc:Choice>
                  <mc:Fallback>
                    <p:oleObj name="Equation" r:id="rId7" imgW="203040" imgH="215640" progId="Equation.3">
                      <p:embed/>
                      <p:pic>
                        <p:nvPicPr>
                          <p:cNvPr id="22628" name="Object 100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7" y="2416"/>
                            <a:ext cx="338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29" name="Object 101"/>
              <p:cNvGraphicFramePr>
                <a:graphicFrameLocks noChangeAspect="1"/>
              </p:cNvGraphicFramePr>
              <p:nvPr/>
            </p:nvGraphicFramePr>
            <p:xfrm>
              <a:off x="2146" y="2416"/>
              <a:ext cx="341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77" name="Equation" r:id="rId9" imgW="215640" imgH="215640" progId="Equation.3">
                      <p:embed/>
                    </p:oleObj>
                  </mc:Choice>
                  <mc:Fallback>
                    <p:oleObj name="Equation" r:id="rId9" imgW="215640" imgH="215640" progId="Equation.3">
                      <p:embed/>
                      <p:pic>
                        <p:nvPicPr>
                          <p:cNvPr id="22629" name="Object 101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6" y="2416"/>
                            <a:ext cx="341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630" name="Rectangle 102"/>
              <p:cNvSpPr>
                <a:spLocks noChangeArrowheads="1"/>
              </p:cNvSpPr>
              <p:nvPr/>
            </p:nvSpPr>
            <p:spPr bwMode="auto">
              <a:xfrm rot="18900000">
                <a:off x="1939" y="2132"/>
                <a:ext cx="759" cy="149"/>
              </a:xfrm>
              <a:prstGeom prst="rect">
                <a:avLst/>
              </a:prstGeom>
              <a:solidFill>
                <a:srgbClr val="00FFCC">
                  <a:alpha val="50000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1" name="Rectangle 103"/>
              <p:cNvSpPr>
                <a:spLocks noChangeArrowheads="1"/>
              </p:cNvSpPr>
              <p:nvPr/>
            </p:nvSpPr>
            <p:spPr bwMode="auto">
              <a:xfrm>
                <a:off x="3020" y="1882"/>
                <a:ext cx="127" cy="623"/>
              </a:xfrm>
              <a:prstGeom prst="rect">
                <a:avLst/>
              </a:prstGeom>
              <a:solidFill>
                <a:srgbClr val="99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2" name="Line 104"/>
              <p:cNvSpPr>
                <a:spLocks noChangeShapeType="1"/>
              </p:cNvSpPr>
              <p:nvPr/>
            </p:nvSpPr>
            <p:spPr bwMode="auto">
              <a:xfrm>
                <a:off x="3020" y="1882"/>
                <a:ext cx="0" cy="625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 type="none" w="sm" len="sm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3" name="Rectangle 105"/>
              <p:cNvSpPr>
                <a:spLocks noChangeArrowheads="1"/>
              </p:cNvSpPr>
              <p:nvPr/>
            </p:nvSpPr>
            <p:spPr bwMode="auto">
              <a:xfrm>
                <a:off x="1282" y="811"/>
                <a:ext cx="796" cy="150"/>
              </a:xfrm>
              <a:prstGeom prst="rect">
                <a:avLst/>
              </a:prstGeom>
              <a:solidFill>
                <a:srgbClr val="00FFFF">
                  <a:alpha val="50000"/>
                </a:srgbClr>
              </a:solidFill>
              <a:ln w="28575">
                <a:solidFill>
                  <a:schemeClr val="tx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4" name="Line 106"/>
              <p:cNvSpPr>
                <a:spLocks noChangeShapeType="1"/>
              </p:cNvSpPr>
              <p:nvPr/>
            </p:nvSpPr>
            <p:spPr bwMode="auto">
              <a:xfrm>
                <a:off x="2108" y="960"/>
                <a:ext cx="76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5" name="Line 107"/>
              <p:cNvSpPr>
                <a:spLocks noChangeShapeType="1"/>
              </p:cNvSpPr>
              <p:nvPr/>
            </p:nvSpPr>
            <p:spPr bwMode="auto">
              <a:xfrm>
                <a:off x="2108" y="1210"/>
                <a:ext cx="76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6" name="Line 108"/>
              <p:cNvSpPr>
                <a:spLocks noChangeShapeType="1"/>
              </p:cNvSpPr>
              <p:nvPr/>
            </p:nvSpPr>
            <p:spPr bwMode="auto">
              <a:xfrm>
                <a:off x="2716" y="960"/>
                <a:ext cx="0" cy="261"/>
              </a:xfrm>
              <a:prstGeom prst="line">
                <a:avLst/>
              </a:prstGeom>
              <a:noFill/>
              <a:ln w="19050">
                <a:solidFill>
                  <a:srgbClr val="FF0066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2637" name="Object 109"/>
              <p:cNvGraphicFramePr>
                <a:graphicFrameLocks noChangeAspect="1"/>
              </p:cNvGraphicFramePr>
              <p:nvPr/>
            </p:nvGraphicFramePr>
            <p:xfrm>
              <a:off x="2726" y="948"/>
              <a:ext cx="180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78" name="Equation" r:id="rId11" imgW="190440" imgH="253800" progId="Equation.3">
                      <p:embed/>
                    </p:oleObj>
                  </mc:Choice>
                  <mc:Fallback>
                    <p:oleObj name="Equation" r:id="rId11" imgW="190440" imgH="253800" progId="Equation.3">
                      <p:embed/>
                      <p:pic>
                        <p:nvPicPr>
                          <p:cNvPr id="22637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6" y="948"/>
                            <a:ext cx="180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38" name="Object 110"/>
              <p:cNvGraphicFramePr>
                <a:graphicFrameLocks noChangeAspect="1"/>
              </p:cNvGraphicFramePr>
              <p:nvPr/>
            </p:nvGraphicFramePr>
            <p:xfrm>
              <a:off x="2931" y="1547"/>
              <a:ext cx="33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79" name="Equation" r:id="rId13" imgW="419040" imgH="368280" progId="Equation.3">
                      <p:embed/>
                    </p:oleObj>
                  </mc:Choice>
                  <mc:Fallback>
                    <p:oleObj name="Equation" r:id="rId13" imgW="419040" imgH="368280" progId="Equation.3">
                      <p:embed/>
                      <p:pic>
                        <p:nvPicPr>
                          <p:cNvPr id="22638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1" y="1547"/>
                            <a:ext cx="33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39" name="Object 111"/>
              <p:cNvGraphicFramePr>
                <a:graphicFrameLocks noChangeAspect="1"/>
              </p:cNvGraphicFramePr>
              <p:nvPr/>
            </p:nvGraphicFramePr>
            <p:xfrm>
              <a:off x="908" y="1067"/>
              <a:ext cx="310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80" name="Equation" r:id="rId15" imgW="393480" imgH="368280" progId="Equation.3">
                      <p:embed/>
                    </p:oleObj>
                  </mc:Choice>
                  <mc:Fallback>
                    <p:oleObj name="Equation" r:id="rId15" imgW="393480" imgH="368280" progId="Equation.3">
                      <p:embed/>
                      <p:pic>
                        <p:nvPicPr>
                          <p:cNvPr id="22639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8" y="1067"/>
                            <a:ext cx="310" cy="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40" name="Object 112"/>
              <p:cNvGraphicFramePr>
                <a:graphicFrameLocks noChangeAspect="1"/>
              </p:cNvGraphicFramePr>
              <p:nvPr/>
            </p:nvGraphicFramePr>
            <p:xfrm>
              <a:off x="883" y="731"/>
              <a:ext cx="354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981" name="Equation" r:id="rId17" imgW="457200" imgH="368280" progId="Equation.3">
                      <p:embed/>
                    </p:oleObj>
                  </mc:Choice>
                  <mc:Fallback>
                    <p:oleObj name="Equation" r:id="rId17" imgW="457200" imgH="368280" progId="Equation.3">
                      <p:embed/>
                      <p:pic>
                        <p:nvPicPr>
                          <p:cNvPr id="22640" name="Object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3" y="731"/>
                            <a:ext cx="354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641" name="Rectangle 113"/>
            <p:cNvSpPr>
              <a:spLocks noChangeArrowheads="1"/>
            </p:cNvSpPr>
            <p:nvPr/>
          </p:nvSpPr>
          <p:spPr bwMode="auto">
            <a:xfrm rot="18900000">
              <a:off x="1248" y="2075"/>
              <a:ext cx="889" cy="169"/>
            </a:xfrm>
            <a:prstGeom prst="rect">
              <a:avLst/>
            </a:prstGeom>
            <a:solidFill>
              <a:srgbClr val="00FFCC">
                <a:alpha val="5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42" name="Line 114"/>
            <p:cNvSpPr>
              <a:spLocks noChangeShapeType="1"/>
            </p:cNvSpPr>
            <p:nvPr/>
          </p:nvSpPr>
          <p:spPr bwMode="auto">
            <a:xfrm flipV="1">
              <a:off x="1441" y="1920"/>
              <a:ext cx="623" cy="62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643" name="Group 115"/>
          <p:cNvGrpSpPr>
            <a:grpSpLocks/>
          </p:cNvGrpSpPr>
          <p:nvPr/>
        </p:nvGrpSpPr>
        <p:grpSpPr bwMode="auto">
          <a:xfrm>
            <a:off x="5437188" y="2806701"/>
            <a:ext cx="806450" cy="2200275"/>
            <a:chOff x="2400" y="1488"/>
            <a:chExt cx="576" cy="1386"/>
          </a:xfrm>
        </p:grpSpPr>
        <p:sp>
          <p:nvSpPr>
            <p:cNvPr id="22644" name="Rectangle 116"/>
            <p:cNvSpPr>
              <a:spLocks noChangeArrowheads="1"/>
            </p:cNvSpPr>
            <p:nvPr/>
          </p:nvSpPr>
          <p:spPr bwMode="auto">
            <a:xfrm>
              <a:off x="2640" y="1728"/>
              <a:ext cx="96" cy="528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45" name="Line 117"/>
            <p:cNvSpPr>
              <a:spLocks noChangeShapeType="1"/>
            </p:cNvSpPr>
            <p:nvPr/>
          </p:nvSpPr>
          <p:spPr bwMode="auto">
            <a:xfrm>
              <a:off x="2640" y="2208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46" name="Line 118"/>
            <p:cNvSpPr>
              <a:spLocks noChangeShapeType="1"/>
            </p:cNvSpPr>
            <p:nvPr/>
          </p:nvSpPr>
          <p:spPr bwMode="auto">
            <a:xfrm>
              <a:off x="2735" y="2208"/>
              <a:ext cx="0" cy="5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47" name="Line 119"/>
            <p:cNvSpPr>
              <a:spLocks noChangeShapeType="1"/>
            </p:cNvSpPr>
            <p:nvPr/>
          </p:nvSpPr>
          <p:spPr bwMode="auto">
            <a:xfrm>
              <a:off x="2400" y="2592"/>
              <a:ext cx="24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48" name="Line 120"/>
            <p:cNvSpPr>
              <a:spLocks noChangeShapeType="1"/>
            </p:cNvSpPr>
            <p:nvPr/>
          </p:nvSpPr>
          <p:spPr bwMode="auto">
            <a:xfrm>
              <a:off x="2735" y="2592"/>
              <a:ext cx="240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649" name="Object 121"/>
            <p:cNvGraphicFramePr>
              <a:graphicFrameLocks noChangeAspect="1"/>
            </p:cNvGraphicFramePr>
            <p:nvPr/>
          </p:nvGraphicFramePr>
          <p:xfrm>
            <a:off x="2783" y="2592"/>
            <a:ext cx="19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82" name="公式" r:id="rId19" imgW="114120" imgH="215640" progId="Equation.3">
                    <p:embed/>
                  </p:oleObj>
                </mc:Choice>
                <mc:Fallback>
                  <p:oleObj name="公式" r:id="rId19" imgW="114120" imgH="215640" progId="Equation.3">
                    <p:embed/>
                    <p:pic>
                      <p:nvPicPr>
                        <p:cNvPr id="22649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3" y="2592"/>
                          <a:ext cx="19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0" name="Object 122"/>
            <p:cNvGraphicFramePr>
              <a:graphicFrameLocks noChangeAspect="1"/>
            </p:cNvGraphicFramePr>
            <p:nvPr/>
          </p:nvGraphicFramePr>
          <p:xfrm>
            <a:off x="2642" y="1488"/>
            <a:ext cx="20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83" name="Equation" r:id="rId21" imgW="177480" imgH="190440" progId="Equation.3">
                    <p:embed/>
                  </p:oleObj>
                </mc:Choice>
                <mc:Fallback>
                  <p:oleObj name="Equation" r:id="rId21" imgW="177480" imgH="190440" progId="Equation.3">
                    <p:embed/>
                    <p:pic>
                      <p:nvPicPr>
                        <p:cNvPr id="2265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2" y="1488"/>
                          <a:ext cx="20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5652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FD8C04-88C5-43FA-953D-4F5BA3175BB2}" type="slidenum">
              <a:rPr lang="en-US" altLang="zh-CN"/>
              <a:pPr/>
              <a:t>54</a:t>
            </a:fld>
            <a:endParaRPr lang="en-US" altLang="zh-CN"/>
          </a:p>
        </p:txBody>
      </p:sp>
      <p:grpSp>
        <p:nvGrpSpPr>
          <p:cNvPr id="23563" name="Group 11"/>
          <p:cNvGrpSpPr>
            <a:grpSpLocks/>
          </p:cNvGrpSpPr>
          <p:nvPr/>
        </p:nvGrpSpPr>
        <p:grpSpPr bwMode="auto">
          <a:xfrm>
            <a:off x="2133600" y="838201"/>
            <a:ext cx="8001000" cy="4765675"/>
            <a:chOff x="-768" y="528"/>
            <a:chExt cx="5040" cy="3002"/>
          </a:xfrm>
        </p:grpSpPr>
        <p:graphicFrame>
          <p:nvGraphicFramePr>
            <p:cNvPr id="23554" name="Object 2"/>
            <p:cNvGraphicFramePr>
              <a:graphicFrameLocks noChangeAspect="1"/>
            </p:cNvGraphicFramePr>
            <p:nvPr/>
          </p:nvGraphicFramePr>
          <p:xfrm>
            <a:off x="2880" y="1728"/>
            <a:ext cx="27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8" name="Equation" r:id="rId3" imgW="126720" imgH="139680" progId="Equation.3">
                    <p:embed/>
                  </p:oleObj>
                </mc:Choice>
                <mc:Fallback>
                  <p:oleObj name="Equation" r:id="rId3" imgW="126720" imgH="139680" progId="Equation.3">
                    <p:embed/>
                    <p:pic>
                      <p:nvPicPr>
                        <p:cNvPr id="2355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728"/>
                          <a:ext cx="27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6" name="Text Box 4"/>
            <p:cNvSpPr txBox="1">
              <a:spLocks noChangeArrowheads="1"/>
            </p:cNvSpPr>
            <p:nvPr/>
          </p:nvSpPr>
          <p:spPr bwMode="auto">
            <a:xfrm>
              <a:off x="-768" y="528"/>
              <a:ext cx="5040" cy="30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例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在迈克耳孙干涉仪的两臂中，分别插入</a:t>
              </a:r>
              <a:r>
                <a:rPr lang="zh-CN" altLang="en-US" sz="3200" b="1">
                  <a:solidFill>
                    <a:srgbClr val="1C1C1C"/>
                  </a:solidFill>
                  <a:latin typeface="Times New Roman" panose="02020603050405020304" pitchFamily="18" charset="0"/>
                </a:rPr>
                <a:t>                  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长的玻璃管，其中一个抽成真空， 另一个则储有压强为                         的空气 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  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用以测量空气的折射率    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 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所用光波波长为</a:t>
              </a: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546 nm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，实验时，向真空玻璃管中逐渐充入空气，直至压强达到                         为止 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  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在此过程中 ，观察到</a:t>
              </a: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107.2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条干涉条纹的移动，试求空气的折射率    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014664" y="1592264"/>
          <a:ext cx="18954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9" name="公式" r:id="rId5" imgW="711000" imgH="177480" progId="Equation.3">
                  <p:embed/>
                </p:oleObj>
              </mc:Choice>
              <mc:Fallback>
                <p:oleObj name="公式" r:id="rId5" imgW="711000" imgH="177480" progId="Equation.3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4" y="1592264"/>
                        <a:ext cx="18954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7435850" y="2087564"/>
          <a:ext cx="2216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0" name="公式" r:id="rId7" imgW="876240" imgH="203040" progId="Equation.3">
                  <p:embed/>
                </p:oleObj>
              </mc:Choice>
              <mc:Fallback>
                <p:oleObj name="公式" r:id="rId7" imgW="876240" imgH="203040" progId="Equation.3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2087564"/>
                        <a:ext cx="2216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7891464" y="3810001"/>
          <a:ext cx="2397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1" name="公式" r:id="rId9" imgW="876240" imgH="203040" progId="Equation.3">
                  <p:embed/>
                </p:oleObj>
              </mc:Choice>
              <mc:Fallback>
                <p:oleObj name="公式" r:id="rId9" imgW="876240" imgH="203040" progId="Equation.3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4" y="3810001"/>
                        <a:ext cx="23971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7543800" y="5105400"/>
          <a:ext cx="3619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2" name="Equation" r:id="rId11" imgW="126720" imgH="139680" progId="Equation.3">
                  <p:embed/>
                </p:oleObj>
              </mc:Choice>
              <mc:Fallback>
                <p:oleObj name="Equation" r:id="rId11" imgW="126720" imgH="139680" progId="Equation.3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105400"/>
                        <a:ext cx="3619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30660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4A14D-8A29-4030-B385-D6440639DD68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895600" y="1752600"/>
            <a:ext cx="139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022726" y="1795464"/>
          <a:ext cx="51974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2" name="Equation" r:id="rId3" imgW="1688760" imgH="215640" progId="Equation.3">
                  <p:embed/>
                </p:oleObj>
              </mc:Choice>
              <mc:Fallback>
                <p:oleObj name="Equation" r:id="rId3" imgW="1688760" imgH="215640" progId="Equation.3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6" y="1795464"/>
                        <a:ext cx="51974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579688" y="2514601"/>
          <a:ext cx="664051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3" name="公式" r:id="rId5" imgW="2501640" imgH="419040" progId="Equation.3">
                  <p:embed/>
                </p:oleObj>
              </mc:Choice>
              <mc:Fallback>
                <p:oleObj name="公式" r:id="rId5" imgW="2501640" imgH="419040" progId="Equation.3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2514601"/>
                        <a:ext cx="6640512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819401" y="3810001"/>
          <a:ext cx="1762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4" name="Equation" r:id="rId7" imgW="672840" imgH="177480" progId="Equation.3">
                  <p:embed/>
                </p:oleObj>
              </mc:Choice>
              <mc:Fallback>
                <p:oleObj name="Equation" r:id="rId7" imgW="672840" imgH="177480" progId="Equation.3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810001"/>
                        <a:ext cx="17621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4232276" y="1066800"/>
          <a:ext cx="18970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5" name="公式" r:id="rId9" imgW="711000" imgH="177480" progId="Equation.3">
                  <p:embed/>
                </p:oleObj>
              </mc:Choice>
              <mc:Fallback>
                <p:oleObj name="公式" r:id="rId9" imgW="711000" imgH="177480" progId="Equation.3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6" y="1066800"/>
                        <a:ext cx="18970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2895600" y="990600"/>
            <a:ext cx="139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已知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6375401" y="1066800"/>
          <a:ext cx="19288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6" name="公式" r:id="rId11" imgW="723600" imgH="177480" progId="Equation.3">
                  <p:embed/>
                </p:oleObj>
              </mc:Choice>
              <mc:Fallback>
                <p:oleObj name="公式" r:id="rId11" imgW="723600" imgH="177480" progId="Equation.3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1" y="1066800"/>
                        <a:ext cx="19288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38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4406892-5C14-4645-9A3E-DE6F4683180E}" type="slidenum">
              <a:rPr lang="en-US" altLang="zh-CN"/>
              <a:pPr/>
              <a:t>6</a:t>
            </a:fld>
            <a:endParaRPr lang="en-US" altLang="zh-CN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81310"/>
              </p:ext>
            </p:extLst>
          </p:nvPr>
        </p:nvGraphicFramePr>
        <p:xfrm>
          <a:off x="2207569" y="1197297"/>
          <a:ext cx="4211479" cy="60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" name="Equation" r:id="rId3" imgW="1726920" imgH="241200" progId="Equation.DSMT4">
                  <p:embed/>
                </p:oleObj>
              </mc:Choice>
              <mc:Fallback>
                <p:oleObj name="Equation" r:id="rId3" imgW="172692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9" y="1197297"/>
                        <a:ext cx="4211479" cy="602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376488" y="2065339"/>
          <a:ext cx="2851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Equation" r:id="rId5" imgW="1205977" imgH="215806" progId="Equation.3">
                  <p:embed/>
                </p:oleObj>
              </mc:Choice>
              <mc:Fallback>
                <p:oleObj name="Equation" r:id="rId5" imgW="1205977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065339"/>
                        <a:ext cx="28511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33963"/>
              </p:ext>
            </p:extLst>
          </p:nvPr>
        </p:nvGraphicFramePr>
        <p:xfrm>
          <a:off x="4572001" y="2952751"/>
          <a:ext cx="24923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公式" r:id="rId7" imgW="1040948" imgH="203112" progId="Equation.3">
                  <p:embed/>
                </p:oleObj>
              </mc:Choice>
              <mc:Fallback>
                <p:oleObj name="公式" r:id="rId7" imgW="1040948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2952751"/>
                        <a:ext cx="24923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207301"/>
              </p:ext>
            </p:extLst>
          </p:nvPr>
        </p:nvGraphicFramePr>
        <p:xfrm>
          <a:off x="6550025" y="1144589"/>
          <a:ext cx="6032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Equation" r:id="rId9" imgW="342720" imgH="419040" progId="Equation.DSMT4">
                  <p:embed/>
                </p:oleObj>
              </mc:Choice>
              <mc:Fallback>
                <p:oleObj name="Equation" r:id="rId9" imgW="34272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1144589"/>
                        <a:ext cx="603250" cy="7127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1FF"/>
                          </a:gs>
                          <a:gs pos="50000">
                            <a:srgbClr val="FFFFFF"/>
                          </a:gs>
                          <a:gs pos="100000">
                            <a:srgbClr val="FFE1FF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6" name="Object 68"/>
          <p:cNvGraphicFramePr>
            <a:graphicFrameLocks noChangeAspect="1"/>
          </p:cNvGraphicFramePr>
          <p:nvPr/>
        </p:nvGraphicFramePr>
        <p:xfrm>
          <a:off x="2338388" y="2952750"/>
          <a:ext cx="20812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" name="Equation" r:id="rId11" imgW="901309" imgH="177723" progId="Equation.3">
                  <p:embed/>
                </p:oleObj>
              </mc:Choice>
              <mc:Fallback>
                <p:oleObj name="Equation" r:id="rId11" imgW="901309" imgH="177723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952750"/>
                        <a:ext cx="20812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97763" y="651156"/>
            <a:ext cx="3159331" cy="230159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559497" y="127936"/>
            <a:ext cx="8712967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计算光程差</a:t>
            </a:r>
            <a:r>
              <a:rPr lang="zh-CN" altLang="en-US" sz="2800" dirty="0">
                <a:sym typeface="Wingdings" panose="05000000000000000000" pitchFamily="2" charset="2"/>
              </a:rPr>
              <a:t>： （用厚度</a:t>
            </a:r>
            <a:r>
              <a:rPr lang="en-US" altLang="zh-CN" sz="2800" dirty="0">
                <a:sym typeface="Wingdings" panose="05000000000000000000" pitchFamily="2" charset="2"/>
              </a:rPr>
              <a:t>d</a:t>
            </a:r>
            <a:r>
              <a:rPr lang="zh-CN" altLang="en-US" sz="2800" dirty="0">
                <a:sym typeface="Wingdings" panose="05000000000000000000" pitchFamily="2" charset="2"/>
              </a:rPr>
              <a:t>和入射角</a:t>
            </a:r>
            <a:r>
              <a:rPr lang="en-US" altLang="zh-CN" sz="2800" dirty="0" err="1">
                <a:sym typeface="Wingdings" panose="05000000000000000000" pitchFamily="2" charset="2"/>
              </a:rPr>
              <a:t>i</a:t>
            </a:r>
            <a:r>
              <a:rPr lang="zh-CN" altLang="en-US" sz="2800" dirty="0">
                <a:sym typeface="Wingdings" panose="05000000000000000000" pitchFamily="2" charset="2"/>
              </a:rPr>
              <a:t>表示）</a:t>
            </a:r>
            <a:endParaRPr lang="zh-CN" altLang="en-US" sz="2800" dirty="0"/>
          </a:p>
        </p:txBody>
      </p:sp>
      <p:sp>
        <p:nvSpPr>
          <p:cNvPr id="4" name="任意多边形 3"/>
          <p:cNvSpPr/>
          <p:nvPr/>
        </p:nvSpPr>
        <p:spPr>
          <a:xfrm>
            <a:off x="9083462" y="1799356"/>
            <a:ext cx="69774" cy="121809"/>
          </a:xfrm>
          <a:custGeom>
            <a:avLst/>
            <a:gdLst>
              <a:gd name="connsiteX0" fmla="*/ 69774 w 69774"/>
              <a:gd name="connsiteY0" fmla="*/ 1736 h 121809"/>
              <a:gd name="connsiteX1" fmla="*/ 5120 w 69774"/>
              <a:gd name="connsiteY1" fmla="*/ 10972 h 121809"/>
              <a:gd name="connsiteX2" fmla="*/ 14356 w 69774"/>
              <a:gd name="connsiteY2" fmla="*/ 121809 h 1218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774" h="121809">
                <a:moveTo>
                  <a:pt x="69774" y="1736"/>
                </a:moveTo>
                <a:cubicBezTo>
                  <a:pt x="48223" y="4815"/>
                  <a:pt x="14243" y="-8794"/>
                  <a:pt x="5120" y="10972"/>
                </a:cubicBezTo>
                <a:cubicBezTo>
                  <a:pt x="-10416" y="44633"/>
                  <a:pt x="14356" y="121809"/>
                  <a:pt x="14356" y="121809"/>
                </a:cubicBez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9083462" y="1052736"/>
            <a:ext cx="39427" cy="675572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8976320" y="764704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559496" y="3552544"/>
                <a:ext cx="6480720" cy="72507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func>
                            <m:func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func>
                        </m:den>
                      </m:f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2000">
                          <a:latin typeface="Cambria Math" panose="02040503050406030204" pitchFamily="18" charset="0"/>
                        </a:rPr>
                        <m:t>d</m:t>
                      </m:r>
                      <m:func>
                        <m:func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func>
                      <m:func>
                        <m:func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func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3552544"/>
                <a:ext cx="6480720" cy="72507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7750275" y="3494521"/>
                <a:ext cx="2906818" cy="182825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800" dirty="0"/>
                  <a:t>折射定律</a:t>
                </a:r>
                <a:endParaRPr lang="en-US" altLang="zh-C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𝑠𝑖𝑛𝑖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0275" y="3494521"/>
                <a:ext cx="2906818" cy="1828257"/>
              </a:xfrm>
              <a:prstGeom prst="rect">
                <a:avLst/>
              </a:prstGeom>
              <a:blipFill>
                <a:blip r:embed="rId15"/>
                <a:stretch>
                  <a:fillRect t="-4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下箭头 12"/>
          <p:cNvSpPr/>
          <p:nvPr/>
        </p:nvSpPr>
        <p:spPr>
          <a:xfrm rot="5970850">
            <a:off x="7627815" y="3706208"/>
            <a:ext cx="345424" cy="820783"/>
          </a:xfrm>
          <a:prstGeom prst="downArrow">
            <a:avLst>
              <a:gd name="adj1" fmla="val 32321"/>
              <a:gd name="adj2" fmla="val 430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624560" y="4277614"/>
                <a:ext cx="4572000" cy="72507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func>
                            <m:func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func>
                        </m:den>
                      </m:f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2000">
                          <a:latin typeface="Cambria Math" panose="02040503050406030204" pitchFamily="18" charset="0"/>
                        </a:rPr>
                        <m:t>d</m:t>
                      </m:r>
                      <m:func>
                        <m:func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func>
                      <m:func>
                        <m:func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func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560" y="4277614"/>
                <a:ext cx="4572000" cy="72507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492375" y="5035000"/>
                <a:ext cx="4572000" cy="72507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func>
                            <m:func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func>
                        </m:den>
                      </m:f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2000">
                          <a:latin typeface="Cambria Math" panose="02040503050406030204" pitchFamily="18" charset="0"/>
                        </a:rPr>
                        <m:t>d</m:t>
                      </m:r>
                      <m:f>
                        <m:f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func>
                        </m:den>
                      </m:f>
                      <m:func>
                        <m:func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func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375" y="5035000"/>
                <a:ext cx="4572000" cy="72507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027307" y="5701081"/>
                <a:ext cx="4572000" cy="120411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func>
                            <m:func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func>
                        </m:den>
                      </m:f>
                      <m:d>
                        <m:d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func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𝑑</m:t>
                      </m:r>
                      <m:func>
                        <m:func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fun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307" y="5701081"/>
                <a:ext cx="4572000" cy="120411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5" name="墨迹 4"/>
              <p14:cNvContentPartPr/>
              <p14:nvPr/>
            </p14:nvContentPartPr>
            <p14:xfrm>
              <a:off x="2345400" y="3464640"/>
              <a:ext cx="476640" cy="24120"/>
            </p14:xfrm>
          </p:contentPart>
        </mc:Choice>
        <mc:Fallback>
          <p:pic>
            <p:nvPicPr>
              <p:cNvPr id="5" name="墨迹 4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329560" y="3401280"/>
                <a:ext cx="50832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7" name="墨迹 6"/>
              <p14:cNvContentPartPr/>
              <p14:nvPr/>
            </p14:nvContentPartPr>
            <p14:xfrm>
              <a:off x="10882440" y="3821760"/>
              <a:ext cx="59760" cy="1381680"/>
            </p14:xfrm>
          </p:contentPart>
        </mc:Choice>
        <mc:Fallback>
          <p:pic>
            <p:nvPicPr>
              <p:cNvPr id="7" name="墨迹 6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0866600" y="3758400"/>
                <a:ext cx="91440" cy="150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9" name="墨迹 8"/>
              <p14:cNvContentPartPr/>
              <p14:nvPr/>
            </p14:nvContentPartPr>
            <p14:xfrm>
              <a:off x="4607640" y="4095720"/>
              <a:ext cx="107640" cy="36000"/>
            </p14:xfrm>
          </p:contentPart>
        </mc:Choice>
        <mc:Fallback>
          <p:pic>
            <p:nvPicPr>
              <p:cNvPr id="9" name="墨迹 8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591800" y="4032360"/>
                <a:ext cx="13932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2" name="墨迹 11"/>
              <p14:cNvContentPartPr/>
              <p14:nvPr/>
            </p14:nvContentPartPr>
            <p14:xfrm>
              <a:off x="4569120" y="4017600"/>
              <a:ext cx="1703880" cy="892440"/>
            </p14:xfrm>
          </p:contentPart>
        </mc:Choice>
        <mc:Fallback>
          <p:pic>
            <p:nvPicPr>
              <p:cNvPr id="12" name="墨迹 11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559400" y="4008960"/>
                <a:ext cx="1724040" cy="911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4" grpId="0"/>
      <p:bldP spid="15" grpId="0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E0C0247-A66A-4F96-9E60-C26A31748B9C}" type="slidenum">
              <a:rPr lang="en-US" altLang="zh-CN"/>
              <a:pPr/>
              <a:t>7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198435" y="14111"/>
                <a:ext cx="8224157" cy="330558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𝑑</m:t>
                      </m:r>
                      <m:func>
                        <m:func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32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func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𝑑</m:t>
                      </m:r>
                      <m:rad>
                        <m:radPr>
                          <m:degHide m:val="on"/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zh-CN" sz="3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func>
                        </m:e>
                      </m:rad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𝑑</m:t>
                      </m:r>
                      <m:rad>
                        <m:radPr>
                          <m:degHide m:val="on"/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funcPr>
                            <m:fName>
                              <m:sSubSup>
                                <m:sSubSupPr>
                                  <m:ctrlPr>
                                    <a:rPr lang="en-US" altLang="zh-CN" sz="32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altLang="zh-CN" sz="3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func>
                        </m:e>
                      </m:rad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𝑑</m:t>
                      </m:r>
                      <m:rad>
                        <m:radPr>
                          <m:degHide m:val="on"/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funcPr>
                            <m:fName>
                              <m:sSubSup>
                                <m:sSubSupPr>
                                  <m:ctrlPr>
                                    <a:rPr lang="en-US" altLang="zh-CN" sz="32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altLang="zh-CN" sz="3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altLang="zh-CN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func>
                        </m:e>
                      </m:rad>
                      <m:r>
                        <a:rPr lang="en-US" altLang="zh-CN" sz="32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32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3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435" y="14111"/>
                <a:ext cx="8224157" cy="33055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圆角矩形 2"/>
          <p:cNvSpPr/>
          <p:nvPr/>
        </p:nvSpPr>
        <p:spPr>
          <a:xfrm>
            <a:off x="2279576" y="1988841"/>
            <a:ext cx="4903316" cy="120813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30724" y="3429000"/>
                <a:ext cx="5984575" cy="242515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当入射角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满足</m:t>
                    </m:r>
                    <m:sSub>
                      <m:sSubPr>
                        <m:ctrlPr>
                          <a:rPr lang="en-US" altLang="zh-C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𝑚</m:t>
                    </m:r>
                    <m:sSub>
                      <m:sSubPr>
                        <m:ctrlPr>
                          <a:rPr lang="en-US" altLang="zh-C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1,2,3⋯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sz="2800" dirty="0"/>
                  <a:t>，</a:t>
                </a:r>
                <a:r>
                  <a:rPr lang="en-US" altLang="zh-CN" sz="2800" dirty="0"/>
                  <a:t>2</a:t>
                </a:r>
                <a:r>
                  <a:rPr lang="zh-CN" altLang="en-US" sz="2800" dirty="0"/>
                  <a:t>、</a:t>
                </a:r>
                <a:r>
                  <a:rPr lang="en-US" altLang="zh-CN" sz="2800" dirty="0"/>
                  <a:t>3</a:t>
                </a:r>
                <a:r>
                  <a:rPr lang="zh-CN" altLang="en-US" sz="2800" dirty="0"/>
                  <a:t>反射光线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同相</a:t>
                </a:r>
                <a:r>
                  <a:rPr lang="zh-CN" altLang="en-US" sz="2800" dirty="0"/>
                  <a:t>叠加，亮纹</a:t>
                </a:r>
                <a:endParaRPr lang="en-US" altLang="zh-CN" sz="2800" dirty="0"/>
              </a:p>
              <a:p>
                <a:r>
                  <a:rPr lang="zh-CN" altLang="en-US" sz="2800" dirty="0"/>
                  <a:t>当入射角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满足</m:t>
                    </m:r>
                    <m:sSub>
                      <m:sSubPr>
                        <m:ctrlPr>
                          <a:rPr lang="en-US" altLang="zh-C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altLang="zh-CN" sz="2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1,2,3⋯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时</m:t>
                    </m:r>
                  </m:oMath>
                </a14:m>
                <a:r>
                  <a:rPr lang="zh-CN" altLang="en-US" sz="2800" dirty="0"/>
                  <a:t>，</a:t>
                </a:r>
                <a:r>
                  <a:rPr lang="en-US" altLang="zh-CN" sz="2800" dirty="0"/>
                  <a:t>2</a:t>
                </a:r>
                <a:r>
                  <a:rPr lang="zh-CN" altLang="en-US" sz="2800" dirty="0"/>
                  <a:t>、</a:t>
                </a:r>
                <a:r>
                  <a:rPr lang="en-US" altLang="zh-CN" sz="2800" dirty="0"/>
                  <a:t>3</a:t>
                </a:r>
                <a:r>
                  <a:rPr lang="zh-CN" altLang="en-US" sz="2800" dirty="0"/>
                  <a:t>反射光线</a:t>
                </a:r>
                <a:r>
                  <a:rPr lang="zh-CN" altLang="en-US" sz="2800" b="1" dirty="0">
                    <a:solidFill>
                      <a:srgbClr val="FF0000"/>
                    </a:solidFill>
                  </a:rPr>
                  <a:t>反相</a:t>
                </a:r>
                <a:r>
                  <a:rPr lang="zh-CN" altLang="en-US" sz="2800" dirty="0"/>
                  <a:t>叠加，暗纹；</a:t>
                </a:r>
                <a:endParaRPr lang="en-US" altLang="zh-CN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24" y="3429000"/>
                <a:ext cx="5984575" cy="2425151"/>
              </a:xfrm>
              <a:prstGeom prst="rect">
                <a:avLst/>
              </a:prstGeom>
              <a:blipFill>
                <a:blip r:embed="rId3"/>
                <a:stretch>
                  <a:fillRect l="-2037" t="-3275" b="-52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0401" y="3196973"/>
            <a:ext cx="3996330" cy="309704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568066" y="2246846"/>
            <a:ext cx="28083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膜厚度</a:t>
            </a:r>
            <a:r>
              <a:rPr lang="en-US" altLang="zh-CN" sz="2400" dirty="0"/>
              <a:t>d</a:t>
            </a:r>
            <a:r>
              <a:rPr lang="zh-CN" altLang="en-US" sz="2400" dirty="0"/>
              <a:t>和入射角的函数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5928837"/>
            <a:ext cx="7297190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r>
              <a:rPr lang="zh-CN" altLang="en-US" sz="2800" b="1" dirty="0">
                <a:solidFill>
                  <a:srgbClr val="FF0000"/>
                </a:solidFill>
              </a:rPr>
              <a:t>一定时，条纹出现在不同角度上，等倾干涉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" name="墨迹 7"/>
              <p14:cNvContentPartPr/>
              <p14:nvPr/>
            </p14:nvContentPartPr>
            <p14:xfrm>
              <a:off x="8179560" y="2381400"/>
              <a:ext cx="655200" cy="428760"/>
            </p14:xfrm>
          </p:contentPart>
        </mc:Choice>
        <mc:Fallback>
          <p:pic>
            <p:nvPicPr>
              <p:cNvPr id="8" name="墨迹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170200" y="2372040"/>
                <a:ext cx="673920" cy="447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56FF4D-9851-4FF7-B40E-C58B4D729A38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1655980" y="349030"/>
            <a:ext cx="3672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透射光</a:t>
            </a:r>
            <a:r>
              <a:rPr lang="en-US" altLang="zh-CN" sz="2800" dirty="0">
                <a:solidFill>
                  <a:srgbClr val="FF0000"/>
                </a:solidFill>
              </a:rPr>
              <a:t>4</a:t>
            </a:r>
            <a:r>
              <a:rPr lang="zh-CN" altLang="en-US" sz="2800" dirty="0">
                <a:solidFill>
                  <a:srgbClr val="FF0000"/>
                </a:solidFill>
              </a:rPr>
              <a:t>、</a:t>
            </a:r>
            <a:r>
              <a:rPr lang="en-US" altLang="zh-CN" sz="2800" dirty="0">
                <a:solidFill>
                  <a:srgbClr val="FF0000"/>
                </a:solidFill>
              </a:rPr>
              <a:t>5</a:t>
            </a:r>
            <a:r>
              <a:rPr lang="zh-CN" altLang="en-US" sz="2800" dirty="0">
                <a:solidFill>
                  <a:srgbClr val="FF0000"/>
                </a:solidFill>
              </a:rPr>
              <a:t>的光程差</a:t>
            </a:r>
          </a:p>
        </p:txBody>
      </p:sp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5334000" y="980728"/>
            <a:ext cx="5334000" cy="3581400"/>
            <a:chOff x="1968" y="720"/>
            <a:chExt cx="3360" cy="2256"/>
          </a:xfrm>
        </p:grpSpPr>
        <p:sp>
          <p:nvSpPr>
            <p:cNvPr id="19" name="Rectangle 3"/>
            <p:cNvSpPr>
              <a:spLocks noChangeArrowheads="1"/>
            </p:cNvSpPr>
            <p:nvPr/>
          </p:nvSpPr>
          <p:spPr bwMode="auto">
            <a:xfrm>
              <a:off x="1968" y="720"/>
              <a:ext cx="3264" cy="2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Rectangle 4"/>
            <p:cNvSpPr>
              <a:spLocks noChangeArrowheads="1"/>
            </p:cNvSpPr>
            <p:nvPr/>
          </p:nvSpPr>
          <p:spPr bwMode="auto">
            <a:xfrm>
              <a:off x="2400" y="1968"/>
              <a:ext cx="2496" cy="576"/>
            </a:xfrm>
            <a:prstGeom prst="rect">
              <a:avLst/>
            </a:prstGeom>
            <a:solidFill>
              <a:srgbClr val="CAEDF2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  <a:p>
              <a:pPr algn="ctr" eaLnBrk="1" hangingPunct="1"/>
              <a:endParaRPr lang="en-US" altLang="zh-CN" sz="2800" b="1">
                <a:solidFill>
                  <a:srgbClr val="1C1C1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Line 5"/>
            <p:cNvSpPr>
              <a:spLocks noChangeShapeType="1"/>
            </p:cNvSpPr>
            <p:nvPr/>
          </p:nvSpPr>
          <p:spPr bwMode="auto">
            <a:xfrm>
              <a:off x="4726" y="743"/>
              <a:ext cx="240" cy="2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4896" y="96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990099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graphicFrame>
          <p:nvGraphicFramePr>
            <p:cNvPr id="23" name="Object 7"/>
            <p:cNvGraphicFramePr>
              <a:graphicFrameLocks noChangeAspect="1"/>
            </p:cNvGraphicFramePr>
            <p:nvPr/>
          </p:nvGraphicFramePr>
          <p:xfrm>
            <a:off x="2493" y="1632"/>
            <a:ext cx="2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0" name="公式" r:id="rId3" imgW="215619" imgH="317087" progId="Equation.3">
                    <p:embed/>
                  </p:oleObj>
                </mc:Choice>
                <mc:Fallback>
                  <p:oleObj name="公式" r:id="rId3" imgW="215619" imgH="317087" progId="Equation.3">
                    <p:embed/>
                    <p:pic>
                      <p:nvPicPr>
                        <p:cNvPr id="517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" y="1632"/>
                          <a:ext cx="2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8"/>
            <p:cNvGraphicFramePr>
              <a:graphicFrameLocks noChangeAspect="1"/>
            </p:cNvGraphicFramePr>
            <p:nvPr/>
          </p:nvGraphicFramePr>
          <p:xfrm>
            <a:off x="2496" y="2496"/>
            <a:ext cx="2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1" name="公式" r:id="rId5" imgW="215619" imgH="317087" progId="Equation.3">
                    <p:embed/>
                  </p:oleObj>
                </mc:Choice>
                <mc:Fallback>
                  <p:oleObj name="公式" r:id="rId5" imgW="215619" imgH="317087" progId="Equation.3">
                    <p:embed/>
                    <p:pic>
                      <p:nvPicPr>
                        <p:cNvPr id="517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96"/>
                          <a:ext cx="2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9"/>
            <p:cNvGraphicFramePr>
              <a:graphicFrameLocks noChangeAspect="1"/>
            </p:cNvGraphicFramePr>
            <p:nvPr/>
          </p:nvGraphicFramePr>
          <p:xfrm>
            <a:off x="2496" y="2064"/>
            <a:ext cx="25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2" name="公式" r:id="rId6" imgW="241091" imgH="317225" progId="Equation.3">
                    <p:embed/>
                  </p:oleObj>
                </mc:Choice>
                <mc:Fallback>
                  <p:oleObj name="公式" r:id="rId6" imgW="241091" imgH="317225" progId="Equation.3">
                    <p:embed/>
                    <p:pic>
                      <p:nvPicPr>
                        <p:cNvPr id="517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064"/>
                          <a:ext cx="25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0"/>
            <p:cNvGraphicFramePr>
              <a:graphicFrameLocks noChangeAspect="1"/>
            </p:cNvGraphicFramePr>
            <p:nvPr/>
          </p:nvGraphicFramePr>
          <p:xfrm>
            <a:off x="2064" y="1776"/>
            <a:ext cx="30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3" name="Equation" r:id="rId8" imgW="228501" imgH="215806" progId="Equation.3">
                    <p:embed/>
                  </p:oleObj>
                </mc:Choice>
                <mc:Fallback>
                  <p:oleObj name="Equation" r:id="rId8" imgW="228501" imgH="215806" progId="Equation.3">
                    <p:embed/>
                    <p:pic>
                      <p:nvPicPr>
                        <p:cNvPr id="517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776"/>
                          <a:ext cx="30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1"/>
            <p:cNvGraphicFramePr>
              <a:graphicFrameLocks noChangeAspect="1"/>
            </p:cNvGraphicFramePr>
            <p:nvPr/>
          </p:nvGraphicFramePr>
          <p:xfrm>
            <a:off x="2064" y="2400"/>
            <a:ext cx="32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4" name="Equation" r:id="rId10" imgW="241091" imgH="215713" progId="Equation.3">
                    <p:embed/>
                  </p:oleObj>
                </mc:Choice>
                <mc:Fallback>
                  <p:oleObj name="Equation" r:id="rId10" imgW="241091" imgH="215713" progId="Equation.3">
                    <p:embed/>
                    <p:pic>
                      <p:nvPicPr>
                        <p:cNvPr id="518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400"/>
                          <a:ext cx="32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2400" y="1968"/>
              <a:ext cx="2496" cy="0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2400" y="2544"/>
              <a:ext cx="2496" cy="0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0" name="Object 14"/>
            <p:cNvGraphicFramePr>
              <a:graphicFrameLocks noChangeAspect="1"/>
            </p:cNvGraphicFramePr>
            <p:nvPr/>
          </p:nvGraphicFramePr>
          <p:xfrm>
            <a:off x="4656" y="2094"/>
            <a:ext cx="17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55" name="Equation" r:id="rId12" imgW="190417" imgH="253890" progId="Equation.3">
                    <p:embed/>
                  </p:oleObj>
                </mc:Choice>
                <mc:Fallback>
                  <p:oleObj name="Equation" r:id="rId12" imgW="190417" imgH="253890" progId="Equation.3">
                    <p:embed/>
                    <p:pic>
                      <p:nvPicPr>
                        <p:cNvPr id="518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094"/>
                          <a:ext cx="176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5"/>
            <p:cNvSpPr>
              <a:spLocks noChangeShapeType="1"/>
            </p:cNvSpPr>
            <p:nvPr/>
          </p:nvSpPr>
          <p:spPr bwMode="auto">
            <a:xfrm flipH="1" flipV="1">
              <a:off x="4656" y="1968"/>
              <a:ext cx="0" cy="576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8594726" y="1133128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</a:p>
        </p:txBody>
      </p:sp>
      <p:grpSp>
        <p:nvGrpSpPr>
          <p:cNvPr id="33" name="Group 21"/>
          <p:cNvGrpSpPr>
            <a:grpSpLocks/>
          </p:cNvGrpSpPr>
          <p:nvPr/>
        </p:nvGrpSpPr>
        <p:grpSpPr bwMode="auto">
          <a:xfrm>
            <a:off x="6934200" y="2123728"/>
            <a:ext cx="381000" cy="1600200"/>
            <a:chOff x="2976" y="1440"/>
            <a:chExt cx="240" cy="1008"/>
          </a:xfrm>
        </p:grpSpPr>
        <p:sp>
          <p:nvSpPr>
            <p:cNvPr id="34" name="Line 22"/>
            <p:cNvSpPr>
              <a:spLocks noChangeShapeType="1"/>
            </p:cNvSpPr>
            <p:nvPr/>
          </p:nvSpPr>
          <p:spPr bwMode="auto">
            <a:xfrm flipV="1">
              <a:off x="3216" y="1440"/>
              <a:ext cx="0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" name="Group 23"/>
            <p:cNvGrpSpPr>
              <a:grpSpLocks/>
            </p:cNvGrpSpPr>
            <p:nvPr/>
          </p:nvGrpSpPr>
          <p:grpSpPr bwMode="auto">
            <a:xfrm>
              <a:off x="2976" y="1440"/>
              <a:ext cx="240" cy="336"/>
              <a:chOff x="2976" y="1440"/>
              <a:chExt cx="240" cy="336"/>
            </a:xfrm>
          </p:grpSpPr>
          <p:sp>
            <p:nvSpPr>
              <p:cNvPr id="36" name="Arc 24"/>
              <p:cNvSpPr>
                <a:spLocks/>
              </p:cNvSpPr>
              <p:nvPr/>
            </p:nvSpPr>
            <p:spPr bwMode="auto">
              <a:xfrm flipH="1">
                <a:off x="3024" y="1680"/>
                <a:ext cx="192" cy="96"/>
              </a:xfrm>
              <a:custGeom>
                <a:avLst/>
                <a:gdLst>
                  <a:gd name="T0" fmla="*/ 0 w 21600"/>
                  <a:gd name="T1" fmla="*/ 0 h 21600"/>
                  <a:gd name="T2" fmla="*/ 192 w 21600"/>
                  <a:gd name="T3" fmla="*/ 96 h 21600"/>
                  <a:gd name="T4" fmla="*/ 0 w 21600"/>
                  <a:gd name="T5" fmla="*/ 9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" name="Object 25"/>
              <p:cNvGraphicFramePr>
                <a:graphicFrameLocks noChangeAspect="1"/>
              </p:cNvGraphicFramePr>
              <p:nvPr/>
            </p:nvGraphicFramePr>
            <p:xfrm>
              <a:off x="2976" y="1440"/>
              <a:ext cx="119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56" name="公式" r:id="rId14" imgW="114250" imgH="228501" progId="Equation.3">
                      <p:embed/>
                    </p:oleObj>
                  </mc:Choice>
                  <mc:Fallback>
                    <p:oleObj name="公式" r:id="rId14" imgW="114250" imgH="228501" progId="Equation.3">
                      <p:embed/>
                      <p:pic>
                        <p:nvPicPr>
                          <p:cNvPr id="5171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1440"/>
                            <a:ext cx="119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1" name="Group 29"/>
          <p:cNvGrpSpPr>
            <a:grpSpLocks/>
          </p:cNvGrpSpPr>
          <p:nvPr/>
        </p:nvGrpSpPr>
        <p:grpSpPr bwMode="auto">
          <a:xfrm>
            <a:off x="7772400" y="1209328"/>
            <a:ext cx="2133600" cy="3997326"/>
            <a:chOff x="3504" y="864"/>
            <a:chExt cx="1344" cy="2518"/>
          </a:xfrm>
        </p:grpSpPr>
        <p:sp>
          <p:nvSpPr>
            <p:cNvPr id="42" name="Line 30"/>
            <p:cNvSpPr>
              <a:spLocks noChangeShapeType="1"/>
            </p:cNvSpPr>
            <p:nvPr/>
          </p:nvSpPr>
          <p:spPr bwMode="auto">
            <a:xfrm flipV="1">
              <a:off x="4320" y="1296"/>
              <a:ext cx="288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 flipV="1">
              <a:off x="3504" y="1968"/>
              <a:ext cx="288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32"/>
            <p:cNvSpPr>
              <a:spLocks noChangeShapeType="1"/>
            </p:cNvSpPr>
            <p:nvPr/>
          </p:nvSpPr>
          <p:spPr bwMode="auto">
            <a:xfrm flipV="1">
              <a:off x="3792" y="1440"/>
              <a:ext cx="624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>
              <a:off x="3504" y="2544"/>
              <a:ext cx="528" cy="64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 flipV="1">
              <a:off x="4560" y="864"/>
              <a:ext cx="288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Text Box 35"/>
            <p:cNvSpPr txBox="1">
              <a:spLocks noChangeArrowheads="1"/>
            </p:cNvSpPr>
            <p:nvPr/>
          </p:nvSpPr>
          <p:spPr bwMode="auto">
            <a:xfrm>
              <a:off x="3792" y="1872"/>
              <a:ext cx="5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8" name="Text Box 36"/>
            <p:cNvSpPr txBox="1">
              <a:spLocks noChangeArrowheads="1"/>
            </p:cNvSpPr>
            <p:nvPr/>
          </p:nvSpPr>
          <p:spPr bwMode="auto">
            <a:xfrm>
              <a:off x="4060" y="1344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9" name="Text Box 37"/>
            <p:cNvSpPr txBox="1">
              <a:spLocks noChangeArrowheads="1"/>
            </p:cNvSpPr>
            <p:nvPr/>
          </p:nvSpPr>
          <p:spPr bwMode="auto">
            <a:xfrm>
              <a:off x="3974" y="309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0" name="Group 38"/>
          <p:cNvGrpSpPr>
            <a:grpSpLocks/>
          </p:cNvGrpSpPr>
          <p:nvPr/>
        </p:nvGrpSpPr>
        <p:grpSpPr bwMode="auto">
          <a:xfrm>
            <a:off x="8229601" y="2961928"/>
            <a:ext cx="2073275" cy="1600200"/>
            <a:chOff x="3792" y="1968"/>
            <a:chExt cx="1306" cy="1008"/>
          </a:xfrm>
        </p:grpSpPr>
        <p:sp>
          <p:nvSpPr>
            <p:cNvPr id="51" name="Line 39"/>
            <p:cNvSpPr>
              <a:spLocks noChangeShapeType="1"/>
            </p:cNvSpPr>
            <p:nvPr/>
          </p:nvSpPr>
          <p:spPr bwMode="auto">
            <a:xfrm>
              <a:off x="3792" y="1968"/>
              <a:ext cx="288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 flipV="1">
              <a:off x="4080" y="2112"/>
              <a:ext cx="192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>
              <a:off x="4080" y="2544"/>
              <a:ext cx="336" cy="3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Text Box 42"/>
            <p:cNvSpPr txBox="1">
              <a:spLocks noChangeArrowheads="1"/>
            </p:cNvSpPr>
            <p:nvPr/>
          </p:nvSpPr>
          <p:spPr bwMode="auto">
            <a:xfrm>
              <a:off x="4176" y="2496"/>
              <a:ext cx="9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55" name="Text Box 43"/>
            <p:cNvSpPr txBox="1">
              <a:spLocks noChangeArrowheads="1"/>
            </p:cNvSpPr>
            <p:nvPr/>
          </p:nvSpPr>
          <p:spPr bwMode="auto">
            <a:xfrm>
              <a:off x="4080" y="2688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56" name="Group 44"/>
          <p:cNvGrpSpPr>
            <a:grpSpLocks/>
          </p:cNvGrpSpPr>
          <p:nvPr/>
        </p:nvGrpSpPr>
        <p:grpSpPr bwMode="auto">
          <a:xfrm>
            <a:off x="6172200" y="1666528"/>
            <a:ext cx="1600200" cy="1600200"/>
            <a:chOff x="2496" y="1152"/>
            <a:chExt cx="1008" cy="1008"/>
          </a:xfrm>
        </p:grpSpPr>
        <p:sp>
          <p:nvSpPr>
            <p:cNvPr id="57" name="Line 45"/>
            <p:cNvSpPr>
              <a:spLocks noChangeShapeType="1"/>
            </p:cNvSpPr>
            <p:nvPr/>
          </p:nvSpPr>
          <p:spPr bwMode="auto">
            <a:xfrm rot="396450" flipH="1" flipV="1">
              <a:off x="2641" y="1440"/>
              <a:ext cx="144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Text Box 46"/>
            <p:cNvSpPr txBox="1">
              <a:spLocks noChangeArrowheads="1"/>
            </p:cNvSpPr>
            <p:nvPr/>
          </p:nvSpPr>
          <p:spPr bwMode="auto">
            <a:xfrm>
              <a:off x="2971" y="1872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" name="Line 47"/>
            <p:cNvSpPr>
              <a:spLocks noChangeShapeType="1"/>
            </p:cNvSpPr>
            <p:nvPr/>
          </p:nvSpPr>
          <p:spPr bwMode="auto">
            <a:xfrm>
              <a:off x="2496" y="1296"/>
              <a:ext cx="72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Text Box 48"/>
            <p:cNvSpPr txBox="1">
              <a:spLocks noChangeArrowheads="1"/>
            </p:cNvSpPr>
            <p:nvPr/>
          </p:nvSpPr>
          <p:spPr bwMode="auto">
            <a:xfrm>
              <a:off x="2592" y="115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1" name="Group 49"/>
          <p:cNvGrpSpPr>
            <a:grpSpLocks/>
          </p:cNvGrpSpPr>
          <p:nvPr/>
        </p:nvGrpSpPr>
        <p:grpSpPr bwMode="auto">
          <a:xfrm>
            <a:off x="7315201" y="2961928"/>
            <a:ext cx="511175" cy="1219200"/>
            <a:chOff x="3216" y="1968"/>
            <a:chExt cx="322" cy="768"/>
          </a:xfrm>
        </p:grpSpPr>
        <p:grpSp>
          <p:nvGrpSpPr>
            <p:cNvPr id="62" name="Group 50"/>
            <p:cNvGrpSpPr>
              <a:grpSpLocks/>
            </p:cNvGrpSpPr>
            <p:nvPr/>
          </p:nvGrpSpPr>
          <p:grpSpPr bwMode="auto">
            <a:xfrm>
              <a:off x="3216" y="2016"/>
              <a:ext cx="322" cy="490"/>
              <a:chOff x="3216" y="2016"/>
              <a:chExt cx="322" cy="490"/>
            </a:xfrm>
          </p:grpSpPr>
          <p:sp>
            <p:nvSpPr>
              <p:cNvPr id="64" name="Arc 51"/>
              <p:cNvSpPr>
                <a:spLocks/>
              </p:cNvSpPr>
              <p:nvPr/>
            </p:nvSpPr>
            <p:spPr bwMode="auto">
              <a:xfrm rot="13394629" flipH="1">
                <a:off x="3217" y="2160"/>
                <a:ext cx="96" cy="137"/>
              </a:xfrm>
              <a:custGeom>
                <a:avLst/>
                <a:gdLst>
                  <a:gd name="T0" fmla="*/ 29 w 21600"/>
                  <a:gd name="T1" fmla="*/ 0 h 20614"/>
                  <a:gd name="T2" fmla="*/ 96 w 21600"/>
                  <a:gd name="T3" fmla="*/ 137 h 20614"/>
                  <a:gd name="T4" fmla="*/ 0 w 21600"/>
                  <a:gd name="T5" fmla="*/ 137 h 206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0614" fill="none" extrusionOk="0">
                    <a:moveTo>
                      <a:pt x="6451" y="-1"/>
                    </a:moveTo>
                    <a:cubicBezTo>
                      <a:pt x="15464" y="2820"/>
                      <a:pt x="21600" y="11169"/>
                      <a:pt x="21600" y="20614"/>
                    </a:cubicBezTo>
                  </a:path>
                  <a:path w="21600" h="20614" stroke="0" extrusionOk="0">
                    <a:moveTo>
                      <a:pt x="6451" y="-1"/>
                    </a:moveTo>
                    <a:cubicBezTo>
                      <a:pt x="15464" y="2820"/>
                      <a:pt x="21600" y="11169"/>
                      <a:pt x="21600" y="20614"/>
                    </a:cubicBezTo>
                    <a:lnTo>
                      <a:pt x="0" y="20614"/>
                    </a:lnTo>
                    <a:lnTo>
                      <a:pt x="6451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Arc 52"/>
              <p:cNvSpPr>
                <a:spLocks/>
              </p:cNvSpPr>
              <p:nvPr/>
            </p:nvSpPr>
            <p:spPr bwMode="auto">
              <a:xfrm rot="10986807" flipV="1">
                <a:off x="3361" y="2254"/>
                <a:ext cx="177" cy="50"/>
              </a:xfrm>
              <a:custGeom>
                <a:avLst/>
                <a:gdLst>
                  <a:gd name="T0" fmla="*/ 36 w 18917"/>
                  <a:gd name="T1" fmla="*/ 0 h 21245"/>
                  <a:gd name="T2" fmla="*/ 177 w 18917"/>
                  <a:gd name="T3" fmla="*/ 25 h 21245"/>
                  <a:gd name="T4" fmla="*/ 0 w 18917"/>
                  <a:gd name="T5" fmla="*/ 50 h 2124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917" h="21245" fill="none" extrusionOk="0">
                    <a:moveTo>
                      <a:pt x="3899" y="-1"/>
                    </a:moveTo>
                    <a:cubicBezTo>
                      <a:pt x="10274" y="1169"/>
                      <a:pt x="15788" y="5141"/>
                      <a:pt x="18917" y="10818"/>
                    </a:cubicBezTo>
                  </a:path>
                  <a:path w="18917" h="21245" stroke="0" extrusionOk="0">
                    <a:moveTo>
                      <a:pt x="3899" y="-1"/>
                    </a:moveTo>
                    <a:cubicBezTo>
                      <a:pt x="10274" y="1169"/>
                      <a:pt x="15788" y="5141"/>
                      <a:pt x="18917" y="10818"/>
                    </a:cubicBezTo>
                    <a:lnTo>
                      <a:pt x="0" y="21245"/>
                    </a:lnTo>
                    <a:lnTo>
                      <a:pt x="3899" y="-1"/>
                    </a:lnTo>
                    <a:close/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6" name="Object 53"/>
              <p:cNvGraphicFramePr>
                <a:graphicFrameLocks noChangeAspect="1"/>
              </p:cNvGraphicFramePr>
              <p:nvPr/>
            </p:nvGraphicFramePr>
            <p:xfrm>
              <a:off x="3216" y="2304"/>
              <a:ext cx="149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57" name="公式" r:id="rId16" imgW="177646" imgH="241091" progId="Equation.3">
                      <p:embed/>
                    </p:oleObj>
                  </mc:Choice>
                  <mc:Fallback>
                    <p:oleObj name="公式" r:id="rId16" imgW="177646" imgH="241091" progId="Equation.3">
                      <p:embed/>
                      <p:pic>
                        <p:nvPicPr>
                          <p:cNvPr id="5147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304"/>
                            <a:ext cx="149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54"/>
              <p:cNvGraphicFramePr>
                <a:graphicFrameLocks noChangeAspect="1"/>
              </p:cNvGraphicFramePr>
              <p:nvPr/>
            </p:nvGraphicFramePr>
            <p:xfrm>
              <a:off x="3360" y="2016"/>
              <a:ext cx="149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58" name="公式" r:id="rId18" imgW="177646" imgH="241091" progId="Equation.3">
                      <p:embed/>
                    </p:oleObj>
                  </mc:Choice>
                  <mc:Fallback>
                    <p:oleObj name="公式" r:id="rId18" imgW="177646" imgH="241091" progId="Equation.3">
                      <p:embed/>
                      <p:pic>
                        <p:nvPicPr>
                          <p:cNvPr id="5148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016"/>
                            <a:ext cx="149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3" name="Line 55"/>
            <p:cNvSpPr>
              <a:spLocks noChangeShapeType="1"/>
            </p:cNvSpPr>
            <p:nvPr/>
          </p:nvSpPr>
          <p:spPr bwMode="auto">
            <a:xfrm flipV="1">
              <a:off x="3504" y="1968"/>
              <a:ext cx="0" cy="7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8" name="Group 56"/>
          <p:cNvGrpSpPr>
            <a:grpSpLocks/>
          </p:cNvGrpSpPr>
          <p:nvPr/>
        </p:nvGrpSpPr>
        <p:grpSpPr bwMode="auto">
          <a:xfrm>
            <a:off x="7315200" y="1209329"/>
            <a:ext cx="2590800" cy="3078163"/>
            <a:chOff x="3216" y="864"/>
            <a:chExt cx="1632" cy="1939"/>
          </a:xfrm>
        </p:grpSpPr>
        <p:sp>
          <p:nvSpPr>
            <p:cNvPr id="69" name="Line 57"/>
            <p:cNvSpPr>
              <a:spLocks noChangeShapeType="1"/>
            </p:cNvSpPr>
            <p:nvPr/>
          </p:nvSpPr>
          <p:spPr bwMode="auto">
            <a:xfrm>
              <a:off x="3216" y="1968"/>
              <a:ext cx="288" cy="57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" name="Text Box 58"/>
            <p:cNvSpPr txBox="1">
              <a:spLocks noChangeArrowheads="1"/>
            </p:cNvSpPr>
            <p:nvPr/>
          </p:nvSpPr>
          <p:spPr bwMode="auto">
            <a:xfrm>
              <a:off x="3264" y="2515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1" name="Line 59"/>
            <p:cNvSpPr>
              <a:spLocks noChangeShapeType="1"/>
            </p:cNvSpPr>
            <p:nvPr/>
          </p:nvSpPr>
          <p:spPr bwMode="auto">
            <a:xfrm flipV="1">
              <a:off x="4320" y="864"/>
              <a:ext cx="528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Text Box 60"/>
            <p:cNvSpPr txBox="1">
              <a:spLocks noChangeArrowheads="1"/>
            </p:cNvSpPr>
            <p:nvPr/>
          </p:nvSpPr>
          <p:spPr bwMode="auto">
            <a:xfrm>
              <a:off x="3792" y="100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t" hangingPunct="1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3" name="Line 61"/>
            <p:cNvSpPr>
              <a:spLocks noChangeShapeType="1"/>
            </p:cNvSpPr>
            <p:nvPr/>
          </p:nvSpPr>
          <p:spPr bwMode="auto">
            <a:xfrm flipV="1">
              <a:off x="3216" y="1008"/>
              <a:ext cx="1104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Line 62"/>
            <p:cNvSpPr>
              <a:spLocks noChangeShapeType="1"/>
            </p:cNvSpPr>
            <p:nvPr/>
          </p:nvSpPr>
          <p:spPr bwMode="auto">
            <a:xfrm flipV="1">
              <a:off x="3936" y="1248"/>
              <a:ext cx="96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5" name="Oval 63"/>
          <p:cNvSpPr>
            <a:spLocks noChangeArrowheads="1"/>
          </p:cNvSpPr>
          <p:nvPr/>
        </p:nvSpPr>
        <p:spPr bwMode="auto">
          <a:xfrm rot="19380629">
            <a:off x="9150350" y="1155353"/>
            <a:ext cx="228600" cy="1066800"/>
          </a:xfrm>
          <a:prstGeom prst="ellipse">
            <a:avLst/>
          </a:prstGeom>
          <a:solidFill>
            <a:srgbClr val="00FFCC">
              <a:alpha val="50195"/>
            </a:srgb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6" name="Line 57"/>
          <p:cNvSpPr>
            <a:spLocks noChangeShapeType="1"/>
          </p:cNvSpPr>
          <p:nvPr/>
        </p:nvSpPr>
        <p:spPr bwMode="auto">
          <a:xfrm>
            <a:off x="8262174" y="2980659"/>
            <a:ext cx="457200" cy="914400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Line 57"/>
          <p:cNvSpPr>
            <a:spLocks noChangeShapeType="1"/>
          </p:cNvSpPr>
          <p:nvPr/>
        </p:nvSpPr>
        <p:spPr bwMode="auto">
          <a:xfrm flipV="1">
            <a:off x="7788080" y="2984758"/>
            <a:ext cx="428820" cy="845532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 type="none" w="sm" len="lg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Line 57"/>
          <p:cNvSpPr>
            <a:spLocks noChangeShapeType="1"/>
          </p:cNvSpPr>
          <p:nvPr/>
        </p:nvSpPr>
        <p:spPr bwMode="auto">
          <a:xfrm>
            <a:off x="7792274" y="3908920"/>
            <a:ext cx="371861" cy="500809"/>
          </a:xfrm>
          <a:prstGeom prst="line">
            <a:avLst/>
          </a:prstGeom>
          <a:ln w="57150">
            <a:headEnd type="none" w="sm" len="lg"/>
            <a:tailEnd type="triangle" w="sm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80" name="直接连接符 79"/>
          <p:cNvCxnSpPr>
            <a:stCxn id="53" idx="0"/>
            <a:endCxn id="78" idx="1"/>
          </p:cNvCxnSpPr>
          <p:nvPr/>
        </p:nvCxnSpPr>
        <p:spPr>
          <a:xfrm flipH="1">
            <a:off x="8164134" y="3876328"/>
            <a:ext cx="522666" cy="53340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直接连接符 83"/>
          <p:cNvCxnSpPr>
            <a:stCxn id="63" idx="1"/>
          </p:cNvCxnSpPr>
          <p:nvPr/>
        </p:nvCxnSpPr>
        <p:spPr>
          <a:xfrm>
            <a:off x="7772401" y="2961928"/>
            <a:ext cx="5742" cy="243840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Arc 24"/>
          <p:cNvSpPr>
            <a:spLocks/>
          </p:cNvSpPr>
          <p:nvPr/>
        </p:nvSpPr>
        <p:spPr bwMode="auto">
          <a:xfrm rot="10212865" flipH="1">
            <a:off x="7772400" y="4250126"/>
            <a:ext cx="304800" cy="152400"/>
          </a:xfrm>
          <a:custGeom>
            <a:avLst/>
            <a:gdLst>
              <a:gd name="T0" fmla="*/ 0 w 21600"/>
              <a:gd name="T1" fmla="*/ 0 h 21600"/>
              <a:gd name="T2" fmla="*/ 192 w 21600"/>
              <a:gd name="T3" fmla="*/ 96 h 21600"/>
              <a:gd name="T4" fmla="*/ 0 w 21600"/>
              <a:gd name="T5" fmla="*/ 9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F9900"/>
            </a:solidFill>
            <a:round/>
            <a:headEnd type="non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07370"/>
              </p:ext>
            </p:extLst>
          </p:nvPr>
        </p:nvGraphicFramePr>
        <p:xfrm>
          <a:off x="7871481" y="4402092"/>
          <a:ext cx="1889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9" name="公式" r:id="rId19" imgW="114250" imgH="228501" progId="Equation.3">
                  <p:embed/>
                </p:oleObj>
              </mc:Choice>
              <mc:Fallback>
                <p:oleObj name="公式" r:id="rId19" imgW="114250" imgH="228501" progId="Equation.3">
                  <p:embed/>
                  <p:pic>
                    <p:nvPicPr>
                      <p:cNvPr id="3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1481" y="4402092"/>
                        <a:ext cx="1889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8059457" y="4339544"/>
            <a:ext cx="779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89" name="矩形 88"/>
          <p:cNvSpPr/>
          <p:nvPr/>
        </p:nvSpPr>
        <p:spPr>
          <a:xfrm>
            <a:off x="987147" y="1455096"/>
            <a:ext cx="2339102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几何路程之差</a:t>
            </a:r>
            <a:endParaRPr lang="en-US" altLang="zh-CN" sz="2800" dirty="0"/>
          </a:p>
          <a:p>
            <a:r>
              <a:rPr lang="en-US" altLang="zh-CN" sz="2800" dirty="0"/>
              <a:t>5</a:t>
            </a:r>
            <a:r>
              <a:rPr lang="zh-CN" altLang="en-US" sz="2800" dirty="0"/>
              <a:t>光：</a:t>
            </a:r>
            <a:r>
              <a:rPr lang="en-US" altLang="zh-CN" sz="2800" dirty="0"/>
              <a:t>BC+CE</a:t>
            </a:r>
          </a:p>
          <a:p>
            <a:r>
              <a:rPr lang="en-US" altLang="zh-CN" sz="2800" dirty="0"/>
              <a:t>4</a:t>
            </a:r>
            <a:r>
              <a:rPr lang="zh-CN" altLang="en-US" sz="2800" dirty="0"/>
              <a:t>光：</a:t>
            </a:r>
            <a:r>
              <a:rPr lang="en-US" altLang="zh-CN" sz="2800" dirty="0"/>
              <a:t>BD</a:t>
            </a:r>
            <a:endParaRPr lang="zh-CN" altLang="en-US" sz="2800" dirty="0"/>
          </a:p>
        </p:txBody>
      </p:sp>
      <p:sp>
        <p:nvSpPr>
          <p:cNvPr id="90" name="文本框 89"/>
          <p:cNvSpPr txBox="1"/>
          <p:nvPr/>
        </p:nvSpPr>
        <p:spPr>
          <a:xfrm>
            <a:off x="662150" y="4151030"/>
            <a:ext cx="3552498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半波损失：</a:t>
            </a:r>
            <a:endParaRPr lang="en-US" altLang="zh-CN" sz="2800" dirty="0"/>
          </a:p>
          <a:p>
            <a:r>
              <a:rPr lang="en-US" altLang="zh-CN" sz="2800" dirty="0"/>
              <a:t>4</a:t>
            </a:r>
            <a:r>
              <a:rPr lang="zh-CN" altLang="en-US" sz="2800" dirty="0"/>
              <a:t>光：有？无？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en-US" altLang="zh-CN" sz="2800" dirty="0"/>
              <a:t>5</a:t>
            </a:r>
            <a:r>
              <a:rPr lang="zh-CN" altLang="en-US" sz="2800" dirty="0"/>
              <a:t>光：有？无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矩形 92"/>
              <p:cNvSpPr/>
              <p:nvPr/>
            </p:nvSpPr>
            <p:spPr>
              <a:xfrm>
                <a:off x="3258206" y="1831340"/>
                <a:ext cx="964576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3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32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矩形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206" y="1831340"/>
                <a:ext cx="964576" cy="584775"/>
              </a:xfrm>
              <a:prstGeom prst="rect">
                <a:avLst/>
              </a:prstGeom>
              <a:blipFill>
                <a:blip r:embed="rId21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/>
              <p:cNvSpPr/>
              <p:nvPr/>
            </p:nvSpPr>
            <p:spPr>
              <a:xfrm>
                <a:off x="2548863" y="2259564"/>
                <a:ext cx="81945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3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32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矩形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863" y="2259564"/>
                <a:ext cx="819455" cy="584775"/>
              </a:xfrm>
              <a:prstGeom prst="rect">
                <a:avLst/>
              </a:prstGeom>
              <a:blipFill>
                <a:blip r:embed="rId22"/>
                <a:stretch>
                  <a:fillRect t="-14583" r="-8148" b="-32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文本框 95"/>
          <p:cNvSpPr txBox="1"/>
          <p:nvPr/>
        </p:nvSpPr>
        <p:spPr>
          <a:xfrm>
            <a:off x="611303" y="2930470"/>
            <a:ext cx="451811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几何光程：根据对称性，与之前结果一样</a:t>
            </a:r>
          </a:p>
        </p:txBody>
      </p:sp>
      <p:sp>
        <p:nvSpPr>
          <p:cNvPr id="98" name="文本框 97"/>
          <p:cNvSpPr txBox="1"/>
          <p:nvPr/>
        </p:nvSpPr>
        <p:spPr>
          <a:xfrm>
            <a:off x="3253290" y="4743591"/>
            <a:ext cx="28195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透射波；</a:t>
            </a:r>
            <a:r>
              <a:rPr lang="zh-CN" altLang="en-US" sz="2400" b="1" dirty="0">
                <a:solidFill>
                  <a:srgbClr val="FF0000"/>
                </a:solidFill>
              </a:rPr>
              <a:t>无</a:t>
            </a:r>
          </a:p>
        </p:txBody>
      </p:sp>
      <p:sp>
        <p:nvSpPr>
          <p:cNvPr id="99" name="文本框 98"/>
          <p:cNvSpPr txBox="1"/>
          <p:nvPr/>
        </p:nvSpPr>
        <p:spPr>
          <a:xfrm>
            <a:off x="3168498" y="5493307"/>
            <a:ext cx="4114966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光密向光疏，反射波；</a:t>
            </a:r>
            <a:r>
              <a:rPr lang="zh-CN" altLang="en-US" sz="2000" b="1" dirty="0">
                <a:solidFill>
                  <a:srgbClr val="FF0000"/>
                </a:solidFill>
              </a:rPr>
              <a:t>无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zh-CN" altLang="en-US" sz="2000" b="1" dirty="0"/>
              <a:t>光密向光疏，反射波：</a:t>
            </a:r>
            <a:r>
              <a:rPr lang="zh-CN" altLang="en-US" sz="2000" b="1" dirty="0">
                <a:solidFill>
                  <a:srgbClr val="FF0000"/>
                </a:solidFill>
              </a:rPr>
              <a:t>无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r>
              <a:rPr lang="zh-CN" altLang="en-US" sz="2000" b="1" dirty="0"/>
              <a:t>光密向光疏，透射波：</a:t>
            </a:r>
            <a:r>
              <a:rPr lang="zh-CN" altLang="en-US" sz="2000" b="1" dirty="0">
                <a:solidFill>
                  <a:srgbClr val="FF0000"/>
                </a:solidFill>
              </a:rPr>
              <a:t>无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4" name="墨迹 3"/>
              <p14:cNvContentPartPr/>
              <p14:nvPr/>
            </p14:nvContentPartPr>
            <p14:xfrm>
              <a:off x="848520" y="650880"/>
              <a:ext cx="11294640" cy="6299280"/>
            </p14:xfrm>
          </p:contentPart>
        </mc:Choice>
        <mc:Fallback>
          <p:pic>
            <p:nvPicPr>
              <p:cNvPr id="4" name="墨迹 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39520" y="639720"/>
                <a:ext cx="11313720" cy="631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5824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7" grpId="0" animBg="1"/>
      <p:bldP spid="78" grpId="0" animBg="1"/>
      <p:bldP spid="86" grpId="0" animBg="1"/>
      <p:bldP spid="40" grpId="0"/>
      <p:bldP spid="89" grpId="0"/>
      <p:bldP spid="90" grpId="0" animBg="1"/>
      <p:bldP spid="93" grpId="0"/>
      <p:bldP spid="94" grpId="0"/>
      <p:bldP spid="96" grpId="0" animBg="1"/>
      <p:bldP spid="98" grpId="0"/>
      <p:bldP spid="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E2A8584-6B28-4E53-BAF2-9CC53620CDB2}" type="slidenum">
              <a:rPr lang="en-US" altLang="zh-CN"/>
              <a:pPr/>
              <a:t>9</a:t>
            </a:fld>
            <a:endParaRPr lang="en-US" altLang="zh-CN" dirty="0"/>
          </a:p>
        </p:txBody>
      </p:sp>
      <p:graphicFrame>
        <p:nvGraphicFramePr>
          <p:cNvPr id="4204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390912"/>
              </p:ext>
            </p:extLst>
          </p:nvPr>
        </p:nvGraphicFramePr>
        <p:xfrm>
          <a:off x="5638800" y="1124745"/>
          <a:ext cx="3505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3" imgW="2679700" imgH="444500" progId="Equation.3">
                  <p:embed/>
                </p:oleObj>
              </mc:Choice>
              <mc:Fallback>
                <p:oleObj name="Equation" r:id="rId3" imgW="2679700" imgH="4445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124745"/>
                        <a:ext cx="3505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8" name="Rectangle 64"/>
          <p:cNvSpPr>
            <a:spLocks noChangeArrowheads="1"/>
          </p:cNvSpPr>
          <p:nvPr/>
        </p:nvSpPr>
        <p:spPr bwMode="auto">
          <a:xfrm>
            <a:off x="2057400" y="1124744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透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射光的光程差</a:t>
            </a:r>
          </a:p>
        </p:txBody>
      </p:sp>
      <p:graphicFrame>
        <p:nvGraphicFramePr>
          <p:cNvPr id="819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691528"/>
              </p:ext>
            </p:extLst>
          </p:nvPr>
        </p:nvGraphicFramePr>
        <p:xfrm>
          <a:off x="5559228" y="1757965"/>
          <a:ext cx="4857253" cy="73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5" imgW="2222280" imgH="291960" progId="Equation.DSMT4">
                  <p:embed/>
                </p:oleObj>
              </mc:Choice>
              <mc:Fallback>
                <p:oleObj name="Equation" r:id="rId5" imgW="2222280" imgH="29196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228" y="1757965"/>
                        <a:ext cx="4857253" cy="73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53" name="Text Box 69"/>
          <p:cNvSpPr txBox="1">
            <a:spLocks noChangeArrowheads="1"/>
          </p:cNvSpPr>
          <p:nvPr/>
        </p:nvSpPr>
        <p:spPr bwMode="auto">
          <a:xfrm>
            <a:off x="1978360" y="4833650"/>
            <a:ext cx="8610600" cy="127419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EFFF"/>
              </a:gs>
            </a:gsLst>
            <a:lin ang="5400000" scaled="1"/>
          </a:gradFill>
          <a:ln w="9525">
            <a:solidFill>
              <a:srgbClr val="CC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透射光和反射光干涉具有互补 性 ，符合能量守恒定律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1" name="Rectangle 64"/>
          <p:cNvSpPr>
            <a:spLocks noChangeArrowheads="1"/>
          </p:cNvSpPr>
          <p:nvPr/>
        </p:nvSpPr>
        <p:spPr bwMode="auto">
          <a:xfrm>
            <a:off x="2023228" y="1910953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反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射光的光程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978361" y="2707120"/>
                <a:ext cx="831933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/>
                  <a:t>薄膜的反射光与透射光的光程差相差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zh-CN" altLang="en-US" sz="28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800" dirty="0"/>
                  <a:t>，即相位相差</a:t>
                </a: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sz="2800" dirty="0"/>
                  <a:t>；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8361" y="2707120"/>
                <a:ext cx="8319335" cy="954107"/>
              </a:xfrm>
              <a:prstGeom prst="rect">
                <a:avLst/>
              </a:prstGeom>
              <a:blipFill>
                <a:blip r:embed="rId7"/>
                <a:stretch>
                  <a:fillRect l="-1540" t="-7643" b="-14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文本框 72"/>
          <p:cNvSpPr txBox="1"/>
          <p:nvPr/>
        </p:nvSpPr>
        <p:spPr>
          <a:xfrm>
            <a:off x="2012533" y="3661227"/>
            <a:ext cx="83193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透射光强的时候，反射光弱；透射光弱的时候，反射光强。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墨迹 2"/>
              <p14:cNvContentPartPr/>
              <p14:nvPr/>
            </p14:nvContentPartPr>
            <p14:xfrm>
              <a:off x="5086800" y="1738440"/>
              <a:ext cx="4740120" cy="4327920"/>
            </p14:xfrm>
          </p:contentPart>
        </mc:Choice>
        <mc:Fallback>
          <p:pic>
            <p:nvPicPr>
              <p:cNvPr id="3" name="墨迹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75640" y="1729080"/>
                <a:ext cx="4762080" cy="4348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8" grpId="0" autoUpdateAnimBg="0"/>
      <p:bldP spid="42053" grpId="0" animBg="1" autoUpdateAnimBg="0"/>
      <p:bldP spid="71" grpId="0" autoUpdateAnimBg="0"/>
      <p:bldP spid="2" grpId="0"/>
      <p:bldP spid="73" grpId="0"/>
    </p:bld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49</TotalTime>
  <Words>2626</Words>
  <Application>Microsoft Office PowerPoint</Application>
  <PresentationFormat>自定义</PresentationFormat>
  <Paragraphs>434</Paragraphs>
  <Slides>5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5</vt:i4>
      </vt:variant>
    </vt:vector>
  </HeadingPairs>
  <TitlesOfParts>
    <vt:vector size="59" baseType="lpstr">
      <vt:lpstr>1_默认设计模板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江南大学理学院物理系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-3光程 薄膜干涉</dc:title>
  <dc:creator>吴亚敏</dc:creator>
  <cp:lastModifiedBy>USER-</cp:lastModifiedBy>
  <cp:revision>117</cp:revision>
  <dcterms:created xsi:type="dcterms:W3CDTF">2005-09-11T15:39:18Z</dcterms:created>
  <dcterms:modified xsi:type="dcterms:W3CDTF">2019-11-29T03:57:17Z</dcterms:modified>
</cp:coreProperties>
</file>